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BC8A03" w14:textId="21723F7D" w:rsidR="00CB528D" w:rsidRPr="008B6490" w:rsidRDefault="00F54A15">
      <w:pPr>
        <w:pStyle w:val="BodyText"/>
        <w:rPr>
          <w:color w:val="000000" w:themeColor="text1"/>
        </w:rPr>
      </w:pPr>
      <w:bookmarkStart w:id="0" w:name="_Hlk75423266"/>
      <w:bookmarkEnd w:id="0"/>
      <w:r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36FA6A9D" wp14:editId="3FD8D876">
                <wp:simplePos x="0" y="0"/>
                <wp:positionH relativeFrom="column">
                  <wp:posOffset>0</wp:posOffset>
                </wp:positionH>
                <wp:positionV relativeFrom="paragraph">
                  <wp:posOffset>45085</wp:posOffset>
                </wp:positionV>
                <wp:extent cx="9441179" cy="410844"/>
                <wp:effectExtent l="0" t="0" r="8255" b="8890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41179" cy="4108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A43CBD" w14:textId="77777777" w:rsidR="00F54A15" w:rsidRPr="00C109CB" w:rsidRDefault="00F54A15" w:rsidP="0055087B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 w:rsidRPr="00C109C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Lampiran Peraturan Badan Akreditasi Nasional Perguruan Tinggi Nomor 12 Tahun 2021 tentang Instrumen Akreditasi Program Studi pada Pendidikan Akademik dan Vokasi Lingkup Teknik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6FA6A9D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0;margin-top:3.55pt;width:743.4pt;height:32.3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" stroked="f">
                <v:textbox style="mso-fit-shape-to-text:t">
                  <w:txbxContent>
                    <w:p w14:paraId="3AA43CBD" w14:textId="77777777" w:rsidR="00F54A15" w:rsidRPr="00C109CB" w:rsidRDefault="00F54A15" w:rsidP="0055087B">
                      <w:pPr>
                        <w:jc w:val="both"/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 w:rsidRPr="00C109C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Lampiran Peraturan Badan Akreditasi Nasional Perguruan Tinggi Nomor 12 Tahun 2021 tentang Instrumen Akreditasi Program Studi pada Pendidikan Akademik dan Vokasi Lingkup Teknik</w:t>
                      </w:r>
                    </w:p>
                  </w:txbxContent>
                </v:textbox>
              </v:shape>
            </w:pict>
          </mc:Fallback>
        </mc:AlternateContent>
      </w:r>
    </w:p>
    <w:p w14:paraId="2E07A1E2" w14:textId="77777777" w:rsidR="00CB528D" w:rsidRPr="008B6490" w:rsidRDefault="00CB528D">
      <w:pPr>
        <w:pStyle w:val="BodyText"/>
        <w:rPr>
          <w:color w:val="000000" w:themeColor="text1"/>
        </w:rPr>
      </w:pPr>
    </w:p>
    <w:p w14:paraId="75DA1A43" w14:textId="77777777" w:rsidR="00CB528D" w:rsidRPr="008B6490" w:rsidRDefault="00CB528D">
      <w:pPr>
        <w:pStyle w:val="BodyText"/>
        <w:rPr>
          <w:color w:val="000000" w:themeColor="text1"/>
        </w:rPr>
      </w:pPr>
    </w:p>
    <w:p w14:paraId="4B2E8143" w14:textId="77777777" w:rsidR="00CB528D" w:rsidRPr="008B6490" w:rsidRDefault="00CB528D">
      <w:pPr>
        <w:pStyle w:val="BodyText"/>
        <w:rPr>
          <w:color w:val="000000" w:themeColor="text1"/>
        </w:rPr>
      </w:pPr>
    </w:p>
    <w:p w14:paraId="5221CA2B" w14:textId="77777777" w:rsidR="00CB528D" w:rsidRPr="008B6490" w:rsidRDefault="00CB528D">
      <w:pPr>
        <w:pStyle w:val="BodyText"/>
        <w:rPr>
          <w:color w:val="000000" w:themeColor="text1"/>
        </w:rPr>
      </w:pPr>
    </w:p>
    <w:p w14:paraId="7555C3DC" w14:textId="38975390" w:rsidR="00CB528D" w:rsidRPr="008B6490" w:rsidRDefault="00DD1BD7">
      <w:pPr>
        <w:pStyle w:val="BodyText"/>
        <w:spacing w:before="7"/>
        <w:rPr>
          <w:color w:val="000000" w:themeColor="text1"/>
          <w:sz w:val="11"/>
        </w:rPr>
      </w:pPr>
      <w:r w:rsidRPr="00DD1BD7">
        <w:rPr>
          <w:noProof/>
          <w:lang w:val="en-US" w:eastAsia="ja-JP"/>
        </w:rPr>
        <w:drawing>
          <wp:anchor distT="0" distB="0" distL="114300" distR="114300" simplePos="0" relativeHeight="251658240" behindDoc="1" locked="0" layoutInCell="1" allowOverlap="1" wp14:anchorId="6957EC20" wp14:editId="69BD66E5">
            <wp:simplePos x="0" y="0"/>
            <wp:positionH relativeFrom="column">
              <wp:posOffset>1836420</wp:posOffset>
            </wp:positionH>
            <wp:positionV relativeFrom="paragraph">
              <wp:posOffset>49530</wp:posOffset>
            </wp:positionV>
            <wp:extent cx="5722620" cy="86106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647D2DE" w14:textId="61F4B287" w:rsidR="00CB528D" w:rsidRDefault="00CB528D">
      <w:pPr>
        <w:pStyle w:val="BodyText"/>
        <w:ind w:left="6086"/>
        <w:rPr>
          <w:color w:val="000000" w:themeColor="text1"/>
        </w:rPr>
      </w:pPr>
    </w:p>
    <w:p w14:paraId="6C55AF87" w14:textId="30E0BBF4" w:rsidR="00DD1BD7" w:rsidRDefault="00DD1BD7">
      <w:pPr>
        <w:pStyle w:val="BodyText"/>
        <w:ind w:left="6086"/>
        <w:rPr>
          <w:color w:val="000000" w:themeColor="text1"/>
        </w:rPr>
      </w:pPr>
    </w:p>
    <w:p w14:paraId="2D6E28CC" w14:textId="761FF871" w:rsidR="00DD1BD7" w:rsidRDefault="00DD1BD7">
      <w:pPr>
        <w:pStyle w:val="BodyText"/>
        <w:ind w:left="6086"/>
        <w:rPr>
          <w:color w:val="000000" w:themeColor="text1"/>
        </w:rPr>
      </w:pPr>
    </w:p>
    <w:p w14:paraId="438AFB31" w14:textId="77777777" w:rsidR="00DD1BD7" w:rsidRPr="008B6490" w:rsidRDefault="00DD1BD7">
      <w:pPr>
        <w:pStyle w:val="BodyText"/>
        <w:ind w:left="6086"/>
        <w:rPr>
          <w:color w:val="000000" w:themeColor="text1"/>
        </w:rPr>
      </w:pPr>
    </w:p>
    <w:p w14:paraId="3C7189E8" w14:textId="77777777" w:rsidR="00CB528D" w:rsidRPr="008B6490" w:rsidRDefault="00CB528D">
      <w:pPr>
        <w:pStyle w:val="BodyText"/>
        <w:rPr>
          <w:color w:val="000000" w:themeColor="text1"/>
        </w:rPr>
      </w:pPr>
    </w:p>
    <w:p w14:paraId="6AC45B7A" w14:textId="77777777" w:rsidR="00CB528D" w:rsidRPr="008B6490" w:rsidRDefault="00CB528D">
      <w:pPr>
        <w:pStyle w:val="BodyText"/>
        <w:spacing w:before="2"/>
        <w:rPr>
          <w:color w:val="000000" w:themeColor="text1"/>
          <w:sz w:val="25"/>
        </w:rPr>
      </w:pPr>
    </w:p>
    <w:p w14:paraId="222262F8" w14:textId="77777777" w:rsidR="00DD1BD7" w:rsidRDefault="00DD1BD7">
      <w:pPr>
        <w:pStyle w:val="Title"/>
        <w:rPr>
          <w:color w:val="000000" w:themeColor="text1"/>
        </w:rPr>
      </w:pPr>
    </w:p>
    <w:p w14:paraId="09F63B21" w14:textId="0D380E40" w:rsidR="00CB528D" w:rsidRDefault="00650971" w:rsidP="00650971">
      <w:pPr>
        <w:pStyle w:val="Title"/>
        <w:ind w:left="0" w:right="3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MATRIKS PENILAIAN LAPORAN EVALUASI DIRI</w:t>
      </w:r>
    </w:p>
    <w:p w14:paraId="3A876B4B" w14:textId="61588087" w:rsidR="00650971" w:rsidRPr="00650971" w:rsidRDefault="00650971" w:rsidP="00650971">
      <w:pPr>
        <w:pStyle w:val="Title"/>
        <w:ind w:left="0" w:right="3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DAN LAPORAN KINERJA PROGRAM STUDI</w:t>
      </w:r>
    </w:p>
    <w:p w14:paraId="4647125E" w14:textId="36CDEDAA" w:rsidR="00CB528D" w:rsidRDefault="00CB528D">
      <w:pPr>
        <w:pStyle w:val="BodyText"/>
        <w:rPr>
          <w:rFonts w:ascii="Arial"/>
          <w:b/>
          <w:color w:val="000000" w:themeColor="text1"/>
          <w:sz w:val="54"/>
        </w:rPr>
      </w:pPr>
    </w:p>
    <w:p w14:paraId="15235EBD" w14:textId="6BC5FD72" w:rsidR="00962B7B" w:rsidRPr="00962B7B" w:rsidRDefault="00962B7B" w:rsidP="00962B7B">
      <w:pPr>
        <w:pStyle w:val="BodyText"/>
        <w:jc w:val="center"/>
        <w:rPr>
          <w:rFonts w:ascii="Arial"/>
          <w:b/>
          <w:color w:val="000000" w:themeColor="text1"/>
          <w:sz w:val="36"/>
          <w:szCs w:val="36"/>
          <w:lang w:val="en-US"/>
        </w:rPr>
      </w:pPr>
      <w:bookmarkStart w:id="1" w:name="_Hlk76364131"/>
    </w:p>
    <w:bookmarkEnd w:id="1"/>
    <w:p w14:paraId="05D4E45F" w14:textId="7C84B643" w:rsidR="00CB528D" w:rsidRPr="00650971" w:rsidRDefault="00650971" w:rsidP="00650971">
      <w:pPr>
        <w:pStyle w:val="BodyText"/>
        <w:jc w:val="center"/>
        <w:rPr>
          <w:rFonts w:ascii="Arial"/>
          <w:b/>
          <w:color w:val="000000" w:themeColor="text1"/>
          <w:sz w:val="36"/>
          <w:szCs w:val="36"/>
          <w:lang w:val="en-US"/>
        </w:rPr>
      </w:pPr>
      <w:r>
        <w:rPr>
          <w:rFonts w:ascii="Arial"/>
          <w:b/>
          <w:color w:val="000000" w:themeColor="text1"/>
          <w:sz w:val="36"/>
          <w:szCs w:val="36"/>
          <w:lang w:val="en-US"/>
        </w:rPr>
        <w:t>AKREDITASI PROGRAM STUDI</w:t>
      </w:r>
    </w:p>
    <w:p w14:paraId="5349D43F" w14:textId="7AD6C83D" w:rsidR="00CB528D" w:rsidRPr="000E6E2B" w:rsidRDefault="00FA5323" w:rsidP="00650971">
      <w:pPr>
        <w:ind w:right="30"/>
        <w:jc w:val="center"/>
        <w:rPr>
          <w:rFonts w:ascii="Arial"/>
          <w:b/>
          <w:color w:val="000000" w:themeColor="text1"/>
          <w:sz w:val="36"/>
          <w:lang w:val="en-US"/>
        </w:rPr>
      </w:pPr>
      <w:r w:rsidRPr="008B6490">
        <w:rPr>
          <w:rFonts w:ascii="Arial"/>
          <w:b/>
          <w:color w:val="000000" w:themeColor="text1"/>
          <w:sz w:val="36"/>
        </w:rPr>
        <w:t>PROGRAM</w:t>
      </w:r>
      <w:r w:rsidRPr="008B6490">
        <w:rPr>
          <w:rFonts w:ascii="Arial"/>
          <w:b/>
          <w:color w:val="000000" w:themeColor="text1"/>
          <w:spacing w:val="-1"/>
          <w:sz w:val="36"/>
        </w:rPr>
        <w:t xml:space="preserve"> </w:t>
      </w:r>
      <w:r w:rsidR="000E6E2B">
        <w:rPr>
          <w:rFonts w:ascii="Arial"/>
          <w:b/>
          <w:color w:val="000000" w:themeColor="text1"/>
          <w:spacing w:val="-1"/>
          <w:sz w:val="36"/>
          <w:lang w:val="en-US"/>
        </w:rPr>
        <w:t xml:space="preserve">DIPLOMA </w:t>
      </w:r>
      <w:r w:rsidR="00321290">
        <w:rPr>
          <w:rFonts w:ascii="Arial"/>
          <w:b/>
          <w:color w:val="000000" w:themeColor="text1"/>
          <w:spacing w:val="-1"/>
          <w:sz w:val="36"/>
          <w:lang w:val="en-US"/>
        </w:rPr>
        <w:t>SATU</w:t>
      </w:r>
    </w:p>
    <w:p w14:paraId="52605684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40"/>
        </w:rPr>
      </w:pPr>
    </w:p>
    <w:p w14:paraId="54E3F9CB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40"/>
        </w:rPr>
      </w:pPr>
    </w:p>
    <w:p w14:paraId="42AEAA8A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16FE10E3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7C8F1856" w14:textId="77777777" w:rsidR="00493F1D" w:rsidRDefault="00493F1D" w:rsidP="00493F1D">
      <w:pPr>
        <w:spacing w:before="308" w:line="242" w:lineRule="auto"/>
        <w:ind w:right="116"/>
        <w:jc w:val="center"/>
        <w:rPr>
          <w:sz w:val="28"/>
        </w:rPr>
      </w:pPr>
    </w:p>
    <w:p w14:paraId="46577CB6" w14:textId="2BDA9B93" w:rsidR="00493F1D" w:rsidRDefault="00493F1D" w:rsidP="00493F1D">
      <w:pPr>
        <w:spacing w:before="308" w:line="242" w:lineRule="auto"/>
        <w:ind w:right="116"/>
        <w:jc w:val="center"/>
        <w:rPr>
          <w:spacing w:val="-75"/>
          <w:sz w:val="28"/>
        </w:rPr>
      </w:pPr>
      <w:r w:rsidRPr="00662F8F">
        <w:rPr>
          <w:sz w:val="28"/>
        </w:rPr>
        <w:t>LEMBAGA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AKREDITASI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MANDIRI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PROGRAM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STUDI</w:t>
      </w:r>
      <w:r w:rsidRPr="00662F8F">
        <w:rPr>
          <w:spacing w:val="-10"/>
          <w:sz w:val="28"/>
        </w:rPr>
        <w:t xml:space="preserve"> </w:t>
      </w:r>
      <w:r>
        <w:rPr>
          <w:spacing w:val="-10"/>
          <w:sz w:val="28"/>
        </w:rPr>
        <w:t xml:space="preserve">KETEKNIKAN </w:t>
      </w:r>
      <w:r>
        <w:rPr>
          <w:spacing w:val="-75"/>
          <w:sz w:val="28"/>
        </w:rPr>
        <w:t xml:space="preserve"> </w:t>
      </w:r>
    </w:p>
    <w:p w14:paraId="4D9D9073" w14:textId="6F08F979" w:rsidR="00493F1D" w:rsidRPr="00662F8F" w:rsidRDefault="00493F1D" w:rsidP="00493F1D">
      <w:pPr>
        <w:spacing w:line="242" w:lineRule="auto"/>
        <w:ind w:right="115"/>
        <w:jc w:val="center"/>
        <w:rPr>
          <w:sz w:val="28"/>
        </w:rPr>
      </w:pPr>
      <w:r w:rsidRPr="00662F8F">
        <w:rPr>
          <w:sz w:val="28"/>
        </w:rPr>
        <w:t>JAKARTA</w:t>
      </w:r>
    </w:p>
    <w:p w14:paraId="30BB5A74" w14:textId="77777777" w:rsidR="00493F1D" w:rsidRPr="00662F8F" w:rsidRDefault="00493F1D" w:rsidP="00493F1D">
      <w:pPr>
        <w:spacing w:line="317" w:lineRule="exact"/>
        <w:ind w:right="26"/>
        <w:jc w:val="center"/>
        <w:rPr>
          <w:sz w:val="28"/>
        </w:rPr>
      </w:pPr>
      <w:r w:rsidRPr="00662F8F">
        <w:rPr>
          <w:sz w:val="28"/>
        </w:rPr>
        <w:t>2021</w:t>
      </w:r>
    </w:p>
    <w:p w14:paraId="7638E8EC" w14:textId="77777777" w:rsidR="00CB528D" w:rsidRPr="008B6490" w:rsidRDefault="00CB528D">
      <w:pPr>
        <w:spacing w:line="321" w:lineRule="exact"/>
        <w:jc w:val="center"/>
        <w:rPr>
          <w:rFonts w:ascii="Arial"/>
          <w:color w:val="000000" w:themeColor="text1"/>
          <w:sz w:val="28"/>
        </w:rPr>
        <w:sectPr w:rsidR="00CB528D" w:rsidRPr="008B6490" w:rsidSect="0055087B">
          <w:type w:val="continuous"/>
          <w:pgSz w:w="16840" w:h="11910" w:orient="landscape"/>
          <w:pgMar w:top="142" w:right="940" w:bottom="280" w:left="1020" w:header="720" w:footer="720" w:gutter="0"/>
          <w:cols w:space="720"/>
        </w:sectPr>
      </w:pPr>
    </w:p>
    <w:p w14:paraId="1641E8A0" w14:textId="44559220" w:rsidR="00CB528D" w:rsidRPr="00962B7B" w:rsidRDefault="00FA5323" w:rsidP="00DD5D77">
      <w:pPr>
        <w:pStyle w:val="BodyText"/>
        <w:tabs>
          <w:tab w:val="left" w:pos="13050"/>
        </w:tabs>
        <w:spacing w:before="13"/>
        <w:ind w:left="20"/>
        <w:rPr>
          <w:rFonts w:ascii="Arial MT"/>
          <w:b/>
          <w:bCs/>
          <w:lang w:val="en-US"/>
        </w:rPr>
      </w:pPr>
      <w:r w:rsidRPr="008B6490">
        <w:rPr>
          <w:rFonts w:ascii="Arial"/>
          <w:b/>
          <w:color w:val="000000" w:themeColor="text1"/>
        </w:rPr>
        <w:lastRenderedPageBreak/>
        <w:t>MATRIKS</w:t>
      </w:r>
      <w:r w:rsidRPr="008B6490">
        <w:rPr>
          <w:rFonts w:ascii="Arial"/>
          <w:b/>
          <w:color w:val="000000" w:themeColor="text1"/>
          <w:spacing w:val="-3"/>
        </w:rPr>
        <w:t xml:space="preserve"> </w:t>
      </w:r>
      <w:r w:rsidRPr="008B6490">
        <w:rPr>
          <w:rFonts w:ascii="Arial"/>
          <w:b/>
          <w:color w:val="000000" w:themeColor="text1"/>
        </w:rPr>
        <w:t>PENILAIAN</w:t>
      </w:r>
      <w:r w:rsidRPr="008B6490">
        <w:rPr>
          <w:rFonts w:ascii="Arial"/>
          <w:b/>
          <w:color w:val="000000" w:themeColor="text1"/>
          <w:spacing w:val="-1"/>
        </w:rPr>
        <w:t xml:space="preserve"> </w:t>
      </w:r>
      <w:r w:rsidRPr="008B6490">
        <w:rPr>
          <w:rFonts w:ascii="Arial"/>
          <w:b/>
          <w:color w:val="000000" w:themeColor="text1"/>
        </w:rPr>
        <w:t>LAPORAN</w:t>
      </w:r>
      <w:r w:rsidRPr="008B6490">
        <w:rPr>
          <w:rFonts w:ascii="Arial"/>
          <w:b/>
          <w:color w:val="000000" w:themeColor="text1"/>
          <w:spacing w:val="-2"/>
        </w:rPr>
        <w:t xml:space="preserve"> </w:t>
      </w:r>
      <w:r w:rsidRPr="008B6490">
        <w:rPr>
          <w:rFonts w:ascii="Arial"/>
          <w:b/>
          <w:color w:val="000000" w:themeColor="text1"/>
        </w:rPr>
        <w:t>EVALUASI DIRI DAN</w:t>
      </w:r>
      <w:r w:rsidRPr="008B6490">
        <w:rPr>
          <w:rFonts w:ascii="Arial"/>
          <w:b/>
          <w:color w:val="000000" w:themeColor="text1"/>
          <w:spacing w:val="-2"/>
        </w:rPr>
        <w:t xml:space="preserve"> </w:t>
      </w:r>
      <w:r w:rsidRPr="008B6490">
        <w:rPr>
          <w:rFonts w:ascii="Arial"/>
          <w:b/>
          <w:color w:val="000000" w:themeColor="text1"/>
        </w:rPr>
        <w:t>LAPORAN</w:t>
      </w:r>
      <w:r w:rsidRPr="008B6490">
        <w:rPr>
          <w:rFonts w:ascii="Arial"/>
          <w:b/>
          <w:color w:val="000000" w:themeColor="text1"/>
          <w:spacing w:val="-1"/>
        </w:rPr>
        <w:t xml:space="preserve"> </w:t>
      </w:r>
      <w:r w:rsidRPr="008B6490">
        <w:rPr>
          <w:rFonts w:ascii="Arial"/>
          <w:b/>
          <w:color w:val="000000" w:themeColor="text1"/>
        </w:rPr>
        <w:t>KINERJA PROGRAM</w:t>
      </w:r>
      <w:r w:rsidRPr="008B6490">
        <w:rPr>
          <w:rFonts w:ascii="Arial"/>
          <w:b/>
          <w:color w:val="000000" w:themeColor="text1"/>
          <w:spacing w:val="-4"/>
        </w:rPr>
        <w:t xml:space="preserve"> </w:t>
      </w:r>
      <w:r w:rsidRPr="008B6490">
        <w:rPr>
          <w:rFonts w:ascii="Arial"/>
          <w:b/>
          <w:color w:val="000000" w:themeColor="text1"/>
        </w:rPr>
        <w:t>STUDI</w:t>
      </w:r>
      <w:r w:rsidRPr="008B6490">
        <w:rPr>
          <w:rFonts w:ascii="Arial"/>
          <w:b/>
          <w:color w:val="000000" w:themeColor="text1"/>
          <w:spacing w:val="4"/>
        </w:rPr>
        <w:t xml:space="preserve"> </w:t>
      </w:r>
      <w:r w:rsidRPr="008B6490">
        <w:rPr>
          <w:rFonts w:ascii="Arial"/>
          <w:b/>
          <w:color w:val="000000" w:themeColor="text1"/>
        </w:rPr>
        <w:t>-</w:t>
      </w:r>
      <w:r w:rsidRPr="008B6490">
        <w:rPr>
          <w:rFonts w:ascii="Arial"/>
          <w:b/>
          <w:color w:val="000000" w:themeColor="text1"/>
          <w:spacing w:val="1"/>
        </w:rPr>
        <w:t xml:space="preserve"> </w:t>
      </w:r>
      <w:r w:rsidRPr="008B6490">
        <w:rPr>
          <w:rFonts w:ascii="Arial"/>
          <w:b/>
          <w:color w:val="000000" w:themeColor="text1"/>
        </w:rPr>
        <w:t>PROGRAM</w:t>
      </w:r>
      <w:r w:rsidRPr="008B6490">
        <w:rPr>
          <w:rFonts w:ascii="Arial"/>
          <w:b/>
          <w:color w:val="000000" w:themeColor="text1"/>
          <w:spacing w:val="-4"/>
        </w:rPr>
        <w:t xml:space="preserve"> </w:t>
      </w:r>
      <w:r w:rsidR="00864D22">
        <w:rPr>
          <w:rFonts w:ascii="Arial"/>
          <w:b/>
          <w:color w:val="000000" w:themeColor="text1"/>
          <w:lang w:val="en-US"/>
        </w:rPr>
        <w:t xml:space="preserve">DIPLOMA </w:t>
      </w:r>
      <w:r w:rsidR="00321290">
        <w:rPr>
          <w:rFonts w:ascii="Arial"/>
          <w:b/>
          <w:color w:val="000000" w:themeColor="text1"/>
          <w:lang w:val="en-US"/>
        </w:rPr>
        <w:t>SATU</w:t>
      </w:r>
      <w:r w:rsidR="00962B7B" w:rsidRPr="00962B7B">
        <w:rPr>
          <w:rFonts w:ascii="Arial MT"/>
          <w:lang w:val="en-US"/>
        </w:rPr>
        <w:t xml:space="preserve"> </w:t>
      </w:r>
      <w:r w:rsidR="00962B7B">
        <w:rPr>
          <w:rFonts w:ascii="Arial MT"/>
          <w:lang w:val="en-US"/>
        </w:rPr>
        <w:tab/>
      </w:r>
      <w:bookmarkStart w:id="2" w:name="_Hlk76364160"/>
      <w:r w:rsidR="00962B7B" w:rsidRPr="00962B7B">
        <w:rPr>
          <w:rFonts w:ascii="Arial MT"/>
          <w:b/>
          <w:bCs/>
          <w:lang w:val="en-US"/>
        </w:rPr>
        <w:t>IAPS-AV 2021 1.0</w:t>
      </w:r>
      <w:bookmarkEnd w:id="2"/>
    </w:p>
    <w:p w14:paraId="79860868" w14:textId="77777777" w:rsidR="00CB528D" w:rsidRPr="008B6490" w:rsidRDefault="00CB528D">
      <w:pPr>
        <w:pStyle w:val="BodyText"/>
        <w:spacing w:before="2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3453372A" w14:textId="77777777">
        <w:trPr>
          <w:trHeight w:val="558"/>
        </w:trPr>
        <w:tc>
          <w:tcPr>
            <w:tcW w:w="564" w:type="dxa"/>
          </w:tcPr>
          <w:p w14:paraId="25FD7487" w14:textId="77777777" w:rsidR="00CB528D" w:rsidRPr="008B6490" w:rsidRDefault="00FA5323">
            <w:pPr>
              <w:pStyle w:val="TableParagraph"/>
              <w:spacing w:before="158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76C1692" w14:textId="77777777" w:rsidR="00CB528D" w:rsidRPr="008B6490" w:rsidRDefault="00FA5323">
            <w:pPr>
              <w:pStyle w:val="TableParagraph"/>
              <w:spacing w:before="158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8AA8301" w14:textId="77777777" w:rsidR="00CB528D" w:rsidRPr="008B6490" w:rsidRDefault="00FA5323">
            <w:pPr>
              <w:pStyle w:val="TableParagraph"/>
              <w:spacing w:before="158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0709E66" w14:textId="77777777" w:rsidR="00CB528D" w:rsidRPr="008B6490" w:rsidRDefault="00FA5323">
            <w:pPr>
              <w:pStyle w:val="TableParagraph"/>
              <w:spacing w:before="158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1B796B26" w14:textId="77777777" w:rsidR="00CB528D" w:rsidRPr="008B6490" w:rsidRDefault="00FA5323">
            <w:pPr>
              <w:pStyle w:val="TableParagraph"/>
              <w:spacing w:before="158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1C105E35" w14:textId="77777777" w:rsidR="00CB528D" w:rsidRPr="008B6490" w:rsidRDefault="00FA5323">
            <w:pPr>
              <w:pStyle w:val="TableParagraph"/>
              <w:spacing w:before="158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AFAE315" w14:textId="77777777" w:rsidR="00CB528D" w:rsidRPr="008B6490" w:rsidRDefault="00FA5323">
            <w:pPr>
              <w:pStyle w:val="TableParagraph"/>
              <w:spacing w:before="158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45E66F93" w14:textId="77777777" w:rsidR="00CB528D" w:rsidRPr="008B6490" w:rsidRDefault="00FA5323">
            <w:pPr>
              <w:pStyle w:val="TableParagraph"/>
              <w:spacing w:before="158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5369CD7D" w14:textId="77777777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77781B26" w14:textId="77777777" w:rsidR="00CB528D" w:rsidRPr="008B6490" w:rsidRDefault="00FA5323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1</w:t>
            </w:r>
          </w:p>
        </w:tc>
        <w:tc>
          <w:tcPr>
            <w:tcW w:w="1561" w:type="dxa"/>
            <w:tcBorders>
              <w:bottom w:val="nil"/>
            </w:tcBorders>
          </w:tcPr>
          <w:p w14:paraId="55B6794A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A.</w:t>
            </w:r>
            <w:r w:rsidRPr="008B6490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Kondisi</w:t>
            </w:r>
          </w:p>
        </w:tc>
        <w:tc>
          <w:tcPr>
            <w:tcW w:w="1985" w:type="dxa"/>
            <w:tcBorders>
              <w:bottom w:val="nil"/>
            </w:tcBorders>
          </w:tcPr>
          <w:p w14:paraId="5457E8B8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  <w:tcBorders>
              <w:bottom w:val="nil"/>
            </w:tcBorders>
          </w:tcPr>
          <w:p w14:paraId="4B87B6B5" w14:textId="77777777" w:rsidR="00CB528D" w:rsidRPr="008B6490" w:rsidRDefault="00FA5323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bottom w:val="nil"/>
            </w:tcBorders>
          </w:tcPr>
          <w:p w14:paraId="30790BC1" w14:textId="77777777" w:rsidR="00CB528D" w:rsidRPr="008B6490" w:rsidRDefault="00FA5323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bottom w:val="nil"/>
            </w:tcBorders>
          </w:tcPr>
          <w:p w14:paraId="2EC4C853" w14:textId="77777777" w:rsidR="00CB528D" w:rsidRPr="008B6490" w:rsidRDefault="00FA5323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5" w:type="dxa"/>
            <w:tcBorders>
              <w:bottom w:val="nil"/>
            </w:tcBorders>
          </w:tcPr>
          <w:p w14:paraId="4E45F07E" w14:textId="77777777" w:rsidR="00CB528D" w:rsidRPr="008B6490" w:rsidRDefault="00FA5323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1989" w:type="dxa"/>
            <w:tcBorders>
              <w:bottom w:val="nil"/>
            </w:tcBorders>
          </w:tcPr>
          <w:p w14:paraId="6C27F188" w14:textId="77777777" w:rsidR="00CB528D" w:rsidRPr="008B6490" w:rsidRDefault="00FA5323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</w:tr>
      <w:tr w:rsidR="00CB528D" w:rsidRPr="008B6490" w14:paraId="7C5AE13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CFD219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5FE1D8F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Eksternal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0C0B4EA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E9572A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1C1BE4D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0AE53DB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AD3E820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E7CFF4C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</w:p>
        </w:tc>
      </w:tr>
      <w:tr w:rsidR="00CB528D" w:rsidRPr="008B6490" w14:paraId="58893195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57E2C2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470D11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71197E0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/ata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8FC3B47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F7AD089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59EE506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C4D512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mpu: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92EEEBA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mpu:</w:t>
            </w:r>
          </w:p>
        </w:tc>
      </w:tr>
      <w:tr w:rsidR="00CB528D" w:rsidRPr="008B6490" w14:paraId="6669FCBB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23FFD1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BDC4A2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D154689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43FA81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9218980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6A4BDFC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9190EC9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is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1593599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dentifikasi</w:t>
            </w:r>
          </w:p>
        </w:tc>
      </w:tr>
      <w:tr w:rsidR="00CB528D" w:rsidRPr="008B6490" w14:paraId="0497F740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B117D1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8F85EB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B56E614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FC5654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2CC4B96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27C82B3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 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AED243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6C527E2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CB528D" w:rsidRPr="008B6490" w14:paraId="62D5CCFC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4F5065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700813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969AD0A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pan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62029DA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mprehen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AF28C80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mprehensif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604F186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6B29885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 d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C91DCF0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</w:p>
        </w:tc>
      </w:tr>
      <w:tr w:rsidR="00CB528D" w:rsidRPr="008B6490" w14:paraId="2225EA5C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F25CBA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8033D1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F4B1FE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014A403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s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2E4C38E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D2F0ED4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158B89B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3AEC0C4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CB528D" w:rsidRPr="008B6490" w14:paraId="4D0A14B7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39C917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885EF2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53492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DF1861" w14:textId="77777777" w:rsidR="00CB528D" w:rsidRPr="008B6490" w:rsidRDefault="00FA5323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5B715FB" w14:textId="77777777" w:rsidR="00CB528D" w:rsidRPr="008B6490" w:rsidRDefault="00FA5323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BD328BC" w14:textId="77777777" w:rsidR="00CB528D" w:rsidRPr="008B6490" w:rsidRDefault="00FA5323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ECE732A" w14:textId="77777777" w:rsidR="00CB528D" w:rsidRPr="008B6490" w:rsidRDefault="00FA5323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124D4F2" w14:textId="77777777" w:rsidR="00CB528D" w:rsidRPr="008B6490" w:rsidRDefault="00FA5323">
            <w:pPr>
              <w:pStyle w:val="TableParagraph"/>
              <w:spacing w:before="11" w:line="179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</w:p>
        </w:tc>
      </w:tr>
      <w:tr w:rsidR="00CB528D" w:rsidRPr="008B6490" w14:paraId="2DC16D32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16C9914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DD7916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1F3291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87C220F" w14:textId="77777777" w:rsidR="00CB528D" w:rsidRPr="008B6490" w:rsidRDefault="00FA5323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D3376F5" w14:textId="77777777" w:rsidR="00CB528D" w:rsidRPr="008B6490" w:rsidRDefault="00FA5323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A67893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107F89F" w14:textId="77777777" w:rsidR="00CB528D" w:rsidRPr="008B6490" w:rsidRDefault="00FA5323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9D9A5FA" w14:textId="77777777" w:rsidR="00CB528D" w:rsidRPr="008B6490" w:rsidRDefault="00FA5323">
            <w:pPr>
              <w:pStyle w:val="TableParagraph"/>
              <w:spacing w:before="9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at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</w:tr>
      <w:tr w:rsidR="00CB528D" w:rsidRPr="008B6490" w14:paraId="16E18FA1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086D6E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FF0320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CBC91D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93471E0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C0166C1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CCFE5C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EAF2A8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0FF8D6D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nya.</w:t>
            </w:r>
          </w:p>
        </w:tc>
      </w:tr>
      <w:tr w:rsidR="00CB528D" w:rsidRPr="008B6490" w14:paraId="40522F61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64FBE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C5A515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FF0739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6904086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 hasil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708437F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 hasil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31251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D815D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CCA84B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64D74B58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BF080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4787D3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D68B19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47215C6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7BA0293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s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601C3B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BDA56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280736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D82CD6B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272598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7E1020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E17C80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1613CDC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A68A3FA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B67A8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C2B6F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2F2891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73FAA088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E0F37F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8E3047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82F9EE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5F0C570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0D31D47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E16DA2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DBAD35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34AB47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720A700A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0ED77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0FCC1B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BA0E99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72E2AB5" w14:textId="40CEF540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SWOT/</w:t>
            </w:r>
            <w:r w:rsidR="000A20CA"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1294E53" w14:textId="3FEC6790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SWOT/</w:t>
            </w:r>
            <w:r w:rsidR="000A20CA"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8AEA78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F5EF7E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958784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C5AE21F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579175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18100B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04D7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D1E87A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8D05CBF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C82EFB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63321A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29E421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62C29211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65A190B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2395A9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D55A08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8FC7267" w14:textId="77777777" w:rsidR="00CB528D" w:rsidRPr="008B6490" w:rsidRDefault="00FA5323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7BDA0AC" w14:textId="77777777" w:rsidR="00CB528D" w:rsidRPr="008B6490" w:rsidRDefault="00FA5323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0C9DC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B2570C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6665999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6E4979CD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5D6A904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C2F036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A1BAE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8B9312" w14:textId="77777777" w:rsidR="00CB528D" w:rsidRPr="008B6490" w:rsidRDefault="00FA5323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295F600" w14:textId="77777777" w:rsidR="00CB528D" w:rsidRPr="008B6490" w:rsidRDefault="00FA5323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E0B3D6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3EBB3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61A0BB9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001FA823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13D2A78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371E23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FF978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65813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umus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B1C07E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D67335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B2A041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5ECFFD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4AADE733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981EFB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8D58D9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3A5500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FC7157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A94EB0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E0A206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589B84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F6E6F3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305CF832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C8B755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D21F82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B38DC2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F63DAE1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4D0C17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79B5A1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DACB2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DAFE7D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749B09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9AA63A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8BD5D6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3B3FAC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AA86209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hasil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8C5C08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577929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73EC63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E477B1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0D392E7E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1077F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7BB95E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72938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091F0B4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-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9CBFF0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202577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EE1B64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41BE55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5601B174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5B957F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27151F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061338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C02F652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lternatif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8B082A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6920D5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16FBC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8C4EE9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A7A6A59" w14:textId="77777777">
        <w:trPr>
          <w:trHeight w:val="220"/>
        </w:trPr>
        <w:tc>
          <w:tcPr>
            <w:tcW w:w="564" w:type="dxa"/>
            <w:tcBorders>
              <w:top w:val="nil"/>
            </w:tcBorders>
          </w:tcPr>
          <w:p w14:paraId="1A019B7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4AB6D6E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635F93F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4BB6295" w14:textId="77777777" w:rsidR="00CB528D" w:rsidRPr="008B6490" w:rsidRDefault="00FA5323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49" w:type="dxa"/>
            <w:tcBorders>
              <w:top w:val="nil"/>
            </w:tcBorders>
          </w:tcPr>
          <w:p w14:paraId="03C1ECC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41A4A74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4B1BEE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11F5B70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1720A61A" w14:textId="77777777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654E88A9" w14:textId="77777777" w:rsidR="00CB528D" w:rsidRPr="008B6490" w:rsidRDefault="00FA5323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2</w:t>
            </w:r>
          </w:p>
        </w:tc>
        <w:tc>
          <w:tcPr>
            <w:tcW w:w="1561" w:type="dxa"/>
            <w:tcBorders>
              <w:bottom w:val="nil"/>
            </w:tcBorders>
          </w:tcPr>
          <w:p w14:paraId="10DD9B4E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B.</w:t>
            </w:r>
            <w:r w:rsidRPr="008B6490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Profil</w:t>
            </w:r>
            <w:r w:rsidRPr="008B6490">
              <w:rPr>
                <w:rFonts w:ascii="Arial"/>
                <w:b/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Unit</w:t>
            </w:r>
          </w:p>
        </w:tc>
        <w:tc>
          <w:tcPr>
            <w:tcW w:w="1985" w:type="dxa"/>
            <w:tcBorders>
              <w:bottom w:val="nil"/>
            </w:tcBorders>
          </w:tcPr>
          <w:p w14:paraId="209BC5FF" w14:textId="77777777" w:rsidR="00CB528D" w:rsidRPr="008B6490" w:rsidRDefault="00FA5323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</w:p>
        </w:tc>
        <w:tc>
          <w:tcPr>
            <w:tcW w:w="2125" w:type="dxa"/>
            <w:tcBorders>
              <w:bottom w:val="nil"/>
            </w:tcBorders>
          </w:tcPr>
          <w:p w14:paraId="13078621" w14:textId="77777777" w:rsidR="00CB528D" w:rsidRPr="008B6490" w:rsidRDefault="00FA5323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49" w:type="dxa"/>
            <w:tcBorders>
              <w:bottom w:val="nil"/>
            </w:tcBorders>
          </w:tcPr>
          <w:p w14:paraId="22B16633" w14:textId="77777777" w:rsidR="00CB528D" w:rsidRPr="008B6490" w:rsidRDefault="00FA5323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29" w:type="dxa"/>
            <w:tcBorders>
              <w:bottom w:val="nil"/>
            </w:tcBorders>
          </w:tcPr>
          <w:p w14:paraId="0AAA6D93" w14:textId="77777777" w:rsidR="00CB528D" w:rsidRPr="008B6490" w:rsidRDefault="00FA5323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2125" w:type="dxa"/>
            <w:tcBorders>
              <w:bottom w:val="nil"/>
            </w:tcBorders>
          </w:tcPr>
          <w:p w14:paraId="473A58F9" w14:textId="77777777" w:rsidR="00CB528D" w:rsidRPr="008B6490" w:rsidRDefault="00FA5323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 UPPS:</w:t>
            </w:r>
          </w:p>
        </w:tc>
        <w:tc>
          <w:tcPr>
            <w:tcW w:w="1989" w:type="dxa"/>
            <w:tcBorders>
              <w:bottom w:val="nil"/>
            </w:tcBorders>
          </w:tcPr>
          <w:p w14:paraId="2474279E" w14:textId="77777777" w:rsidR="00CB528D" w:rsidRPr="008B6490" w:rsidRDefault="00FA5323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tidak</w:t>
            </w:r>
          </w:p>
        </w:tc>
      </w:tr>
      <w:tr w:rsidR="00CB528D" w:rsidRPr="008B6490" w14:paraId="11B55DB2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A90F4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60B857C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Pengelola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30C9DF3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61413B9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B456CA4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1657E2F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A6AA2A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DDAE5F9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</w:p>
        </w:tc>
      </w:tr>
      <w:tr w:rsidR="00CB528D" w:rsidRPr="008B6490" w14:paraId="49B35827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75D8402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421940D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8B6490">
              <w:rPr>
                <w:rFonts w:ascii="Arial"/>
                <w:b/>
                <w:color w:val="000000" w:themeColor="text1"/>
                <w:sz w:val="16"/>
              </w:rPr>
              <w:t>Program</w:t>
            </w:r>
            <w:r w:rsidRPr="008B6490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rFonts w:ascii="Arial"/>
                <w:b/>
                <w:color w:val="000000" w:themeColor="text1"/>
                <w:sz w:val="16"/>
              </w:rPr>
              <w:t>Studi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7396AA7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0BD376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6041143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51707D1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F93938C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B904BA8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</w:t>
            </w:r>
          </w:p>
        </w:tc>
      </w:tr>
      <w:tr w:rsidR="00CB528D" w:rsidRPr="008B6490" w14:paraId="2529EC9A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049AE2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5A9F94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4CD4270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i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17A672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FD514CB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C8B9BB9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2E1B1DE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7716B31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</w:t>
            </w:r>
          </w:p>
        </w:tc>
      </w:tr>
      <w:tr w:rsidR="00CB528D" w:rsidRPr="008B6490" w14:paraId="6C00E70F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466937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E33BC3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1C8FD46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6A9382D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4DCF6B5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BF147DB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5E8F0C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0A2AE2E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CB528D" w:rsidRPr="008B6490" w14:paraId="2A8D1A28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79AD2E2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3D1346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BD485AD" w14:textId="77777777" w:rsidR="00CB528D" w:rsidRPr="008B6490" w:rsidRDefault="00FA5323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318F60B" w14:textId="77777777" w:rsidR="00CB528D" w:rsidRPr="008B6490" w:rsidRDefault="00FA5323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FA3E6AE" w14:textId="77777777" w:rsidR="00CB528D" w:rsidRPr="008B6490" w:rsidRDefault="00FA5323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DD55D3A" w14:textId="77777777" w:rsidR="00CB528D" w:rsidRPr="008B6490" w:rsidRDefault="00FA5323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6666DE" w14:textId="77777777" w:rsidR="00CB528D" w:rsidRPr="008B6490" w:rsidRDefault="00FA5323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C852299" w14:textId="77777777" w:rsidR="00CB528D" w:rsidRPr="008B6490" w:rsidRDefault="00FA5323">
            <w:pPr>
              <w:pStyle w:val="TableParagraph"/>
              <w:spacing w:before="11" w:line="179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</w:tr>
      <w:tr w:rsidR="00CB528D" w:rsidRPr="008B6490" w14:paraId="09DD8894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02312A7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336674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924DF0B" w14:textId="77777777" w:rsidR="00CB528D" w:rsidRPr="008B6490" w:rsidRDefault="00FA5323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68D8815" w14:textId="77777777" w:rsidR="00CB528D" w:rsidRPr="008B6490" w:rsidRDefault="00FA5323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EAA545D" w14:textId="77777777" w:rsidR="00CB528D" w:rsidRPr="008B6490" w:rsidRDefault="00FA5323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773393F" w14:textId="77777777" w:rsidR="00CB528D" w:rsidRPr="008B6490" w:rsidRDefault="00FA5323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A67E7F9" w14:textId="77777777" w:rsidR="00CB528D" w:rsidRPr="008B6490" w:rsidRDefault="00FA5323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,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F3B1D3D" w14:textId="77777777" w:rsidR="00CB528D" w:rsidRPr="008B6490" w:rsidRDefault="00FA5323">
            <w:pPr>
              <w:pStyle w:val="TableParagraph"/>
              <w:spacing w:before="9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sampa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</w:tr>
      <w:tr w:rsidR="00CB528D" w:rsidRPr="008B6490" w14:paraId="057905AA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12CD39F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6353B9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33B72DC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AB23073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0F96D0A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BD8FA7D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0E6FCB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AE3852D" w14:textId="77777777" w:rsidR="00CB528D" w:rsidRPr="008B6490" w:rsidRDefault="00FA5323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ing-masi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.</w:t>
            </w:r>
          </w:p>
        </w:tc>
      </w:tr>
      <w:tr w:rsidR="00CB528D" w:rsidRPr="008B6490" w14:paraId="4B6466CF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EDAF7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14421E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D4C07B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E8FF4E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69749C2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4F587B8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A647B6D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ambar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BDFFFC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225B8E82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5C8F42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94B7E0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02E5757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D9700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CACC5EB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B319360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7EF9CE6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laras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E62E0E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5083F9EE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D76E3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50B098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37920F0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pu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ju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8F1670F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00B9C6B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87C72EA" w14:textId="77777777" w:rsidR="00CB528D" w:rsidRPr="008B6490" w:rsidRDefault="00FA5323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9513DC5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ubstan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CBB825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419E8C26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217ED6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AFAC53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16C5ECB" w14:textId="77777777" w:rsidR="00CB528D" w:rsidRPr="008B6490" w:rsidRDefault="00FA5323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7D51BC" w14:textId="77777777" w:rsidR="00CB528D" w:rsidRPr="008B6490" w:rsidRDefault="00FA5323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3B577C8" w14:textId="77777777" w:rsidR="00CB528D" w:rsidRPr="008B6490" w:rsidRDefault="00FA5323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kli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3C10F5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776F93" w14:textId="77777777" w:rsidR="00CB528D" w:rsidRPr="008B6490" w:rsidRDefault="00FA5323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1003FD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CB528D" w:rsidRPr="008B6490" w14:paraId="454B3686" w14:textId="77777777">
        <w:trPr>
          <w:trHeight w:val="216"/>
        </w:trPr>
        <w:tc>
          <w:tcPr>
            <w:tcW w:w="564" w:type="dxa"/>
            <w:tcBorders>
              <w:top w:val="nil"/>
            </w:tcBorders>
          </w:tcPr>
          <w:p w14:paraId="7A73749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3A4D403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40A64D9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46FB3CC6" w14:textId="77777777" w:rsidR="00CB528D" w:rsidRPr="008B6490" w:rsidRDefault="00FA5323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49" w:type="dxa"/>
            <w:tcBorders>
              <w:top w:val="nil"/>
            </w:tcBorders>
          </w:tcPr>
          <w:p w14:paraId="2F574422" w14:textId="77777777" w:rsidR="00CB528D" w:rsidRPr="008B6490" w:rsidRDefault="00FA5323">
            <w:pPr>
              <w:pStyle w:val="TableParagraph"/>
              <w:spacing w:before="11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dusif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29" w:type="dxa"/>
            <w:tcBorders>
              <w:top w:val="nil"/>
            </w:tcBorders>
          </w:tcPr>
          <w:p w14:paraId="41DD9BC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DADE97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43E1B78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</w:tbl>
    <w:p w14:paraId="71778326" w14:textId="77777777" w:rsidR="00CB528D" w:rsidRPr="008B6490" w:rsidRDefault="00CB528D">
      <w:pPr>
        <w:rPr>
          <w:rFonts w:ascii="Times New Roman"/>
          <w:color w:val="000000" w:themeColor="text1"/>
          <w:sz w:val="14"/>
        </w:rPr>
        <w:sectPr w:rsidR="00CB528D" w:rsidRPr="008B6490">
          <w:footerReference w:type="default" r:id="rId8"/>
          <w:pgSz w:w="16840" w:h="11910" w:orient="landscape"/>
          <w:pgMar w:top="1100" w:right="940" w:bottom="840" w:left="1020" w:header="0" w:footer="650" w:gutter="0"/>
          <w:pgNumType w:start="1"/>
          <w:cols w:space="720"/>
        </w:sectPr>
      </w:pPr>
    </w:p>
    <w:p w14:paraId="10EF4C28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57509C6B" w14:textId="77777777">
        <w:trPr>
          <w:trHeight w:val="557"/>
        </w:trPr>
        <w:tc>
          <w:tcPr>
            <w:tcW w:w="564" w:type="dxa"/>
          </w:tcPr>
          <w:p w14:paraId="47495E0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4A998B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954CB0B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4FE5D08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D43D54C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E5A92D6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3BFE77F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6420BF1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E4C52AB" w14:textId="77777777">
        <w:trPr>
          <w:trHeight w:val="1050"/>
        </w:trPr>
        <w:tc>
          <w:tcPr>
            <w:tcW w:w="564" w:type="dxa"/>
          </w:tcPr>
          <w:p w14:paraId="4A8D896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32DC96F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398998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2046F6C3" w14:textId="77777777" w:rsidR="00CB528D" w:rsidRPr="008B6490" w:rsidRDefault="00FA5323">
            <w:pPr>
              <w:pStyle w:val="TableParagraph"/>
              <w:spacing w:line="276" w:lineRule="auto"/>
              <w:ind w:left="105" w:right="2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mbangan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5D755015" w14:textId="77777777" w:rsidR="00CB528D" w:rsidRPr="008B6490" w:rsidRDefault="00FA5323">
            <w:pPr>
              <w:pStyle w:val="TableParagraph"/>
              <w:spacing w:line="276" w:lineRule="auto"/>
              <w:ind w:left="105" w:right="1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 menunjukkan repu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ju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</w:p>
          <w:p w14:paraId="788E2D23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149" w:type="dxa"/>
          </w:tcPr>
          <w:p w14:paraId="01668D0F" w14:textId="77777777" w:rsidR="00CB528D" w:rsidRPr="008B6490" w:rsidRDefault="00FA5323">
            <w:pPr>
              <w:pStyle w:val="TableParagraph"/>
              <w:spacing w:line="276" w:lineRule="auto"/>
              <w:ind w:left="109" w:right="2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mbangan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563E16F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270318F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3CE23D0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E75C0C" w:rsidRPr="008B6490" w14:paraId="6392A2B0" w14:textId="77777777" w:rsidTr="00A45962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610C4023" w14:textId="77777777" w:rsidR="00E75C0C" w:rsidRPr="008B6490" w:rsidRDefault="00E75C0C" w:rsidP="00E75C0C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3</w:t>
            </w:r>
          </w:p>
        </w:tc>
        <w:tc>
          <w:tcPr>
            <w:tcW w:w="1561" w:type="dxa"/>
            <w:vMerge w:val="restart"/>
          </w:tcPr>
          <w:p w14:paraId="72E30967" w14:textId="77777777" w:rsidR="00E75C0C" w:rsidRDefault="00E75C0C" w:rsidP="00E75C0C">
            <w:pPr>
              <w:tabs>
                <w:tab w:val="left" w:pos="294"/>
              </w:tabs>
              <w:ind w:left="114"/>
              <w:rPr>
                <w:rFonts w:ascii="Arial" w:hAnsi="Arial" w:cs="Arial"/>
                <w:color w:val="000000"/>
                <w:sz w:val="16"/>
                <w:szCs w:val="16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</w:t>
            </w:r>
            <w:r>
              <w:rPr>
                <w:rFonts w:ascii="Arial" w:hAnsi="Arial" w:cs="Arial"/>
                <w:color w:val="000000"/>
                <w:sz w:val="16"/>
                <w:szCs w:val="16"/>
              </w:rPr>
              <w:tab/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 xml:space="preserve">Kriteria </w:t>
            </w:r>
          </w:p>
          <w:p w14:paraId="0AEC9C46" w14:textId="77777777" w:rsidR="00E75C0C" w:rsidRDefault="00E75C0C" w:rsidP="00E75C0C">
            <w:pPr>
              <w:tabs>
                <w:tab w:val="left" w:pos="474"/>
              </w:tabs>
              <w:ind w:left="114"/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1.</w:t>
            </w:r>
            <w:r>
              <w:rPr>
                <w:rFonts w:ascii="Arial" w:hAnsi="Arial" w:cs="Arial"/>
                <w:color w:val="000000"/>
                <w:sz w:val="16"/>
                <w:szCs w:val="16"/>
              </w:rPr>
              <w:tab/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 xml:space="preserve">Visi, Misi, </w:t>
            </w:r>
            <w:r>
              <w:rPr>
                <w:rFonts w:ascii="Arial" w:hAnsi="Arial" w:cs="Arial"/>
                <w:color w:val="000000"/>
                <w:sz w:val="16"/>
                <w:szCs w:val="16"/>
                <w:lang w:val="en-US"/>
              </w:rPr>
              <w:t>T</w:t>
            </w: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ujuan dan Strategi</w:t>
            </w:r>
          </w:p>
          <w:p w14:paraId="3233D39E" w14:textId="77777777" w:rsidR="00E75C0C" w:rsidRPr="00AE42D0" w:rsidRDefault="00E75C0C" w:rsidP="00E75C0C">
            <w:pPr>
              <w:tabs>
                <w:tab w:val="left" w:pos="294"/>
                <w:tab w:val="left" w:pos="384"/>
              </w:tabs>
              <w:ind w:left="114"/>
              <w:rPr>
                <w:rFonts w:ascii="Arial" w:eastAsia="Times New Roman" w:hAnsi="Arial" w:cs="Arial"/>
                <w:color w:val="000000"/>
                <w:sz w:val="16"/>
                <w:szCs w:val="16"/>
                <w:lang w:val="en-US"/>
              </w:rPr>
            </w:pPr>
            <w:r w:rsidRPr="00AE42D0">
              <w:rPr>
                <w:rFonts w:ascii="Arial" w:hAnsi="Arial" w:cs="Arial"/>
                <w:color w:val="000000"/>
                <w:sz w:val="16"/>
                <w:szCs w:val="16"/>
              </w:rPr>
              <w:t>C.1.4. Indikator Kinerja Utama</w:t>
            </w:r>
          </w:p>
          <w:p w14:paraId="2E056CA3" w14:textId="1D196922" w:rsidR="00E75C0C" w:rsidRPr="008B6490" w:rsidRDefault="00E75C0C" w:rsidP="00E75C0C">
            <w:pPr>
              <w:pStyle w:val="TableParagraph"/>
              <w:tabs>
                <w:tab w:val="left" w:pos="384"/>
              </w:tabs>
              <w:spacing w:before="11" w:line="181" w:lineRule="exact"/>
              <w:ind w:left="114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21256E9A" w14:textId="77777777" w:rsidR="00E75C0C" w:rsidRPr="008B6490" w:rsidRDefault="00E75C0C" w:rsidP="00E75C0C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</w:tc>
        <w:tc>
          <w:tcPr>
            <w:tcW w:w="2125" w:type="dxa"/>
            <w:tcBorders>
              <w:bottom w:val="nil"/>
            </w:tcBorders>
          </w:tcPr>
          <w:p w14:paraId="3410C511" w14:textId="77777777" w:rsidR="00E75C0C" w:rsidRPr="008B6490" w:rsidRDefault="00E75C0C" w:rsidP="00E75C0C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2149" w:type="dxa"/>
            <w:tcBorders>
              <w:bottom w:val="nil"/>
            </w:tcBorders>
          </w:tcPr>
          <w:p w14:paraId="0264DCB8" w14:textId="77777777" w:rsidR="00E75C0C" w:rsidRPr="008B6490" w:rsidRDefault="00E75C0C" w:rsidP="00E75C0C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</w:tc>
        <w:tc>
          <w:tcPr>
            <w:tcW w:w="2129" w:type="dxa"/>
            <w:tcBorders>
              <w:bottom w:val="nil"/>
            </w:tcBorders>
          </w:tcPr>
          <w:p w14:paraId="72743384" w14:textId="77777777" w:rsidR="00E75C0C" w:rsidRPr="008B6490" w:rsidRDefault="00E75C0C" w:rsidP="00E75C0C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</w:tc>
        <w:tc>
          <w:tcPr>
            <w:tcW w:w="2125" w:type="dxa"/>
            <w:tcBorders>
              <w:bottom w:val="nil"/>
            </w:tcBorders>
          </w:tcPr>
          <w:p w14:paraId="6EE94364" w14:textId="77777777" w:rsidR="00E75C0C" w:rsidRPr="008B6490" w:rsidRDefault="00E75C0C" w:rsidP="00E75C0C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:</w:t>
            </w:r>
          </w:p>
        </w:tc>
        <w:tc>
          <w:tcPr>
            <w:tcW w:w="1989" w:type="dxa"/>
            <w:tcBorders>
              <w:bottom w:val="nil"/>
            </w:tcBorders>
          </w:tcPr>
          <w:p w14:paraId="05CB4E97" w14:textId="77777777" w:rsidR="00E75C0C" w:rsidRPr="008B6490" w:rsidRDefault="00E75C0C" w:rsidP="00E75C0C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</w:tc>
      </w:tr>
      <w:tr w:rsidR="00E75C0C" w:rsidRPr="008B6490" w14:paraId="1D52570F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B781DBF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A19D9C4" w14:textId="269FC633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CC40293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6A3C175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3416950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F720AAA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0FE51E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ermin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DD55CB5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</w:tr>
      <w:tr w:rsidR="00E75C0C" w:rsidRPr="008B6490" w14:paraId="25044C19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AE2A2FA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3934A6D" w14:textId="22CB2C0C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49B304F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VMTS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0991213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B5758C4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0F52668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7CF1707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EB37109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</w:tr>
      <w:tr w:rsidR="00E75C0C" w:rsidRPr="008B6490" w14:paraId="42D60E6A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0E82F27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665BD5D" w14:textId="191AF172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81E7C98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PPS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9E8498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un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051AFF5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8D823B1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6DE2767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ayung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39A55B0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</w:tr>
      <w:tr w:rsidR="00E75C0C" w:rsidRPr="008B6490" w14:paraId="61FE159A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8F3CB4E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BCB3E29" w14:textId="0A99539C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F1C8808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MTS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49B6C47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995C3AD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un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1807C45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92C344A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FDED0D3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</w:tc>
      </w:tr>
      <w:tr w:rsidR="00E75C0C" w:rsidRPr="008B6490" w14:paraId="26176956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B8FA4D0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00B2A0AC" w14:textId="3FF428D2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FCAA98B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T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D72923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mplementas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55221BE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AE563F2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D38004C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8704518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E75C0C" w:rsidRPr="008B6490" w14:paraId="5BAEAB42" w14:textId="77777777" w:rsidTr="00A45962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B30C3E2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48D7A56B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3F1DE81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F1AC2B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266B508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93BAB5B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129856B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0F03F06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6D97C269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6ECFA43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C49BCC5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3DBC901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S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1BAF35E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C174C58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 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sinerj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4D894BA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3CE655B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0134055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651E64C2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20A258F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0A4FE30D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5C62631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elola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DB3EFAF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ar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AFEC3CC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AAA3DEE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169E9D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5ECFCDFE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3AB0844C" w14:textId="77777777" w:rsidTr="00A45962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5A0C5E5C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78CE13D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2A9B7A0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3F6667E" w14:textId="77777777" w:rsidR="00E75C0C" w:rsidRPr="008B6490" w:rsidRDefault="00E75C0C" w:rsidP="00E75C0C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sinerj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si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EC6C2CB" w14:textId="77777777" w:rsidR="00E75C0C" w:rsidRPr="008B6490" w:rsidRDefault="00E75C0C" w:rsidP="00E75C0C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A2BC979" w14:textId="77777777" w:rsidR="00E75C0C" w:rsidRPr="008B6490" w:rsidRDefault="00E75C0C" w:rsidP="00E75C0C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CDD1E18" w14:textId="77777777" w:rsidR="00E75C0C" w:rsidRPr="008B6490" w:rsidRDefault="00E75C0C" w:rsidP="00E75C0C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sar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9D85137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755BF4AE" w14:textId="77777777" w:rsidTr="00A45962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0D01EDE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B3CFA85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D63B249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4BB58A3" w14:textId="77777777" w:rsidR="00E75C0C" w:rsidRPr="008B6490" w:rsidRDefault="00E75C0C" w:rsidP="00E75C0C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2442EF1" w14:textId="77777777" w:rsidR="00E75C0C" w:rsidRPr="008B6490" w:rsidRDefault="00E75C0C" w:rsidP="00E75C0C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CC9C990" w14:textId="77777777" w:rsidR="00E75C0C" w:rsidRPr="008B6490" w:rsidRDefault="00E75C0C" w:rsidP="00E75C0C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4467673" w14:textId="77777777" w:rsidR="00E75C0C" w:rsidRPr="008B6490" w:rsidRDefault="00E75C0C" w:rsidP="00E75C0C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E3AEB26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60A6E361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3C6BC48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A3206C6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C3AB3FE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317FDDB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A726139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1089710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97F2A3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D444F67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02328622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D6DEC95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7D1A02FE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9F1B5A5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D26004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duku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9BA7AEE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20AD181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41421EC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3662F55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73967D1D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75066F1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28A2C48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9D192E2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FCC1F0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6A90C3A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E46C018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444D4F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6569B73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33775CB2" w14:textId="77777777" w:rsidTr="00A45962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F4AC8EE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30B34FE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FFCC8B7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FAD0985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C5302AA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79A1B4F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E168096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04FE0FF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392974A9" w14:textId="77777777" w:rsidTr="00A45962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52BEC23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010EBB88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3D0874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97A1EE3" w14:textId="77777777" w:rsidR="00E75C0C" w:rsidRPr="008B6490" w:rsidRDefault="00E75C0C" w:rsidP="00E75C0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mplementas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CFFBA26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9953787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C80380B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DF2DD88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00482C8E" w14:textId="77777777" w:rsidTr="00A45962">
        <w:trPr>
          <w:trHeight w:val="220"/>
        </w:trPr>
        <w:tc>
          <w:tcPr>
            <w:tcW w:w="564" w:type="dxa"/>
            <w:tcBorders>
              <w:top w:val="nil"/>
            </w:tcBorders>
          </w:tcPr>
          <w:p w14:paraId="066D5176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2ADADC15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2939DEA8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2C1FA262" w14:textId="77777777" w:rsidR="00E75C0C" w:rsidRPr="008B6490" w:rsidRDefault="00E75C0C" w:rsidP="00E75C0C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49" w:type="dxa"/>
            <w:tcBorders>
              <w:top w:val="nil"/>
            </w:tcBorders>
          </w:tcPr>
          <w:p w14:paraId="54A54ACA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64330245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13EAF792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38286219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04576B1B" w14:textId="77777777">
        <w:trPr>
          <w:trHeight w:val="196"/>
        </w:trPr>
        <w:tc>
          <w:tcPr>
            <w:tcW w:w="564" w:type="dxa"/>
            <w:tcBorders>
              <w:bottom w:val="nil"/>
            </w:tcBorders>
          </w:tcPr>
          <w:p w14:paraId="6BE20466" w14:textId="77777777" w:rsidR="00E75C0C" w:rsidRPr="008B6490" w:rsidRDefault="00E75C0C" w:rsidP="00E75C0C">
            <w:pPr>
              <w:pStyle w:val="TableParagraph"/>
              <w:spacing w:before="1" w:line="176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9"/>
                <w:sz w:val="16"/>
              </w:rPr>
              <w:t>4</w:t>
            </w:r>
          </w:p>
        </w:tc>
        <w:tc>
          <w:tcPr>
            <w:tcW w:w="1561" w:type="dxa"/>
            <w:vMerge w:val="restart"/>
          </w:tcPr>
          <w:p w14:paraId="58CF9B77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2F8C075D" w14:textId="77777777" w:rsidR="00E75C0C" w:rsidRPr="008B6490" w:rsidRDefault="00E75C0C" w:rsidP="00E75C0C">
            <w:pPr>
              <w:pStyle w:val="TableParagraph"/>
              <w:spacing w:before="1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bottom w:val="nil"/>
            </w:tcBorders>
          </w:tcPr>
          <w:p w14:paraId="2A033A2D" w14:textId="77777777" w:rsidR="00E75C0C" w:rsidRPr="008B6490" w:rsidRDefault="00E75C0C" w:rsidP="00E75C0C">
            <w:pPr>
              <w:pStyle w:val="TableParagraph"/>
              <w:spacing w:before="1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49" w:type="dxa"/>
            <w:tcBorders>
              <w:bottom w:val="nil"/>
            </w:tcBorders>
          </w:tcPr>
          <w:p w14:paraId="58DB9D73" w14:textId="77777777" w:rsidR="00E75C0C" w:rsidRPr="008B6490" w:rsidRDefault="00E75C0C" w:rsidP="00E75C0C">
            <w:pPr>
              <w:pStyle w:val="TableParagraph"/>
              <w:spacing w:before="1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29" w:type="dxa"/>
            <w:tcBorders>
              <w:bottom w:val="nil"/>
            </w:tcBorders>
          </w:tcPr>
          <w:p w14:paraId="7C341B17" w14:textId="77777777" w:rsidR="00E75C0C" w:rsidRPr="008B6490" w:rsidRDefault="00E75C0C" w:rsidP="00E75C0C">
            <w:pPr>
              <w:pStyle w:val="TableParagraph"/>
              <w:spacing w:before="1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25" w:type="dxa"/>
            <w:tcBorders>
              <w:bottom w:val="nil"/>
            </w:tcBorders>
          </w:tcPr>
          <w:p w14:paraId="76004B25" w14:textId="77777777" w:rsidR="00E75C0C" w:rsidRPr="008B6490" w:rsidRDefault="00E75C0C" w:rsidP="00E75C0C">
            <w:pPr>
              <w:pStyle w:val="TableParagraph"/>
              <w:spacing w:before="1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1989" w:type="dxa"/>
            <w:tcBorders>
              <w:bottom w:val="nil"/>
            </w:tcBorders>
          </w:tcPr>
          <w:p w14:paraId="044FCC25" w14:textId="77777777" w:rsidR="00E75C0C" w:rsidRPr="008B6490" w:rsidRDefault="00E75C0C" w:rsidP="00E75C0C">
            <w:pPr>
              <w:pStyle w:val="TableParagraph"/>
              <w:spacing w:before="1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kanisme</w:t>
            </w:r>
          </w:p>
        </w:tc>
      </w:tr>
      <w:tr w:rsidR="00E75C0C" w:rsidRPr="008B6490" w14:paraId="578EC81C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28B49F1C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448C6C5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6FE45FC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3CFCD42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602285B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BD2FA8E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7E30F14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CC61E8B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</w:tr>
      <w:tr w:rsidR="00E75C0C" w:rsidRPr="008B6490" w14:paraId="58076AA4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1B9FBFB4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8A1496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E44A12B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9E7F74B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306B7B6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3C2952F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AE224A3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20A43EBC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tap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isi, misi,</w:t>
            </w:r>
          </w:p>
        </w:tc>
      </w:tr>
      <w:tr w:rsidR="00E75C0C" w:rsidRPr="008B6490" w14:paraId="72F98142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2F930632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661863B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66745A5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yus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MTS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2E7BE55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F7D923B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F5FA29F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2EE88A7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13FD2ECF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.</w:t>
            </w:r>
          </w:p>
        </w:tc>
      </w:tr>
      <w:tr w:rsidR="00E75C0C" w:rsidRPr="008B6490" w14:paraId="7334795E" w14:textId="77777777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68E0AB73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E1E38F7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87C1B92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C3A8097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B63DE72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159A119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685DBD9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85014A3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0A0533BD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3F210847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14772D1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D0CB2C3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B32BFFA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4FBAB31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5E35AAD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iba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1AA3FF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F123EEF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568DC72D" w14:textId="77777777">
        <w:trPr>
          <w:trHeight w:val="200"/>
        </w:trPr>
        <w:tc>
          <w:tcPr>
            <w:tcW w:w="564" w:type="dxa"/>
            <w:tcBorders>
              <w:top w:val="nil"/>
              <w:bottom w:val="nil"/>
            </w:tcBorders>
          </w:tcPr>
          <w:p w14:paraId="049E9622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2F239DE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1A2D73C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F27ED9D" w14:textId="77777777" w:rsidR="00E75C0C" w:rsidRPr="008B6490" w:rsidRDefault="00E75C0C" w:rsidP="00E75C0C">
            <w:pPr>
              <w:pStyle w:val="TableParagraph"/>
              <w:spacing w:before="6" w:line="174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9D3918D" w14:textId="77777777" w:rsidR="00E75C0C" w:rsidRPr="008B6490" w:rsidRDefault="00E75C0C" w:rsidP="00E75C0C">
            <w:pPr>
              <w:pStyle w:val="TableParagraph"/>
              <w:spacing w:before="6" w:line="174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483AF2E" w14:textId="77777777" w:rsidR="00E75C0C" w:rsidRPr="008B6490" w:rsidRDefault="00E75C0C" w:rsidP="00E75C0C">
            <w:pPr>
              <w:pStyle w:val="TableParagraph"/>
              <w:spacing w:before="6" w:line="174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AE45332" w14:textId="77777777" w:rsidR="00E75C0C" w:rsidRPr="008B6490" w:rsidRDefault="00E75C0C" w:rsidP="00E75C0C">
            <w:pPr>
              <w:pStyle w:val="TableParagraph"/>
              <w:spacing w:before="6" w:line="174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04589D0E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</w:tr>
      <w:tr w:rsidR="00E75C0C" w:rsidRPr="008B6490" w14:paraId="2C83C0B6" w14:textId="77777777">
        <w:trPr>
          <w:trHeight w:val="200"/>
        </w:trPr>
        <w:tc>
          <w:tcPr>
            <w:tcW w:w="564" w:type="dxa"/>
            <w:tcBorders>
              <w:top w:val="nil"/>
              <w:bottom w:val="nil"/>
            </w:tcBorders>
          </w:tcPr>
          <w:p w14:paraId="181EDFD1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37D1FED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23EC07C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6B1269" w14:textId="77777777" w:rsidR="00E75C0C" w:rsidRPr="008B6490" w:rsidRDefault="00E75C0C" w:rsidP="00E75C0C">
            <w:pPr>
              <w:pStyle w:val="TableParagraph"/>
              <w:spacing w:before="4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osen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2AE3D49" w14:textId="77777777" w:rsidR="00E75C0C" w:rsidRPr="008B6490" w:rsidRDefault="00E75C0C" w:rsidP="00E75C0C">
            <w:pPr>
              <w:pStyle w:val="TableParagraph"/>
              <w:spacing w:before="4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dose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171C5A7" w14:textId="77777777" w:rsidR="00E75C0C" w:rsidRPr="008B6490" w:rsidRDefault="00E75C0C" w:rsidP="00E75C0C">
            <w:pPr>
              <w:pStyle w:val="TableParagraph"/>
              <w:spacing w:before="4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4B870FC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2D33ACD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</w:tr>
      <w:tr w:rsidR="00E75C0C" w:rsidRPr="008B6490" w14:paraId="68194D9B" w14:textId="77777777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5584D1DE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37423FD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99581CA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7A11D43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AEC8F58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044147C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D2BA15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653973B8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62F9956E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2DC32580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2827272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16D5C2D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B75FF3D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didikan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8CDBFA6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83DF9C6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A42327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3FE583AF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42DBD552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1BE69A65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8BDCAB6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416A6E6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40D85EC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ks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lulusan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5D76355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kste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lulu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30AA15A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lulusan)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9DCBBA3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41709B2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4609ED18" w14:textId="77777777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06937499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ECC1D6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2D507AE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1948F5A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B4C542C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)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A460C14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C4A2AE9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445D3012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7C3FEE4B" w14:textId="77777777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05D9814C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441F058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0AE0821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F7AC19D" w14:textId="77777777" w:rsidR="00E75C0C" w:rsidRPr="008B6490" w:rsidRDefault="00E75C0C" w:rsidP="00E75C0C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kar/mitra/organis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36285F8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5BA3E14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4EC6DF2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  <w:bottom w:val="nil"/>
            </w:tcBorders>
          </w:tcPr>
          <w:p w14:paraId="7D4286F2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232F0DD2" w14:textId="77777777">
        <w:trPr>
          <w:trHeight w:val="215"/>
        </w:trPr>
        <w:tc>
          <w:tcPr>
            <w:tcW w:w="564" w:type="dxa"/>
            <w:tcBorders>
              <w:top w:val="nil"/>
            </w:tcBorders>
          </w:tcPr>
          <w:p w14:paraId="3BA5A12B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C24B414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071D4BB8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9EE8D44" w14:textId="77777777" w:rsidR="00E75C0C" w:rsidRPr="008B6490" w:rsidRDefault="00E75C0C" w:rsidP="00E75C0C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fesi/pemerintah).</w:t>
            </w:r>
          </w:p>
        </w:tc>
        <w:tc>
          <w:tcPr>
            <w:tcW w:w="2149" w:type="dxa"/>
            <w:tcBorders>
              <w:top w:val="nil"/>
            </w:tcBorders>
          </w:tcPr>
          <w:p w14:paraId="1FAE1EC1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75DE9CAA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782D1BB1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tcBorders>
              <w:top w:val="nil"/>
            </w:tcBorders>
          </w:tcPr>
          <w:p w14:paraId="758C51E7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E75C0C" w:rsidRPr="008B6490" w14:paraId="1CAC72EA" w14:textId="77777777">
        <w:trPr>
          <w:trHeight w:val="215"/>
        </w:trPr>
        <w:tc>
          <w:tcPr>
            <w:tcW w:w="564" w:type="dxa"/>
            <w:tcBorders>
              <w:top w:val="nil"/>
            </w:tcBorders>
          </w:tcPr>
          <w:p w14:paraId="24C90019" w14:textId="07AFAFEF" w:rsidR="00E75C0C" w:rsidRPr="0079165E" w:rsidRDefault="00E75C0C" w:rsidP="00E75C0C">
            <w:pPr>
              <w:pStyle w:val="TableParagraph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79165E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5</w:t>
            </w:r>
          </w:p>
        </w:tc>
        <w:tc>
          <w:tcPr>
            <w:tcW w:w="1561" w:type="dxa"/>
            <w:tcBorders>
              <w:top w:val="nil"/>
            </w:tcBorders>
          </w:tcPr>
          <w:p w14:paraId="4E158165" w14:textId="77777777" w:rsidR="00E75C0C" w:rsidRPr="008B6490" w:rsidRDefault="00E75C0C" w:rsidP="00E75C0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50C60B4A" w14:textId="5C461D8B" w:rsidR="00E75C0C" w:rsidRPr="008B6490" w:rsidRDefault="00E75C0C" w:rsidP="00E75C0C">
            <w:pPr>
              <w:pStyle w:val="TableParagraph"/>
              <w:ind w:left="165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Pemahaman  visi, misi, tujuan, dan sasaran Program Studi oleh seluruh pemangku kepentingan internal (</w:t>
            </w:r>
            <w:r w:rsidRPr="008B6490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internal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 </w:t>
            </w:r>
            <w:r w:rsidRPr="008B6490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stakeholders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): sivitas akademika (dosen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lastRenderedPageBreak/>
              <w:t>dan mahasiswa) dan tenaga kependidikan</w:t>
            </w:r>
            <w:r w:rsidRPr="008B6490">
              <w:rPr>
                <w:rFonts w:ascii="Arial" w:hAnsi="Arial" w:cs="Arial"/>
                <w:b/>
                <w:color w:val="000000" w:themeColor="text1"/>
                <w:lang w:val="fi-FI"/>
              </w:rPr>
              <w:t>.</w:t>
            </w:r>
          </w:p>
          <w:p w14:paraId="2A11D004" w14:textId="2ACE8B62" w:rsidR="00E75C0C" w:rsidRPr="008B6490" w:rsidRDefault="00E75C0C" w:rsidP="00E75C0C">
            <w:pPr>
              <w:pStyle w:val="TableParagraph"/>
              <w:ind w:left="172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865F882" w14:textId="10FD7F1C" w:rsidR="00E75C0C" w:rsidRPr="008B6490" w:rsidRDefault="00E75C0C" w:rsidP="00E75C0C">
            <w:pPr>
              <w:pStyle w:val="TableParagraph"/>
              <w:spacing w:before="6"/>
              <w:ind w:left="105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lastRenderedPageBreak/>
              <w:t>Sosialisasi yang efektif tercermin dari tingkat pemahaman pihak terkait.</w:t>
            </w:r>
          </w:p>
        </w:tc>
        <w:tc>
          <w:tcPr>
            <w:tcW w:w="2149" w:type="dxa"/>
            <w:tcBorders>
              <w:top w:val="nil"/>
            </w:tcBorders>
          </w:tcPr>
          <w:p w14:paraId="4AFB388A" w14:textId="12C2700B" w:rsidR="00E75C0C" w:rsidRPr="008B6490" w:rsidRDefault="00E75C0C" w:rsidP="00E75C0C">
            <w:pPr>
              <w:pStyle w:val="TableParagraph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Dipahami dengan baik oleh seluruh sivitas akademika  dan tenaga kependidikan. </w:t>
            </w:r>
          </w:p>
        </w:tc>
        <w:tc>
          <w:tcPr>
            <w:tcW w:w="2129" w:type="dxa"/>
            <w:tcBorders>
              <w:top w:val="nil"/>
            </w:tcBorders>
          </w:tcPr>
          <w:p w14:paraId="22B4F182" w14:textId="4851195B" w:rsidR="00E75C0C" w:rsidRPr="008B6490" w:rsidRDefault="00E75C0C" w:rsidP="00E75C0C">
            <w:pPr>
              <w:pStyle w:val="TableParagraph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Dipahami dengan baik oleh sebagian  sivitas akademika dan tenaga kependidikan.</w:t>
            </w:r>
          </w:p>
        </w:tc>
        <w:tc>
          <w:tcPr>
            <w:tcW w:w="2125" w:type="dxa"/>
            <w:tcBorders>
              <w:top w:val="nil"/>
            </w:tcBorders>
          </w:tcPr>
          <w:p w14:paraId="12A1C6DF" w14:textId="6A469D36" w:rsidR="00E75C0C" w:rsidRPr="008B6490" w:rsidRDefault="00E75C0C" w:rsidP="00E75C0C">
            <w:pPr>
              <w:pStyle w:val="TableParagraph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Kurang dipahami oleh  sivitas akademika  dan tenaga kependidikan.</w:t>
            </w:r>
          </w:p>
        </w:tc>
        <w:tc>
          <w:tcPr>
            <w:tcW w:w="1989" w:type="dxa"/>
            <w:tcBorders>
              <w:top w:val="nil"/>
            </w:tcBorders>
          </w:tcPr>
          <w:p w14:paraId="767AE127" w14:textId="77777777" w:rsidR="00E75C0C" w:rsidRDefault="00E75C0C" w:rsidP="00E75C0C">
            <w:pPr>
              <w:pStyle w:val="TableParagraph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Tidak dipahami oleh seluruh sivitas akademika dan tenaga kependidikan.</w:t>
            </w:r>
          </w:p>
          <w:p w14:paraId="56DB1A74" w14:textId="77777777" w:rsidR="00E75C0C" w:rsidRPr="00493F1D" w:rsidRDefault="00E75C0C" w:rsidP="00E75C0C"/>
          <w:p w14:paraId="635706CB" w14:textId="631C7C58" w:rsidR="00E75C0C" w:rsidRPr="00493F1D" w:rsidRDefault="00E75C0C" w:rsidP="00E75C0C">
            <w:pPr>
              <w:jc w:val="right"/>
            </w:pPr>
          </w:p>
        </w:tc>
      </w:tr>
      <w:tr w:rsidR="00E75C0C" w:rsidRPr="008B6490" w14:paraId="6EFA68C1" w14:textId="77777777">
        <w:trPr>
          <w:trHeight w:val="842"/>
        </w:trPr>
        <w:tc>
          <w:tcPr>
            <w:tcW w:w="564" w:type="dxa"/>
          </w:tcPr>
          <w:p w14:paraId="5F31F15A" w14:textId="16FE6908" w:rsidR="00E75C0C" w:rsidRPr="008B6490" w:rsidRDefault="00E75C0C" w:rsidP="00E75C0C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6</w:t>
            </w:r>
          </w:p>
        </w:tc>
        <w:tc>
          <w:tcPr>
            <w:tcW w:w="1561" w:type="dxa"/>
          </w:tcPr>
          <w:p w14:paraId="1A04EF27" w14:textId="77777777" w:rsidR="00E75C0C" w:rsidRPr="008B6490" w:rsidRDefault="00E75C0C" w:rsidP="00E75C0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A575C65" w14:textId="77777777" w:rsidR="00E75C0C" w:rsidRPr="008B6490" w:rsidRDefault="00E75C0C" w:rsidP="00E75C0C">
            <w:pPr>
              <w:pStyle w:val="TableParagraph"/>
              <w:spacing w:before="1" w:line="276" w:lineRule="auto"/>
              <w:ind w:left="106" w:right="3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pen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</w:p>
          <w:p w14:paraId="1480757F" w14:textId="77777777" w:rsidR="00E75C0C" w:rsidRPr="008B6490" w:rsidRDefault="00E75C0C" w:rsidP="00E75C0C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5" w:type="dxa"/>
          </w:tcPr>
          <w:p w14:paraId="1F2844B5" w14:textId="77777777" w:rsidR="00E75C0C" w:rsidRPr="008B6490" w:rsidRDefault="00E75C0C" w:rsidP="00E75C0C">
            <w:pPr>
              <w:pStyle w:val="TableParagraph"/>
              <w:spacing w:before="1" w:line="276" w:lineRule="auto"/>
              <w:ind w:left="105" w:right="52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efektif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isus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66E096BD" w14:textId="77777777" w:rsidR="00E75C0C" w:rsidRPr="008B6490" w:rsidRDefault="00E75C0C" w:rsidP="00E75C0C">
            <w:pPr>
              <w:pStyle w:val="TableParagraph"/>
              <w:spacing w:before="1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</w:p>
        </w:tc>
        <w:tc>
          <w:tcPr>
            <w:tcW w:w="2149" w:type="dxa"/>
          </w:tcPr>
          <w:p w14:paraId="5103B956" w14:textId="77777777" w:rsidR="00E75C0C" w:rsidRPr="008B6490" w:rsidRDefault="00E75C0C" w:rsidP="00E75C0C">
            <w:pPr>
              <w:pStyle w:val="TableParagraph"/>
              <w:spacing w:before="1" w:line="276" w:lineRule="auto"/>
              <w:ind w:left="109" w:right="547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efektif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isusu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16E9E891" w14:textId="77777777" w:rsidR="00E75C0C" w:rsidRPr="008B6490" w:rsidRDefault="00E75C0C" w:rsidP="00E75C0C">
            <w:pPr>
              <w:pStyle w:val="TableParagraph"/>
              <w:spacing w:before="1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</w:p>
        </w:tc>
        <w:tc>
          <w:tcPr>
            <w:tcW w:w="2129" w:type="dxa"/>
          </w:tcPr>
          <w:p w14:paraId="268BD1BA" w14:textId="77777777" w:rsidR="00E75C0C" w:rsidRPr="008B6490" w:rsidRDefault="00E75C0C" w:rsidP="00E75C0C">
            <w:pPr>
              <w:pStyle w:val="TableParagraph"/>
              <w:spacing w:before="1" w:line="276" w:lineRule="auto"/>
              <w:ind w:left="108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untuk mencap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5CF9983F" w14:textId="77777777" w:rsidR="00E75C0C" w:rsidRPr="008B6490" w:rsidRDefault="00E75C0C" w:rsidP="00E75C0C">
            <w:pPr>
              <w:pStyle w:val="TableParagraph"/>
              <w:spacing w:before="1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istemat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</w:tcPr>
          <w:p w14:paraId="6E529442" w14:textId="77777777" w:rsidR="00E75C0C" w:rsidRPr="008B6490" w:rsidRDefault="00E75C0C" w:rsidP="00E75C0C">
            <w:pPr>
              <w:pStyle w:val="TableParagraph"/>
              <w:spacing w:before="1" w:line="276" w:lineRule="auto"/>
              <w:ind w:left="104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 untuk mencap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 disus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710E8CFA" w14:textId="77777777" w:rsidR="00E75C0C" w:rsidRPr="008B6490" w:rsidRDefault="00E75C0C" w:rsidP="00E75C0C">
            <w:pPr>
              <w:pStyle w:val="TableParagraph"/>
              <w:spacing w:before="1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1989" w:type="dxa"/>
          </w:tcPr>
          <w:p w14:paraId="56434D54" w14:textId="77777777" w:rsidR="00E75C0C" w:rsidRPr="008B6490" w:rsidRDefault="00E75C0C" w:rsidP="00E75C0C">
            <w:pPr>
              <w:pStyle w:val="TableParagraph"/>
              <w:spacing w:before="1" w:line="276" w:lineRule="auto"/>
              <w:ind w:left="107" w:right="2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memiliki strate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juan.</w:t>
            </w:r>
          </w:p>
        </w:tc>
      </w:tr>
    </w:tbl>
    <w:p w14:paraId="17919AC5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47EB2559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6E6547C" w14:textId="77777777">
        <w:trPr>
          <w:trHeight w:val="557"/>
        </w:trPr>
        <w:tc>
          <w:tcPr>
            <w:tcW w:w="564" w:type="dxa"/>
          </w:tcPr>
          <w:p w14:paraId="2304A080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38E07D3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ACEDB6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CC3EFA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3CD0560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B540086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0A50DEA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17139FCE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77C88749" w14:textId="77777777">
        <w:trPr>
          <w:trHeight w:val="188"/>
        </w:trPr>
        <w:tc>
          <w:tcPr>
            <w:tcW w:w="564" w:type="dxa"/>
            <w:vMerge w:val="restart"/>
          </w:tcPr>
          <w:p w14:paraId="2D44112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27530BE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37FBF3EF" w14:textId="77777777" w:rsidR="00CB528D" w:rsidRPr="008B6490" w:rsidRDefault="00FA5323">
            <w:pPr>
              <w:pStyle w:val="TableParagraph"/>
              <w:spacing w:line="16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nya</w:t>
            </w:r>
          </w:p>
        </w:tc>
        <w:tc>
          <w:tcPr>
            <w:tcW w:w="2125" w:type="dxa"/>
            <w:tcBorders>
              <w:bottom w:val="nil"/>
            </w:tcBorders>
          </w:tcPr>
          <w:p w14:paraId="57C9E3F3" w14:textId="77777777" w:rsidR="00CB528D" w:rsidRPr="008B6490" w:rsidRDefault="00FA5323">
            <w:pPr>
              <w:pStyle w:val="TableParagraph"/>
              <w:spacing w:line="16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</w:tc>
        <w:tc>
          <w:tcPr>
            <w:tcW w:w="2149" w:type="dxa"/>
            <w:tcBorders>
              <w:bottom w:val="nil"/>
            </w:tcBorders>
          </w:tcPr>
          <w:p w14:paraId="773AD018" w14:textId="77777777" w:rsidR="00CB528D" w:rsidRPr="008B6490" w:rsidRDefault="00FA5323">
            <w:pPr>
              <w:pStyle w:val="TableParagraph"/>
              <w:spacing w:line="16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</w:tc>
        <w:tc>
          <w:tcPr>
            <w:tcW w:w="2129" w:type="dxa"/>
            <w:tcBorders>
              <w:bottom w:val="nil"/>
            </w:tcBorders>
          </w:tcPr>
          <w:p w14:paraId="264E1B5C" w14:textId="0916495D" w:rsidR="00CB528D" w:rsidRPr="008B6490" w:rsidRDefault="00FA5323">
            <w:pPr>
              <w:pStyle w:val="TableParagraph"/>
              <w:spacing w:line="16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0A20CA">
              <w:rPr>
                <w:color w:val="000000" w:themeColor="text1"/>
                <w:sz w:val="16"/>
              </w:rPr>
              <w:t>metode</w:t>
            </w:r>
          </w:p>
        </w:tc>
        <w:tc>
          <w:tcPr>
            <w:tcW w:w="2125" w:type="dxa"/>
            <w:tcBorders>
              <w:bottom w:val="nil"/>
            </w:tcBorders>
          </w:tcPr>
          <w:p w14:paraId="1D7C6EF7" w14:textId="77777777" w:rsidR="00CB528D" w:rsidRPr="008B6490" w:rsidRDefault="00FA5323">
            <w:pPr>
              <w:pStyle w:val="TableParagraph"/>
              <w:spacing w:line="16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</w:p>
        </w:tc>
        <w:tc>
          <w:tcPr>
            <w:tcW w:w="1989" w:type="dxa"/>
            <w:vMerge w:val="restart"/>
          </w:tcPr>
          <w:p w14:paraId="49B9CBB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664F2613" w14:textId="77777777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62FB05F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321882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8717126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30E99FE" w14:textId="77B608DA" w:rsidR="00CB528D" w:rsidRPr="008B6490" w:rsidRDefault="000A20CA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</w:rPr>
              <w:t>metode</w:t>
            </w:r>
            <w:r w:rsidR="00FA5323"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yang</w:t>
            </w:r>
            <w:r w:rsidR="00FA5323"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relevan</w:t>
            </w:r>
            <w:r w:rsidR="00FA5323"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236814A" w14:textId="18A22791" w:rsidR="00CB528D" w:rsidRPr="008B6490" w:rsidRDefault="000A20CA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</w:rPr>
              <w:t>metode</w:t>
            </w:r>
            <w:r w:rsidR="00FA5323"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yang</w:t>
            </w:r>
            <w:r w:rsidR="00FA5323"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relevan</w:t>
            </w:r>
            <w:r w:rsidR="00FA5323"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00AA975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413C279" w14:textId="3D1ABB47" w:rsidR="00CB528D" w:rsidRPr="008B6490" w:rsidRDefault="000A20CA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</w:rPr>
              <w:t>metode</w:t>
            </w:r>
            <w:r w:rsidR="00FA5323"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yang</w:t>
            </w:r>
            <w:r w:rsidR="00FA5323"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relevan.</w:t>
            </w:r>
          </w:p>
        </w:tc>
        <w:tc>
          <w:tcPr>
            <w:tcW w:w="1989" w:type="dxa"/>
            <w:vMerge/>
            <w:tcBorders>
              <w:top w:val="nil"/>
            </w:tcBorders>
          </w:tcPr>
          <w:p w14:paraId="1518750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89AC572" w14:textId="77777777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0574832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D7C68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DE9248E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2C35CC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F18C7A0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4AF09E9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A1BFFB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F2EFC8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04C56DD4" w14:textId="77777777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649590B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8DE72E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8EB1CB9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EB9DB5F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B219025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1A3C3F8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bukt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A1C37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42D51CF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1D9CEF4" w14:textId="77777777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25130AA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68D4C3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5B1AAC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BF0809D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482B9FC" w14:textId="77777777" w:rsidR="00CB528D" w:rsidRPr="008B6490" w:rsidRDefault="00FA5323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625E62A" w14:textId="77777777" w:rsidR="00CB528D" w:rsidRPr="008B6490" w:rsidRDefault="00FA5323">
            <w:pPr>
              <w:pStyle w:val="TableParagraph"/>
              <w:spacing w:before="6" w:line="176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fektifitasny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6FBCF9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0556E69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B3AB587" w14:textId="77777777">
        <w:trPr>
          <w:trHeight w:val="215"/>
        </w:trPr>
        <w:tc>
          <w:tcPr>
            <w:tcW w:w="564" w:type="dxa"/>
            <w:vMerge/>
            <w:tcBorders>
              <w:top w:val="nil"/>
            </w:tcBorders>
          </w:tcPr>
          <w:p w14:paraId="4BE5502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740455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37B06F9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6B61062" w14:textId="77777777" w:rsidR="00CB528D" w:rsidRPr="008B6490" w:rsidRDefault="00FA5323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149" w:type="dxa"/>
            <w:tcBorders>
              <w:top w:val="nil"/>
            </w:tcBorders>
          </w:tcPr>
          <w:p w14:paraId="119F443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26099A5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5972248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0AF0996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8F52BC" w:rsidRPr="008B6490" w14:paraId="05D8F0A4" w14:textId="77777777" w:rsidTr="008F52BC">
        <w:trPr>
          <w:trHeight w:val="1902"/>
        </w:trPr>
        <w:tc>
          <w:tcPr>
            <w:tcW w:w="564" w:type="dxa"/>
            <w:tcBorders>
              <w:bottom w:val="nil"/>
            </w:tcBorders>
          </w:tcPr>
          <w:p w14:paraId="2652C819" w14:textId="39044F97" w:rsidR="008F52BC" w:rsidRPr="008B6490" w:rsidRDefault="008F52BC" w:rsidP="008F52BC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7</w:t>
            </w:r>
          </w:p>
        </w:tc>
        <w:tc>
          <w:tcPr>
            <w:tcW w:w="1561" w:type="dxa"/>
            <w:tcBorders>
              <w:bottom w:val="nil"/>
            </w:tcBorders>
          </w:tcPr>
          <w:p w14:paraId="4F5053B4" w14:textId="42E8B98C" w:rsidR="008F52BC" w:rsidRPr="008F52BC" w:rsidRDefault="00E75C0C" w:rsidP="008F52BC">
            <w:pPr>
              <w:pStyle w:val="TableParagraph"/>
              <w:spacing w:before="1" w:line="276" w:lineRule="auto"/>
              <w:ind w:left="114" w:right="331"/>
              <w:rPr>
                <w:bCs/>
                <w:color w:val="000000" w:themeColor="text1"/>
                <w:sz w:val="16"/>
                <w:szCs w:val="16"/>
              </w:rPr>
            </w:pPr>
            <w:r w:rsidRPr="00E65991">
              <w:rPr>
                <w:bCs/>
                <w:color w:val="000000" w:themeColor="text1"/>
                <w:sz w:val="16"/>
                <w:szCs w:val="16"/>
              </w:rPr>
              <w:t>C.2. Tata Pamong, Tata Kelola dan Kerjasama             C.2.4. Indikator Kinerja Utama C.2.4.a) Sistem Tata Pamong</w:t>
            </w:r>
          </w:p>
        </w:tc>
        <w:tc>
          <w:tcPr>
            <w:tcW w:w="1985" w:type="dxa"/>
          </w:tcPr>
          <w:p w14:paraId="57A80E4F" w14:textId="77777777" w:rsidR="008F52BC" w:rsidRPr="008B6490" w:rsidRDefault="008F52BC" w:rsidP="008F52BC">
            <w:pPr>
              <w:pStyle w:val="TableParagraph"/>
              <w:spacing w:before="1" w:line="276" w:lineRule="auto"/>
              <w:ind w:left="106" w:right="1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engkap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efektif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.</w:t>
            </w:r>
          </w:p>
        </w:tc>
        <w:tc>
          <w:tcPr>
            <w:tcW w:w="2125" w:type="dxa"/>
          </w:tcPr>
          <w:p w14:paraId="6539D872" w14:textId="77777777" w:rsidR="008F52BC" w:rsidRPr="008B6490" w:rsidRDefault="008F52BC" w:rsidP="008F52BC">
            <w:pPr>
              <w:pStyle w:val="TableParagraph"/>
              <w:spacing w:before="1" w:line="276" w:lineRule="auto"/>
              <w:ind w:left="105" w:right="19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jami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77316EE5" w14:textId="77777777" w:rsidR="008F52BC" w:rsidRPr="008B6490" w:rsidRDefault="008F52BC" w:rsidP="008F52BC">
            <w:pPr>
              <w:pStyle w:val="TableParagraph"/>
              <w:spacing w:before="3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.</w:t>
            </w:r>
          </w:p>
        </w:tc>
        <w:tc>
          <w:tcPr>
            <w:tcW w:w="2149" w:type="dxa"/>
          </w:tcPr>
          <w:p w14:paraId="3E782D18" w14:textId="77777777" w:rsidR="008F52BC" w:rsidRPr="008B6490" w:rsidRDefault="008F52BC" w:rsidP="008F52BC">
            <w:pPr>
              <w:pStyle w:val="TableParagraph"/>
              <w:spacing w:before="1" w:line="276" w:lineRule="auto"/>
              <w:ind w:left="109" w:right="2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jami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29" w:type="dxa"/>
          </w:tcPr>
          <w:p w14:paraId="2366CCC2" w14:textId="77777777" w:rsidR="008F52BC" w:rsidRPr="008B6490" w:rsidRDefault="008F52BC" w:rsidP="008F52BC">
            <w:pPr>
              <w:pStyle w:val="TableParagraph"/>
              <w:spacing w:before="1" w:line="276" w:lineRule="auto"/>
              <w:ind w:left="108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 tuga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nya, serta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5" w:type="dxa"/>
          </w:tcPr>
          <w:p w14:paraId="39C9FC8D" w14:textId="77777777" w:rsidR="008F52BC" w:rsidRPr="008B6490" w:rsidRDefault="008F52BC" w:rsidP="008F52BC">
            <w:pPr>
              <w:pStyle w:val="TableParagraph"/>
              <w:spacing w:before="1" w:line="276" w:lineRule="auto"/>
              <w:ind w:left="104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dok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 struktur organ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ata kerj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gas dan fungsi be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jal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1989" w:type="dxa"/>
          </w:tcPr>
          <w:p w14:paraId="14EA9168" w14:textId="77777777" w:rsidR="008F52BC" w:rsidRPr="008B6490" w:rsidRDefault="008F52BC" w:rsidP="008F52BC">
            <w:pPr>
              <w:pStyle w:val="TableParagraph"/>
              <w:spacing w:before="1" w:line="276" w:lineRule="auto"/>
              <w:ind w:left="107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ormal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.</w:t>
            </w:r>
          </w:p>
        </w:tc>
      </w:tr>
      <w:tr w:rsidR="009836B2" w:rsidRPr="008B6490" w14:paraId="7B50CB56" w14:textId="77777777" w:rsidTr="00EE39F7">
        <w:trPr>
          <w:trHeight w:val="2216"/>
        </w:trPr>
        <w:tc>
          <w:tcPr>
            <w:tcW w:w="564" w:type="dxa"/>
            <w:tcBorders>
              <w:top w:val="nil"/>
              <w:bottom w:val="nil"/>
            </w:tcBorders>
          </w:tcPr>
          <w:p w14:paraId="6E947D5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  <w:vAlign w:val="center"/>
          </w:tcPr>
          <w:p w14:paraId="51999AE5" w14:textId="6A06ACB6" w:rsidR="009836B2" w:rsidRPr="008F52BC" w:rsidRDefault="009836B2" w:rsidP="008F52BC">
            <w:pPr>
              <w:pStyle w:val="TableParagraph"/>
              <w:ind w:left="114"/>
              <w:rPr>
                <w:rFonts w:ascii="Times New Roman"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0CD81BD6" w14:textId="77777777" w:rsidR="009836B2" w:rsidRPr="008B6490" w:rsidRDefault="009836B2" w:rsidP="008F52BC">
            <w:pPr>
              <w:pStyle w:val="TableParagraph"/>
              <w:spacing w:before="5" w:line="276" w:lineRule="auto"/>
              <w:ind w:left="106" w:right="3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B. Perwujudan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enuh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m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la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 tata pamong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59B08FA5" w14:textId="77777777" w:rsidR="009836B2" w:rsidRPr="008B6490" w:rsidRDefault="009836B2" w:rsidP="008F52BC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line="183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edibel,</w:t>
            </w:r>
          </w:p>
          <w:p w14:paraId="6583A1E7" w14:textId="77777777" w:rsidR="009836B2" w:rsidRPr="008B6490" w:rsidRDefault="009836B2" w:rsidP="008F52BC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,</w:t>
            </w:r>
          </w:p>
          <w:p w14:paraId="05E70984" w14:textId="77777777" w:rsidR="009836B2" w:rsidRPr="008B6490" w:rsidRDefault="009836B2" w:rsidP="008F52BC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untabel,</w:t>
            </w:r>
          </w:p>
          <w:p w14:paraId="0B64C454" w14:textId="77777777" w:rsidR="009836B2" w:rsidRPr="008B6490" w:rsidRDefault="009836B2" w:rsidP="008F52BC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tangg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wab,</w:t>
            </w:r>
          </w:p>
          <w:p w14:paraId="33CC86E9" w14:textId="77777777" w:rsidR="009836B2" w:rsidRPr="008B6490" w:rsidRDefault="009836B2" w:rsidP="008F52BC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il.</w:t>
            </w:r>
          </w:p>
        </w:tc>
        <w:tc>
          <w:tcPr>
            <w:tcW w:w="2125" w:type="dxa"/>
            <w:tcBorders>
              <w:bottom w:val="nil"/>
            </w:tcBorders>
          </w:tcPr>
          <w:p w14:paraId="48605B8E" w14:textId="77777777" w:rsidR="009836B2" w:rsidRPr="008B6490" w:rsidRDefault="009836B2" w:rsidP="008F52BC">
            <w:pPr>
              <w:pStyle w:val="TableParagraph"/>
              <w:spacing w:before="5" w:line="276" w:lineRule="auto"/>
              <w:ind w:left="105" w:right="1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49" w:type="dxa"/>
            <w:tcBorders>
              <w:bottom w:val="nil"/>
            </w:tcBorders>
          </w:tcPr>
          <w:p w14:paraId="33A5384B" w14:textId="77777777" w:rsidR="009836B2" w:rsidRPr="008B6490" w:rsidRDefault="009836B2" w:rsidP="008F52BC">
            <w:pPr>
              <w:pStyle w:val="TableParagraph"/>
              <w:spacing w:before="5" w:line="276" w:lineRule="auto"/>
              <w:ind w:left="109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 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rapkan tata pamo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menuhi 4 kaid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od governance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9" w:type="dxa"/>
            <w:tcBorders>
              <w:bottom w:val="nil"/>
            </w:tcBorders>
          </w:tcPr>
          <w:p w14:paraId="646D69B0" w14:textId="77777777" w:rsidR="009836B2" w:rsidRPr="008B6490" w:rsidRDefault="009836B2" w:rsidP="008F52BC">
            <w:pPr>
              <w:pStyle w:val="TableParagraph"/>
              <w:spacing w:before="5" w:line="276" w:lineRule="auto"/>
              <w:ind w:left="108" w:right="11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5" w:type="dxa"/>
            <w:tcBorders>
              <w:bottom w:val="nil"/>
            </w:tcBorders>
          </w:tcPr>
          <w:p w14:paraId="547C79F9" w14:textId="77777777" w:rsidR="009836B2" w:rsidRPr="008B6490" w:rsidRDefault="009836B2" w:rsidP="008F52BC">
            <w:pPr>
              <w:pStyle w:val="TableParagraph"/>
              <w:spacing w:before="5" w:line="276" w:lineRule="auto"/>
              <w:ind w:left="104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prakt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 (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8B6490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8B6490">
              <w:rPr>
                <w:color w:val="000000" w:themeColor="text1"/>
                <w:sz w:val="16"/>
              </w:rPr>
              <w:t>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rapkan ta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mo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46603B05" w14:textId="77777777" w:rsidR="009836B2" w:rsidRPr="008B6490" w:rsidRDefault="009836B2" w:rsidP="008F52BC">
            <w:pPr>
              <w:pStyle w:val="TableParagraph"/>
              <w:spacing w:before="2" w:line="276" w:lineRule="auto"/>
              <w:ind w:left="104" w:right="1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s.d. 2 kaidah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8B6490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1989" w:type="dxa"/>
            <w:vMerge w:val="restart"/>
          </w:tcPr>
          <w:p w14:paraId="5E6F9FC2" w14:textId="77777777" w:rsidR="009836B2" w:rsidRPr="008B6490" w:rsidRDefault="009836B2" w:rsidP="008F52BC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9836B2" w:rsidRPr="008B6490" w14:paraId="3DF3C108" w14:textId="77777777" w:rsidTr="00EE39F7">
        <w:trPr>
          <w:trHeight w:val="326"/>
        </w:trPr>
        <w:tc>
          <w:tcPr>
            <w:tcW w:w="564" w:type="dxa"/>
            <w:tcBorders>
              <w:top w:val="nil"/>
            </w:tcBorders>
          </w:tcPr>
          <w:p w14:paraId="659597B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36EAB39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64F81C04" w14:textId="77777777" w:rsidR="009836B2" w:rsidRPr="008B6490" w:rsidRDefault="009836B2" w:rsidP="008F52BC">
            <w:pPr>
              <w:pStyle w:val="TableParagraph"/>
              <w:spacing w:before="117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  <w:tcBorders>
              <w:top w:val="nil"/>
            </w:tcBorders>
          </w:tcPr>
          <w:p w14:paraId="1D57AAD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7417E0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368BB0E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280F2F4B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/>
          </w:tcPr>
          <w:p w14:paraId="699616C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8F52BC" w:rsidRPr="008B6490" w14:paraId="69BDC8DA" w14:textId="77777777" w:rsidTr="008F52BC">
        <w:trPr>
          <w:trHeight w:val="1478"/>
        </w:trPr>
        <w:tc>
          <w:tcPr>
            <w:tcW w:w="564" w:type="dxa"/>
            <w:vMerge w:val="restart"/>
          </w:tcPr>
          <w:p w14:paraId="4B411E5B" w14:textId="40D38079" w:rsidR="008F52BC" w:rsidRPr="008B6490" w:rsidRDefault="008F52BC" w:rsidP="008F52BC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6E827775" w14:textId="550F2555" w:rsidR="008F52BC" w:rsidRPr="008F52BC" w:rsidRDefault="00E75C0C" w:rsidP="008F52BC">
            <w:pPr>
              <w:pStyle w:val="TableParagraph"/>
              <w:spacing w:before="28" w:line="276" w:lineRule="auto"/>
              <w:ind w:left="106" w:right="219"/>
              <w:rPr>
                <w:bCs/>
                <w:color w:val="000000" w:themeColor="text1"/>
                <w:sz w:val="16"/>
                <w:szCs w:val="16"/>
              </w:rPr>
            </w:pPr>
            <w:r w:rsidRPr="00E65991">
              <w:rPr>
                <w:bCs/>
                <w:color w:val="000000" w:themeColor="text1"/>
                <w:sz w:val="16"/>
                <w:szCs w:val="16"/>
              </w:rPr>
              <w:t>C.2.4.b) Kepemimpinan dan Kemampuan Manajerial</w:t>
            </w:r>
          </w:p>
        </w:tc>
        <w:tc>
          <w:tcPr>
            <w:tcW w:w="1985" w:type="dxa"/>
          </w:tcPr>
          <w:p w14:paraId="1E2DA583" w14:textId="77777777" w:rsidR="008F52BC" w:rsidRPr="008B6490" w:rsidRDefault="008F52BC" w:rsidP="008F52BC">
            <w:pPr>
              <w:pStyle w:val="TableParagraph"/>
              <w:spacing w:before="1" w:line="276" w:lineRule="auto"/>
              <w:ind w:left="106" w:right="2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itme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125" w:type="dxa"/>
          </w:tcPr>
          <w:p w14:paraId="58335C8B" w14:textId="77777777" w:rsidR="008F52BC" w:rsidRPr="008B6490" w:rsidRDefault="008F52BC" w:rsidP="008F52BC">
            <w:pPr>
              <w:pStyle w:val="TableParagraph"/>
              <w:spacing w:before="1" w:line="276" w:lineRule="auto"/>
              <w:ind w:left="105" w:right="1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 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 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4572250D" w14:textId="77777777" w:rsidR="008F52BC" w:rsidRPr="008B6490" w:rsidRDefault="008F52BC" w:rsidP="008F52BC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49" w:type="dxa"/>
          </w:tcPr>
          <w:p w14:paraId="4704346C" w14:textId="77777777" w:rsidR="008F52BC" w:rsidRPr="008B6490" w:rsidRDefault="008F52BC" w:rsidP="008F52BC">
            <w:pPr>
              <w:pStyle w:val="TableParagraph"/>
              <w:spacing w:before="1" w:line="276" w:lineRule="auto"/>
              <w:ind w:left="109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075BDEC4" w14:textId="77777777" w:rsidR="008F52BC" w:rsidRPr="008B6490" w:rsidRDefault="008F52BC" w:rsidP="008F52BC">
            <w:pPr>
              <w:pStyle w:val="TableParagraph"/>
              <w:spacing w:before="3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29" w:type="dxa"/>
          </w:tcPr>
          <w:p w14:paraId="6A7DBC46" w14:textId="77777777" w:rsidR="008F52BC" w:rsidRPr="008B6490" w:rsidRDefault="008F52BC" w:rsidP="008F52BC">
            <w:pPr>
              <w:pStyle w:val="TableParagraph"/>
              <w:spacing w:before="1" w:line="276" w:lineRule="auto"/>
              <w:ind w:left="108" w:right="13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/pengak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sahih bahw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 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lah satu karak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tara kepemimp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,</w:t>
            </w:r>
          </w:p>
          <w:p w14:paraId="74ACB6AC" w14:textId="77777777" w:rsidR="008F52BC" w:rsidRPr="008B6490" w:rsidRDefault="008F52BC" w:rsidP="008F52BC">
            <w:pPr>
              <w:pStyle w:val="TableParagraph"/>
              <w:spacing w:before="3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rganisas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4114" w:type="dxa"/>
            <w:gridSpan w:val="2"/>
          </w:tcPr>
          <w:p w14:paraId="20E8DE3F" w14:textId="77777777" w:rsidR="008F52BC" w:rsidRPr="008B6490" w:rsidRDefault="008F52BC" w:rsidP="008F52B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0A2D0CF" w14:textId="77777777" w:rsidR="008F52BC" w:rsidRPr="008B6490" w:rsidRDefault="008F52BC" w:rsidP="008F52BC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1315856" w14:textId="77777777" w:rsidR="008F52BC" w:rsidRPr="008B6490" w:rsidRDefault="008F52BC" w:rsidP="008F52BC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9"/>
              </w:rPr>
            </w:pPr>
          </w:p>
          <w:p w14:paraId="7D16AB7D" w14:textId="77777777" w:rsidR="008F52BC" w:rsidRPr="008B6490" w:rsidRDefault="008F52BC" w:rsidP="008F52BC">
            <w:pPr>
              <w:pStyle w:val="TableParagraph"/>
              <w:ind w:left="10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8F52BC" w:rsidRPr="008B6490" w14:paraId="2B8C137D" w14:textId="77777777">
        <w:trPr>
          <w:trHeight w:val="1274"/>
        </w:trPr>
        <w:tc>
          <w:tcPr>
            <w:tcW w:w="564" w:type="dxa"/>
            <w:vMerge/>
            <w:tcBorders>
              <w:top w:val="nil"/>
            </w:tcBorders>
          </w:tcPr>
          <w:p w14:paraId="30CF4982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B43D2CD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13FABC65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6" w:right="1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pabilita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151A31D5" w14:textId="77777777" w:rsidR="008F52BC" w:rsidRPr="008B6490" w:rsidRDefault="008F52BC" w:rsidP="008F52BC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encanaan,</w:t>
            </w:r>
          </w:p>
          <w:p w14:paraId="28F66244" w14:textId="77777777" w:rsidR="008F52BC" w:rsidRPr="008B6490" w:rsidRDefault="008F52BC" w:rsidP="008F52BC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organisasian,</w:t>
            </w:r>
          </w:p>
          <w:p w14:paraId="0F2492CA" w14:textId="77777777" w:rsidR="008F52BC" w:rsidRPr="008B6490" w:rsidRDefault="008F52BC" w:rsidP="008F52BC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empatan</w:t>
            </w:r>
          </w:p>
        </w:tc>
        <w:tc>
          <w:tcPr>
            <w:tcW w:w="2125" w:type="dxa"/>
          </w:tcPr>
          <w:p w14:paraId="091FF8D2" w14:textId="77777777" w:rsidR="008F52BC" w:rsidRPr="008B6490" w:rsidRDefault="008F52BC" w:rsidP="008F52BC">
            <w:pPr>
              <w:pStyle w:val="TableParagraph"/>
              <w:spacing w:before="5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 :</w:t>
            </w:r>
          </w:p>
          <w:p w14:paraId="2A9954ED" w14:textId="77777777" w:rsidR="008F52BC" w:rsidRPr="008B6490" w:rsidRDefault="008F52BC" w:rsidP="008F52BC">
            <w:pPr>
              <w:pStyle w:val="TableParagraph"/>
              <w:numPr>
                <w:ilvl w:val="0"/>
                <w:numId w:val="31"/>
              </w:numPr>
              <w:tabs>
                <w:tab w:val="left" w:pos="291"/>
              </w:tabs>
              <w:spacing w:before="28" w:line="276" w:lineRule="auto"/>
              <w:ind w:right="179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,</w:t>
            </w:r>
          </w:p>
          <w:p w14:paraId="575BCA42" w14:textId="77777777" w:rsidR="008F52BC" w:rsidRPr="008B6490" w:rsidRDefault="008F52BC" w:rsidP="008F52BC">
            <w:pPr>
              <w:pStyle w:val="TableParagraph"/>
              <w:numPr>
                <w:ilvl w:val="0"/>
                <w:numId w:val="31"/>
              </w:numPr>
              <w:tabs>
                <w:tab w:val="left" w:pos="291"/>
              </w:tabs>
              <w:spacing w:before="1"/>
              <w:ind w:left="290" w:hanging="18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antisip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76B2EB9" w14:textId="77777777" w:rsidR="008F52BC" w:rsidRPr="008B6490" w:rsidRDefault="008F52BC" w:rsidP="008F52BC">
            <w:pPr>
              <w:pStyle w:val="TableParagraph"/>
              <w:spacing w:before="24"/>
              <w:ind w:left="105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yelesai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</w:t>
            </w:r>
          </w:p>
        </w:tc>
        <w:tc>
          <w:tcPr>
            <w:tcW w:w="2149" w:type="dxa"/>
          </w:tcPr>
          <w:p w14:paraId="65EC6CDC" w14:textId="77777777" w:rsidR="008F52BC" w:rsidRPr="008B6490" w:rsidRDefault="008F52BC" w:rsidP="008F52BC">
            <w:pPr>
              <w:pStyle w:val="TableParagraph"/>
              <w:spacing w:before="5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:</w:t>
            </w:r>
          </w:p>
          <w:p w14:paraId="3A19254A" w14:textId="77777777" w:rsidR="008F52BC" w:rsidRPr="008B6490" w:rsidRDefault="008F52BC" w:rsidP="008F52BC">
            <w:pPr>
              <w:pStyle w:val="TableParagraph"/>
              <w:numPr>
                <w:ilvl w:val="0"/>
                <w:numId w:val="30"/>
              </w:numPr>
              <w:tabs>
                <w:tab w:val="left" w:pos="294"/>
              </w:tabs>
              <w:spacing w:before="28" w:line="276" w:lineRule="auto"/>
              <w:ind w:right="199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isien,</w:t>
            </w:r>
          </w:p>
          <w:p w14:paraId="71B85AE7" w14:textId="77777777" w:rsidR="008F52BC" w:rsidRPr="008B6490" w:rsidRDefault="008F52BC" w:rsidP="008F52BC">
            <w:pPr>
              <w:pStyle w:val="TableParagraph"/>
              <w:numPr>
                <w:ilvl w:val="0"/>
                <w:numId w:val="30"/>
              </w:numPr>
              <w:tabs>
                <w:tab w:val="left" w:pos="294"/>
              </w:tabs>
              <w:spacing w:before="1"/>
              <w:ind w:left="293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antisip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488433A6" w14:textId="77777777" w:rsidR="008F52BC" w:rsidRPr="008B6490" w:rsidRDefault="008F52BC" w:rsidP="008F52BC">
            <w:pPr>
              <w:pStyle w:val="TableParagraph"/>
              <w:spacing w:before="24"/>
              <w:ind w:left="109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yelesai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</w:t>
            </w:r>
          </w:p>
        </w:tc>
        <w:tc>
          <w:tcPr>
            <w:tcW w:w="2129" w:type="dxa"/>
          </w:tcPr>
          <w:p w14:paraId="12BE3828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8" w:right="1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 UPPS 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 6 fung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.</w:t>
            </w:r>
          </w:p>
        </w:tc>
        <w:tc>
          <w:tcPr>
            <w:tcW w:w="2125" w:type="dxa"/>
          </w:tcPr>
          <w:p w14:paraId="267D09A2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4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impinan UPPS m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ung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.</w:t>
            </w:r>
          </w:p>
        </w:tc>
        <w:tc>
          <w:tcPr>
            <w:tcW w:w="1989" w:type="dxa"/>
          </w:tcPr>
          <w:p w14:paraId="0D986CA1" w14:textId="77777777" w:rsidR="008F52BC" w:rsidRPr="008B6490" w:rsidRDefault="008F52BC" w:rsidP="008F52BC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37D46253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69CCE1AB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78CA8578" w14:textId="77777777">
        <w:trPr>
          <w:trHeight w:val="555"/>
        </w:trPr>
        <w:tc>
          <w:tcPr>
            <w:tcW w:w="564" w:type="dxa"/>
          </w:tcPr>
          <w:p w14:paraId="73FA3CF4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20142B1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tcBorders>
              <w:bottom w:val="single" w:sz="6" w:space="0" w:color="000000"/>
            </w:tcBorders>
          </w:tcPr>
          <w:p w14:paraId="6568696C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1A14E5D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544848D5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41F07B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6578E13B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69659323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051851E2" w14:textId="77777777">
        <w:trPr>
          <w:trHeight w:val="1564"/>
        </w:trPr>
        <w:tc>
          <w:tcPr>
            <w:tcW w:w="564" w:type="dxa"/>
            <w:vMerge w:val="restart"/>
          </w:tcPr>
          <w:p w14:paraId="0C6F52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25AB36C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single" w:sz="6" w:space="0" w:color="000000"/>
              <w:bottom w:val="nil"/>
            </w:tcBorders>
          </w:tcPr>
          <w:p w14:paraId="34624944" w14:textId="77777777" w:rsidR="00CB528D" w:rsidRPr="008B6490" w:rsidRDefault="00FA5323">
            <w:pPr>
              <w:pStyle w:val="TableParagraph"/>
              <w:spacing w:line="174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sonel,</w:t>
            </w:r>
          </w:p>
          <w:p w14:paraId="39A173AB" w14:textId="77777777" w:rsidR="00CB528D" w:rsidRPr="008B6490" w:rsidRDefault="00FA5323" w:rsidP="00144BEB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,</w:t>
            </w:r>
          </w:p>
          <w:p w14:paraId="01DF4948" w14:textId="77777777" w:rsidR="00CB528D" w:rsidRPr="008B6490" w:rsidRDefault="00FA5323" w:rsidP="00144BEB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28" w:line="276" w:lineRule="auto"/>
              <w:ind w:left="106" w:right="41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ngendalian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was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E0B00AE" w14:textId="77777777" w:rsidR="00CB528D" w:rsidRPr="008B6490" w:rsidRDefault="00FA5323" w:rsidP="00144BEB">
            <w:pPr>
              <w:pStyle w:val="TableParagraph"/>
              <w:numPr>
                <w:ilvl w:val="0"/>
                <w:numId w:val="29"/>
              </w:numPr>
              <w:tabs>
                <w:tab w:val="left" w:pos="291"/>
              </w:tabs>
              <w:spacing w:before="1" w:line="276" w:lineRule="auto"/>
              <w:ind w:left="106" w:right="39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po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sar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.</w:t>
            </w:r>
          </w:p>
        </w:tc>
        <w:tc>
          <w:tcPr>
            <w:tcW w:w="2125" w:type="dxa"/>
            <w:tcBorders>
              <w:bottom w:val="nil"/>
            </w:tcBorders>
          </w:tcPr>
          <w:p w14:paraId="372615E4" w14:textId="77777777" w:rsidR="00CB528D" w:rsidRPr="008B6490" w:rsidRDefault="00FA5323">
            <w:pPr>
              <w:pStyle w:val="TableParagraph"/>
              <w:spacing w:line="276" w:lineRule="auto"/>
              <w:ind w:left="105" w:right="38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tu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uga,</w:t>
            </w:r>
          </w:p>
          <w:p w14:paraId="4B228DFD" w14:textId="77777777" w:rsidR="00CB528D" w:rsidRPr="008B6490" w:rsidRDefault="00FA5323">
            <w:pPr>
              <w:pStyle w:val="TableParagraph"/>
              <w:spacing w:line="276" w:lineRule="auto"/>
              <w:ind w:left="105" w:right="2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 melakukan inov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hasil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l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.</w:t>
            </w:r>
          </w:p>
        </w:tc>
        <w:tc>
          <w:tcPr>
            <w:tcW w:w="2149" w:type="dxa"/>
            <w:tcBorders>
              <w:bottom w:val="nil"/>
            </w:tcBorders>
          </w:tcPr>
          <w:p w14:paraId="07AE0BAA" w14:textId="77777777" w:rsidR="00CB528D" w:rsidRPr="008B6490" w:rsidRDefault="00FA5323">
            <w:pPr>
              <w:pStyle w:val="TableParagraph"/>
              <w:spacing w:line="276" w:lineRule="auto"/>
              <w:ind w:left="109" w:right="4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tu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uga.</w:t>
            </w:r>
          </w:p>
        </w:tc>
        <w:tc>
          <w:tcPr>
            <w:tcW w:w="2129" w:type="dxa"/>
            <w:vMerge w:val="restart"/>
          </w:tcPr>
          <w:p w14:paraId="3B0229B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vMerge w:val="restart"/>
          </w:tcPr>
          <w:p w14:paraId="5D060FD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 w:val="restart"/>
          </w:tcPr>
          <w:p w14:paraId="4C9B83B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03DE84DA" w14:textId="77777777">
        <w:trPr>
          <w:trHeight w:val="321"/>
        </w:trPr>
        <w:tc>
          <w:tcPr>
            <w:tcW w:w="564" w:type="dxa"/>
            <w:vMerge/>
            <w:tcBorders>
              <w:top w:val="nil"/>
            </w:tcBorders>
          </w:tcPr>
          <w:p w14:paraId="1109F52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60E15B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256494DB" w14:textId="77777777" w:rsidR="00CB528D" w:rsidRPr="008B6490" w:rsidRDefault="00FA5323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  <w:tcBorders>
              <w:top w:val="nil"/>
            </w:tcBorders>
          </w:tcPr>
          <w:p w14:paraId="1EAF5AF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840B10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74D465C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352913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19A9F4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9836B2" w:rsidRPr="008B6490" w14:paraId="4CFC7729" w14:textId="77777777" w:rsidTr="00CB466F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0A9B48EF" w14:textId="1C74594E" w:rsidR="009836B2" w:rsidRPr="008B6490" w:rsidRDefault="009836B2" w:rsidP="00A656FF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9</w:t>
            </w:r>
          </w:p>
        </w:tc>
        <w:tc>
          <w:tcPr>
            <w:tcW w:w="1561" w:type="dxa"/>
            <w:tcBorders>
              <w:bottom w:val="nil"/>
            </w:tcBorders>
          </w:tcPr>
          <w:p w14:paraId="0249B2F9" w14:textId="2A68E368" w:rsidR="009836B2" w:rsidRPr="008F52BC" w:rsidRDefault="009836B2" w:rsidP="00A656FF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A33FC8">
              <w:rPr>
                <w:color w:val="000000" w:themeColor="text1"/>
                <w:sz w:val="16"/>
                <w:szCs w:val="16"/>
              </w:rPr>
              <w:t>C.2.4.c) Kerjasama</w:t>
            </w:r>
          </w:p>
        </w:tc>
        <w:tc>
          <w:tcPr>
            <w:tcW w:w="1985" w:type="dxa"/>
            <w:tcBorders>
              <w:bottom w:val="nil"/>
            </w:tcBorders>
          </w:tcPr>
          <w:p w14:paraId="6063AC22" w14:textId="77777777" w:rsidR="009836B2" w:rsidRPr="008B6490" w:rsidRDefault="009836B2" w:rsidP="00A656FF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utu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faat,</w:t>
            </w:r>
          </w:p>
        </w:tc>
        <w:tc>
          <w:tcPr>
            <w:tcW w:w="2125" w:type="dxa"/>
            <w:tcBorders>
              <w:bottom w:val="nil"/>
            </w:tcBorders>
          </w:tcPr>
          <w:p w14:paraId="6ACF7E9A" w14:textId="77777777" w:rsidR="009836B2" w:rsidRPr="008B6490" w:rsidRDefault="009836B2" w:rsidP="00A656FF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bottom w:val="nil"/>
            </w:tcBorders>
          </w:tcPr>
          <w:p w14:paraId="3538BA27" w14:textId="77777777" w:rsidR="009836B2" w:rsidRPr="008B6490" w:rsidRDefault="009836B2" w:rsidP="00A656FF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bottom w:val="nil"/>
            </w:tcBorders>
          </w:tcPr>
          <w:p w14:paraId="5C4A4CB3" w14:textId="77777777" w:rsidR="009836B2" w:rsidRPr="008B6490" w:rsidRDefault="009836B2" w:rsidP="00A656FF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bottom w:val="nil"/>
            </w:tcBorders>
          </w:tcPr>
          <w:p w14:paraId="296D4366" w14:textId="77777777" w:rsidR="009836B2" w:rsidRPr="008B6490" w:rsidRDefault="009836B2" w:rsidP="00A656FF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</w:p>
        </w:tc>
        <w:tc>
          <w:tcPr>
            <w:tcW w:w="1989" w:type="dxa"/>
            <w:vMerge w:val="restart"/>
          </w:tcPr>
          <w:p w14:paraId="5FBF67C2" w14:textId="439F0CD2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9836B2" w:rsidRPr="008B6490" w14:paraId="67516525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C74392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1C0B400" w14:textId="440815B2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8C65E5C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1EBAA7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EEB5A3C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75F160CC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81B6A5E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.</w:t>
            </w:r>
          </w:p>
        </w:tc>
        <w:tc>
          <w:tcPr>
            <w:tcW w:w="1989" w:type="dxa"/>
            <w:vMerge/>
          </w:tcPr>
          <w:p w14:paraId="5ECC8684" w14:textId="63D6D465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502AC67E" w14:textId="77777777" w:rsidTr="00CB466F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8A22B9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06DF51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560AC5A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C0E497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B0E6447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229AF2B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31C10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3C6795D" w14:textId="668FABE9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323346B8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40DA43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A61C704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41CDA04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1E4A512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B9D604E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F847617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B31D7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D7DE7D3" w14:textId="210CE7FE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279BDD13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42CDC1B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804DAC9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D4A4F45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6D00CD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688866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E997E34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18B67B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C175EC6" w14:textId="0941B530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5933A16D" w14:textId="77777777" w:rsidTr="00CB466F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17CE13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ED8E77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2350DC2" w14:textId="77777777" w:rsidR="009836B2" w:rsidRPr="008B6490" w:rsidRDefault="009836B2" w:rsidP="008F52BC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85DAE8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CFD765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2B1C6D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925FAC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21126183" w14:textId="377C88AD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2E847C70" w14:textId="77777777" w:rsidTr="00CB466F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2CC4AD5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03A94D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26B9780" w14:textId="77777777" w:rsidR="009836B2" w:rsidRPr="008B6490" w:rsidRDefault="009836B2" w:rsidP="008F52BC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9FDC3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3D03E9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6FCFB92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24BE109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404FDAB" w14:textId="5A5E5AF2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5E82486E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BA69D12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1E480D9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62FDF59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terkai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981CF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79D16F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085C6C9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727DF72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FB3C465" w14:textId="359EB057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0C5CA13E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472199F9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F1CC284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D5F32B8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829A4E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0A8B0A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28EA68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966B8B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6A894AF" w14:textId="0A6EAF38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450C3A9E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8A28CAE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EFBE22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01FBE12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CCB928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8C124A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4A7EBD2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90E7FE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C4D85A0" w14:textId="31746D93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30BCB2E1" w14:textId="77777777" w:rsidTr="00CB466F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131A40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86E783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1067706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ikut: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0110A7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8CAE5E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AE36A2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16BFE5B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5709DEFF" w14:textId="3EA2641B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1869F152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52273E3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68A09E9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8AB1240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faa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5E7FC9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FD1F07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401F2B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9CA5F2E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3B240B9" w14:textId="5882BE46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0165EB2F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35B90D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AD118FE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2B8B6A5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a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343A0C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47B94A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403E5B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490D6A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2386B1F6" w14:textId="1799FBB4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610AC8F1" w14:textId="77777777" w:rsidTr="00CB466F">
        <w:trPr>
          <w:trHeight w:val="632"/>
        </w:trPr>
        <w:tc>
          <w:tcPr>
            <w:tcW w:w="564" w:type="dxa"/>
            <w:tcBorders>
              <w:top w:val="nil"/>
              <w:bottom w:val="nil"/>
            </w:tcBorders>
          </w:tcPr>
          <w:p w14:paraId="3DFC221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CB5D40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6932060" w14:textId="77777777" w:rsidR="009836B2" w:rsidRPr="008B6490" w:rsidRDefault="009836B2" w:rsidP="008F52BC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enuhan</w:t>
            </w:r>
          </w:p>
          <w:p w14:paraId="454DDFF0" w14:textId="77777777" w:rsidR="009836B2" w:rsidRPr="008B6490" w:rsidRDefault="009836B2" w:rsidP="008F52BC">
            <w:pPr>
              <w:pStyle w:val="TableParagraph"/>
              <w:spacing w:line="210" w:lineRule="atLeast"/>
              <w:ind w:left="106" w:right="31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794C49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146BCD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1C7FBE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174DF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/>
          </w:tcPr>
          <w:p w14:paraId="5916F6E6" w14:textId="0953119A" w:rsidR="009836B2" w:rsidRPr="008B6490" w:rsidRDefault="009836B2" w:rsidP="008F52BC">
            <w:pPr>
              <w:pStyle w:val="TableParagraph"/>
              <w:spacing w:before="115" w:line="276" w:lineRule="auto"/>
              <w:ind w:left="768" w:right="182" w:hanging="581"/>
              <w:rPr>
                <w:color w:val="000000" w:themeColor="text1"/>
                <w:sz w:val="16"/>
              </w:rPr>
            </w:pPr>
          </w:p>
        </w:tc>
      </w:tr>
      <w:tr w:rsidR="009836B2" w:rsidRPr="008B6490" w14:paraId="3481CF6B" w14:textId="77777777" w:rsidTr="00CB466F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75CBBB4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3DBE0E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54F65DE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203C3B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578746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915CE2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493C13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3367E9D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0A8203FB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2FF033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C2AB8B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DFDCBDA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ngka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C8255F2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F27E00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7CA78C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89783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5DD68A3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2057C0B0" w14:textId="77777777" w:rsidTr="00CB466F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8DF620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CC0F9C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23AAFC4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idhar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silitas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75CAD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1F395B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8C4424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C2ECC92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A6ADAC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4F731471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187E2D9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516808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B4E0294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uku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AC5B67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DF4DC4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5B25CD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6A16D6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59EF6142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128D0F53" w14:textId="77777777" w:rsidTr="00CB466F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CE4095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3483E9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5958F08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59CE28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EAB067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2250B7B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236434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6BED8B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39112A91" w14:textId="77777777" w:rsidTr="00CB466F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8918CB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2D1013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72914B7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3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E0C99F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47C026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6476247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3625974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F0E77A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65DDC19D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29AE1E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AD943F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C114DE6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EE62B1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F0F4C6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8F3A0E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56FA2D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36C605E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221B663E" w14:textId="77777777" w:rsidTr="00CB466F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7599B8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3B118D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C128E74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EEFC14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ED658B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0157C54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34F9049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7E5F1E54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1B9511F9" w14:textId="77777777" w:rsidTr="00CB466F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102E1764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3441A0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6A6D840" w14:textId="77777777" w:rsidR="009836B2" w:rsidRPr="008B6490" w:rsidRDefault="009836B2" w:rsidP="008F52BC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nya, ser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9C3166B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C3FFAC9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D84CAD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A672B9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63003F9B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2F1B846E" w14:textId="77777777" w:rsidTr="00CB466F">
        <w:trPr>
          <w:trHeight w:val="209"/>
        </w:trPr>
        <w:tc>
          <w:tcPr>
            <w:tcW w:w="564" w:type="dxa"/>
            <w:tcBorders>
              <w:top w:val="nil"/>
              <w:bottom w:val="nil"/>
            </w:tcBorders>
          </w:tcPr>
          <w:p w14:paraId="40DF502E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213BC9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A35E7EE" w14:textId="77777777" w:rsidR="009836B2" w:rsidRPr="008B6490" w:rsidRDefault="009836B2" w:rsidP="008F52BC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10F8CD2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2C9A3BB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3F0C24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658FFF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9" w:type="dxa"/>
            <w:vMerge/>
          </w:tcPr>
          <w:p w14:paraId="0F619EF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2F11A072" w14:textId="77777777" w:rsidTr="00CB466F">
        <w:trPr>
          <w:trHeight w:val="644"/>
        </w:trPr>
        <w:tc>
          <w:tcPr>
            <w:tcW w:w="564" w:type="dxa"/>
            <w:tcBorders>
              <w:top w:val="nil"/>
            </w:tcBorders>
          </w:tcPr>
          <w:p w14:paraId="4DB4339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152D356E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02676833" w14:textId="77777777" w:rsidR="009836B2" w:rsidRPr="008B6490" w:rsidRDefault="009836B2" w:rsidP="008F52BC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.</w:t>
            </w:r>
          </w:p>
        </w:tc>
        <w:tc>
          <w:tcPr>
            <w:tcW w:w="2125" w:type="dxa"/>
            <w:tcBorders>
              <w:top w:val="nil"/>
            </w:tcBorders>
          </w:tcPr>
          <w:p w14:paraId="5415189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485D04D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338F8E7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255A17D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/>
          </w:tcPr>
          <w:p w14:paraId="0C51896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8F52BC" w:rsidRPr="008B6490" w14:paraId="125ACE6E" w14:textId="77777777" w:rsidTr="00144248">
        <w:trPr>
          <w:trHeight w:val="426"/>
        </w:trPr>
        <w:tc>
          <w:tcPr>
            <w:tcW w:w="564" w:type="dxa"/>
            <w:shd w:val="clear" w:color="auto" w:fill="auto"/>
          </w:tcPr>
          <w:p w14:paraId="5244EF55" w14:textId="2B022FF0" w:rsidR="008F52BC" w:rsidRPr="008B6490" w:rsidRDefault="008F52BC" w:rsidP="008F52BC">
            <w:pPr>
              <w:pStyle w:val="TableParagraph"/>
              <w:spacing w:before="5"/>
              <w:ind w:left="12"/>
              <w:jc w:val="center"/>
              <w:rPr>
                <w:color w:val="000000" w:themeColor="text1"/>
                <w:sz w:val="16"/>
              </w:rPr>
            </w:pPr>
            <w:r w:rsidRPr="00144248">
              <w:rPr>
                <w:color w:val="000000" w:themeColor="text1"/>
                <w:w w:val="99"/>
                <w:sz w:val="16"/>
                <w:lang w:val="en-US"/>
              </w:rPr>
              <w:t>10</w:t>
            </w:r>
          </w:p>
        </w:tc>
        <w:tc>
          <w:tcPr>
            <w:tcW w:w="1561" w:type="dxa"/>
          </w:tcPr>
          <w:p w14:paraId="399E7961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FA34E7D" w14:textId="77777777" w:rsidR="008F52BC" w:rsidRPr="008B6490" w:rsidRDefault="008F52BC" w:rsidP="008F52BC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</w:p>
          <w:p w14:paraId="0706D97F" w14:textId="77777777" w:rsidR="008F52BC" w:rsidRPr="008B6490" w:rsidRDefault="008F52BC" w:rsidP="008F52BC">
            <w:pPr>
              <w:pStyle w:val="TableParagraph"/>
              <w:spacing w:before="24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,</w:t>
            </w:r>
          </w:p>
        </w:tc>
        <w:tc>
          <w:tcPr>
            <w:tcW w:w="2125" w:type="dxa"/>
          </w:tcPr>
          <w:p w14:paraId="2CD28693" w14:textId="77777777" w:rsidR="008F52BC" w:rsidRPr="008B6490" w:rsidRDefault="008F52BC" w:rsidP="008F52BC">
            <w:pPr>
              <w:pStyle w:val="TableParagraph"/>
              <w:spacing w:before="5"/>
              <w:ind w:left="61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3817A0A" w14:textId="77777777" w:rsidR="008F52BC" w:rsidRPr="008B6490" w:rsidRDefault="008F52BC" w:rsidP="008F52BC">
            <w:pPr>
              <w:pStyle w:val="TableParagraph"/>
              <w:spacing w:before="24"/>
              <w:ind w:left="61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8392" w:type="dxa"/>
            <w:gridSpan w:val="4"/>
          </w:tcPr>
          <w:p w14:paraId="393393CC" w14:textId="77777777" w:rsidR="008F52BC" w:rsidRPr="008B6490" w:rsidRDefault="008F52BC" w:rsidP="008F52BC">
            <w:pPr>
              <w:pStyle w:val="TableParagraph"/>
              <w:spacing w:before="5"/>
              <w:ind w:left="3164" w:right="315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0AB9BB80" w14:textId="77777777" w:rsidR="008F52BC" w:rsidRPr="008B6490" w:rsidRDefault="008F52BC" w:rsidP="008F52BC">
            <w:pPr>
              <w:pStyle w:val="TableParagraph"/>
              <w:spacing w:before="24"/>
              <w:ind w:left="3160" w:right="315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K .</w:t>
            </w:r>
          </w:p>
        </w:tc>
      </w:tr>
    </w:tbl>
    <w:p w14:paraId="40AE1CE4" w14:textId="77777777" w:rsidR="00CB528D" w:rsidRPr="008B6490" w:rsidRDefault="00CB528D">
      <w:pPr>
        <w:jc w:val="center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29722E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1"/>
        <w:gridCol w:w="2122"/>
        <w:gridCol w:w="1992"/>
      </w:tblGrid>
      <w:tr w:rsidR="00CB528D" w:rsidRPr="008B6490" w14:paraId="6834D9E9" w14:textId="77777777">
        <w:trPr>
          <w:trHeight w:val="557"/>
        </w:trPr>
        <w:tc>
          <w:tcPr>
            <w:tcW w:w="564" w:type="dxa"/>
          </w:tcPr>
          <w:p w14:paraId="2B21F997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170E667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343E15F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E29DF31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7642101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1" w:type="dxa"/>
          </w:tcPr>
          <w:p w14:paraId="57532B2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2" w:type="dxa"/>
          </w:tcPr>
          <w:p w14:paraId="2CAA964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2" w:type="dxa"/>
          </w:tcPr>
          <w:p w14:paraId="27544DAE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64EDAA2C" w14:textId="77777777">
        <w:trPr>
          <w:trHeight w:val="1270"/>
        </w:trPr>
        <w:tc>
          <w:tcPr>
            <w:tcW w:w="564" w:type="dxa"/>
            <w:vMerge w:val="restart"/>
          </w:tcPr>
          <w:p w14:paraId="4E98A7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5158C3C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55C2101" w14:textId="77777777" w:rsidR="00CB528D" w:rsidRPr="008B6490" w:rsidRDefault="00FA5323">
            <w:pPr>
              <w:pStyle w:val="TableParagraph"/>
              <w:spacing w:before="5" w:line="276" w:lineRule="auto"/>
              <w:ind w:left="106" w:right="18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 PkM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program 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elol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4A6B1089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8662433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 LKPS</w:t>
            </w:r>
          </w:p>
        </w:tc>
        <w:tc>
          <w:tcPr>
            <w:tcW w:w="10519" w:type="dxa"/>
            <w:gridSpan w:val="5"/>
          </w:tcPr>
          <w:p w14:paraId="5187767E" w14:textId="7557D423" w:rsidR="00CB528D" w:rsidRPr="008B6490" w:rsidRDefault="00FA5323">
            <w:pPr>
              <w:pStyle w:val="TableParagraph"/>
              <w:tabs>
                <w:tab w:val="left" w:pos="4196"/>
              </w:tabs>
              <w:spacing w:before="5" w:line="276" w:lineRule="auto"/>
              <w:ind w:left="105" w:right="44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K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1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2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c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3)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= </w:t>
            </w:r>
            <w:r w:rsidR="003C4F02">
              <w:rPr>
                <w:color w:val="000000" w:themeColor="text1"/>
                <w:sz w:val="16"/>
                <w:lang w:val="en-US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3C4F02">
              <w:rPr>
                <w:color w:val="000000" w:themeColor="text1"/>
                <w:spacing w:val="-2"/>
                <w:sz w:val="16"/>
                <w:lang w:val="en-US"/>
              </w:rPr>
              <w:t>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3C4F02">
              <w:rPr>
                <w:color w:val="000000" w:themeColor="text1"/>
                <w:spacing w:val="-3"/>
                <w:sz w:val="16"/>
                <w:lang w:val="en-US"/>
              </w:rPr>
              <w:t>3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54D9A1EE" w14:textId="77777777" w:rsidR="00CB528D" w:rsidRPr="008B6490" w:rsidRDefault="00FA5323">
            <w:pPr>
              <w:pStyle w:val="TableParagraph"/>
              <w:spacing w:before="1" w:line="276" w:lineRule="auto"/>
              <w:ind w:left="105" w:right="793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2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 penelitian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sam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  <w:p w14:paraId="3C25FF5A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</w:p>
          <w:p w14:paraId="18C1FC02" w14:textId="77777777" w:rsidR="00CB528D" w:rsidRPr="008B6490" w:rsidRDefault="00FA5323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725458" w:rsidRPr="008B6490" w14:paraId="7683E95B" w14:textId="77777777" w:rsidTr="00D75B25">
        <w:trPr>
          <w:trHeight w:val="858"/>
        </w:trPr>
        <w:tc>
          <w:tcPr>
            <w:tcW w:w="564" w:type="dxa"/>
            <w:vMerge/>
            <w:tcBorders>
              <w:top w:val="nil"/>
            </w:tcBorders>
          </w:tcPr>
          <w:p w14:paraId="0CA644D6" w14:textId="77777777" w:rsidR="00725458" w:rsidRPr="008B6490" w:rsidRDefault="0072545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AB79F7" w14:textId="77777777" w:rsidR="00725458" w:rsidRPr="008B6490" w:rsidRDefault="0072545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bottom w:val="nil"/>
            </w:tcBorders>
          </w:tcPr>
          <w:p w14:paraId="0A72E9BA" w14:textId="77777777" w:rsidR="00725458" w:rsidRPr="008B6490" w:rsidRDefault="00725458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Kerjasama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, nasional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dan dikelola ole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alam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5" w:type="dxa"/>
          </w:tcPr>
          <w:p w14:paraId="757D34BF" w14:textId="77777777" w:rsidR="00725458" w:rsidRPr="000A20CA" w:rsidRDefault="00725458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9"/>
                <w:highlight w:val="yellow"/>
              </w:rPr>
            </w:pPr>
          </w:p>
          <w:p w14:paraId="39FA3FC7" w14:textId="77777777" w:rsidR="00725458" w:rsidRPr="00725458" w:rsidRDefault="00725458" w:rsidP="00725458">
            <w:pPr>
              <w:pStyle w:val="TableParagraph"/>
              <w:spacing w:line="276" w:lineRule="auto"/>
              <w:ind w:left="653" w:right="632" w:hanging="16"/>
              <w:rPr>
                <w:color w:val="000000" w:themeColor="text1"/>
                <w:sz w:val="16"/>
              </w:rPr>
            </w:pPr>
            <w:r w:rsidRPr="00725458">
              <w:rPr>
                <w:color w:val="000000" w:themeColor="text1"/>
                <w:sz w:val="16"/>
              </w:rPr>
              <w:t>Jika NI ≥ a dan NN ≥ b</w:t>
            </w:r>
          </w:p>
          <w:p w14:paraId="5F5D7BB8" w14:textId="07EB38E2" w:rsidR="00725458" w:rsidRPr="000A20CA" w:rsidRDefault="00725458" w:rsidP="00725458">
            <w:pPr>
              <w:pStyle w:val="TableParagraph"/>
              <w:spacing w:line="276" w:lineRule="auto"/>
              <w:ind w:left="446" w:right="407" w:hanging="16"/>
              <w:rPr>
                <w:color w:val="000000" w:themeColor="text1"/>
                <w:sz w:val="16"/>
                <w:highlight w:val="yellow"/>
              </w:rPr>
            </w:pPr>
            <w:r w:rsidRPr="00725458">
              <w:rPr>
                <w:color w:val="000000" w:themeColor="text1"/>
                <w:sz w:val="16"/>
              </w:rPr>
              <w:t>Maka Skor  = 4</w:t>
            </w:r>
          </w:p>
        </w:tc>
        <w:tc>
          <w:tcPr>
            <w:tcW w:w="8394" w:type="dxa"/>
            <w:gridSpan w:val="4"/>
          </w:tcPr>
          <w:p w14:paraId="297A71A8" w14:textId="77777777" w:rsidR="00725458" w:rsidRDefault="00725458" w:rsidP="00725458">
            <w:pPr>
              <w:pStyle w:val="TableParagraph"/>
              <w:spacing w:before="28"/>
              <w:ind w:left="771" w:right="765"/>
              <w:jc w:val="center"/>
              <w:rPr>
                <w:color w:val="000000" w:themeColor="text1"/>
                <w:sz w:val="16"/>
              </w:rPr>
            </w:pPr>
          </w:p>
          <w:p w14:paraId="1EC66F21" w14:textId="0A8EF5DA" w:rsidR="00725458" w:rsidRPr="00725458" w:rsidRDefault="00725458" w:rsidP="00725458">
            <w:pPr>
              <w:pStyle w:val="TableParagraph"/>
              <w:spacing w:before="28"/>
              <w:ind w:left="771" w:right="765"/>
              <w:jc w:val="center"/>
              <w:rPr>
                <w:color w:val="000000" w:themeColor="text1"/>
                <w:sz w:val="16"/>
              </w:rPr>
            </w:pPr>
            <w:r w:rsidRPr="00725458">
              <w:rPr>
                <w:color w:val="000000" w:themeColor="text1"/>
                <w:sz w:val="16"/>
              </w:rPr>
              <w:t>Jika 0 &lt; NI &lt; a  atau  0 &lt; NN &lt; b atau 0 &lt; NW ≤ c</w:t>
            </w:r>
          </w:p>
          <w:p w14:paraId="4593C842" w14:textId="6DA7030A" w:rsidR="00725458" w:rsidRDefault="00725458" w:rsidP="00725458">
            <w:pPr>
              <w:pStyle w:val="TableParagraph"/>
              <w:spacing w:before="28"/>
              <w:ind w:left="771" w:right="765"/>
              <w:jc w:val="center"/>
              <w:rPr>
                <w:color w:val="000000" w:themeColor="text1"/>
                <w:sz w:val="16"/>
              </w:rPr>
            </w:pPr>
            <w:r w:rsidRPr="00725458">
              <w:rPr>
                <w:color w:val="000000" w:themeColor="text1"/>
                <w:sz w:val="16"/>
              </w:rPr>
              <w:t>maka Skor = 4 x ((A+B+(C/2))-(AxB)-((AxC)/2)-((BxC)/2)+((AxBxC)/2))</w:t>
            </w:r>
          </w:p>
          <w:p w14:paraId="509EC8A3" w14:textId="2CD013C9" w:rsidR="005A3FEA" w:rsidRPr="000A20CA" w:rsidRDefault="005A3FEA" w:rsidP="00725458">
            <w:pPr>
              <w:pStyle w:val="TableParagraph"/>
              <w:spacing w:before="28"/>
              <w:ind w:left="771" w:right="765"/>
              <w:jc w:val="center"/>
              <w:rPr>
                <w:color w:val="000000" w:themeColor="text1"/>
                <w:sz w:val="16"/>
                <w:highlight w:val="yellow"/>
              </w:rPr>
            </w:pPr>
          </w:p>
        </w:tc>
      </w:tr>
      <w:tr w:rsidR="00CB528D" w:rsidRPr="008B6490" w14:paraId="754014AD" w14:textId="77777777">
        <w:trPr>
          <w:trHeight w:val="716"/>
        </w:trPr>
        <w:tc>
          <w:tcPr>
            <w:tcW w:w="564" w:type="dxa"/>
            <w:vMerge/>
            <w:tcBorders>
              <w:top w:val="nil"/>
            </w:tcBorders>
          </w:tcPr>
          <w:p w14:paraId="7CDC439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91ABF5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  <w:bottom w:val="nil"/>
            </w:tcBorders>
          </w:tcPr>
          <w:p w14:paraId="022C513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19" w:type="dxa"/>
            <w:gridSpan w:val="5"/>
            <w:tcBorders>
              <w:bottom w:val="nil"/>
            </w:tcBorders>
          </w:tcPr>
          <w:p w14:paraId="793388AF" w14:textId="04A4DA1C" w:rsidR="00CB528D" w:rsidRPr="00B624CC" w:rsidRDefault="00FA5323">
            <w:pPr>
              <w:pStyle w:val="TableParagraph"/>
              <w:tabs>
                <w:tab w:val="left" w:pos="4143"/>
              </w:tabs>
              <w:spacing w:before="1" w:line="276" w:lineRule="auto"/>
              <w:ind w:left="105" w:right="4486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NI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Jumlah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erjasama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tingkat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internasional.</w:t>
            </w:r>
            <w:r w:rsidRPr="00B624CC">
              <w:rPr>
                <w:color w:val="000000" w:themeColor="text1"/>
                <w:sz w:val="16"/>
              </w:rPr>
              <w:tab/>
            </w:r>
            <w:r w:rsidR="00A50931" w:rsidRPr="00B624CC">
              <w:rPr>
                <w:color w:val="000000" w:themeColor="text1"/>
                <w:sz w:val="16"/>
              </w:rPr>
              <w:t>Faktor:</w:t>
            </w:r>
            <w:r w:rsidR="00A50931"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A50931" w:rsidRPr="00144248">
              <w:rPr>
                <w:sz w:val="16"/>
              </w:rPr>
              <w:t>a</w:t>
            </w:r>
            <w:r w:rsidR="00A50931" w:rsidRPr="00144248">
              <w:rPr>
                <w:spacing w:val="-3"/>
                <w:sz w:val="16"/>
              </w:rPr>
              <w:t xml:space="preserve"> </w:t>
            </w:r>
            <w:r w:rsidR="00A50931" w:rsidRPr="00144248">
              <w:rPr>
                <w:sz w:val="16"/>
              </w:rPr>
              <w:t>=</w:t>
            </w:r>
            <w:r w:rsidR="00A50931" w:rsidRPr="00144248">
              <w:rPr>
                <w:spacing w:val="-1"/>
                <w:sz w:val="16"/>
              </w:rPr>
              <w:t xml:space="preserve"> </w:t>
            </w:r>
            <w:r w:rsidR="00A50931" w:rsidRPr="00144248">
              <w:rPr>
                <w:spacing w:val="-1"/>
                <w:sz w:val="16"/>
                <w:lang w:val="en-US"/>
              </w:rPr>
              <w:t>1</w:t>
            </w:r>
            <w:r w:rsidR="00A50931" w:rsidRPr="00144248">
              <w:rPr>
                <w:spacing w:val="-2"/>
                <w:sz w:val="16"/>
              </w:rPr>
              <w:t xml:space="preserve"> </w:t>
            </w:r>
            <w:r w:rsidR="00A50931" w:rsidRPr="00144248">
              <w:rPr>
                <w:sz w:val="16"/>
              </w:rPr>
              <w:t>,</w:t>
            </w:r>
            <w:r w:rsidR="00A50931" w:rsidRPr="00144248">
              <w:rPr>
                <w:spacing w:val="-3"/>
                <w:sz w:val="16"/>
              </w:rPr>
              <w:t xml:space="preserve"> </w:t>
            </w:r>
            <w:r w:rsidR="00A50931" w:rsidRPr="00144248">
              <w:rPr>
                <w:sz w:val="16"/>
              </w:rPr>
              <w:t>b =</w:t>
            </w:r>
            <w:r w:rsidR="00A50931" w:rsidRPr="00144248">
              <w:rPr>
                <w:spacing w:val="-4"/>
                <w:sz w:val="16"/>
              </w:rPr>
              <w:t xml:space="preserve"> </w:t>
            </w:r>
            <w:r w:rsidR="00A50931" w:rsidRPr="00144248">
              <w:rPr>
                <w:spacing w:val="-4"/>
                <w:sz w:val="16"/>
                <w:lang w:val="en-US"/>
              </w:rPr>
              <w:t>4</w:t>
            </w:r>
            <w:r w:rsidR="00A50931" w:rsidRPr="00144248">
              <w:rPr>
                <w:spacing w:val="-3"/>
                <w:sz w:val="16"/>
              </w:rPr>
              <w:t xml:space="preserve"> </w:t>
            </w:r>
            <w:r w:rsidR="00A50931" w:rsidRPr="00144248">
              <w:rPr>
                <w:sz w:val="16"/>
              </w:rPr>
              <w:t>,</w:t>
            </w:r>
            <w:r w:rsidR="00A50931" w:rsidRPr="00144248">
              <w:rPr>
                <w:spacing w:val="-3"/>
                <w:sz w:val="16"/>
              </w:rPr>
              <w:t xml:space="preserve"> </w:t>
            </w:r>
            <w:r w:rsidR="00A50931" w:rsidRPr="00144248">
              <w:rPr>
                <w:sz w:val="16"/>
              </w:rPr>
              <w:t>c</w:t>
            </w:r>
            <w:r w:rsidR="00A50931" w:rsidRPr="00144248">
              <w:rPr>
                <w:spacing w:val="1"/>
                <w:sz w:val="16"/>
              </w:rPr>
              <w:t xml:space="preserve"> </w:t>
            </w:r>
            <w:r w:rsidR="00A50931" w:rsidRPr="00144248">
              <w:rPr>
                <w:sz w:val="16"/>
              </w:rPr>
              <w:t>=</w:t>
            </w:r>
            <w:r w:rsidR="00A50931" w:rsidRPr="00144248">
              <w:rPr>
                <w:spacing w:val="-3"/>
                <w:sz w:val="16"/>
              </w:rPr>
              <w:t xml:space="preserve"> </w:t>
            </w:r>
            <w:r w:rsidR="00A50931" w:rsidRPr="00144248">
              <w:rPr>
                <w:spacing w:val="-3"/>
                <w:sz w:val="16"/>
                <w:lang w:val="en-US"/>
              </w:rPr>
              <w:t>6</w:t>
            </w:r>
            <w:r w:rsidR="00A50931" w:rsidRPr="00144248">
              <w:rPr>
                <w:spacing w:val="-4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NN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Jumlah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erjasama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tingkat nasional.</w:t>
            </w:r>
          </w:p>
          <w:p w14:paraId="490F9125" w14:textId="77777777" w:rsidR="00CB528D" w:rsidRPr="000A20CA" w:rsidRDefault="00FA5323">
            <w:pPr>
              <w:pStyle w:val="TableParagraph"/>
              <w:ind w:left="105"/>
              <w:rPr>
                <w:color w:val="000000" w:themeColor="text1"/>
                <w:sz w:val="16"/>
                <w:highlight w:val="yellow"/>
              </w:rPr>
            </w:pPr>
            <w:r w:rsidRPr="00B624CC">
              <w:rPr>
                <w:color w:val="000000" w:themeColor="text1"/>
                <w:sz w:val="16"/>
              </w:rPr>
              <w:t>NW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Jumlah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erjasama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tingkat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wilayah/lokal.</w:t>
            </w:r>
          </w:p>
        </w:tc>
      </w:tr>
      <w:tr w:rsidR="00CB528D" w:rsidRPr="008B6490" w14:paraId="3F6ABF13" w14:textId="77777777">
        <w:trPr>
          <w:trHeight w:val="403"/>
        </w:trPr>
        <w:tc>
          <w:tcPr>
            <w:tcW w:w="564" w:type="dxa"/>
            <w:vMerge/>
            <w:tcBorders>
              <w:top w:val="nil"/>
            </w:tcBorders>
          </w:tcPr>
          <w:p w14:paraId="366621B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7274C0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99D9D3D" w14:textId="77777777" w:rsidR="00CB528D" w:rsidRPr="008B6490" w:rsidRDefault="00FA5323">
            <w:pPr>
              <w:pStyle w:val="TableParagraph"/>
              <w:spacing w:before="10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 LKPS</w:t>
            </w:r>
          </w:p>
        </w:tc>
        <w:tc>
          <w:tcPr>
            <w:tcW w:w="10519" w:type="dxa"/>
            <w:gridSpan w:val="5"/>
            <w:tcBorders>
              <w:top w:val="nil"/>
              <w:bottom w:val="nil"/>
            </w:tcBorders>
          </w:tcPr>
          <w:p w14:paraId="75EB8D48" w14:textId="77777777" w:rsidR="00CB528D" w:rsidRDefault="00725458">
            <w:pPr>
              <w:pStyle w:val="TableParagraph"/>
              <w:rPr>
                <w:rFonts w:ascii="Times New Roman"/>
                <w:color w:val="000000" w:themeColor="text1"/>
                <w:sz w:val="16"/>
                <w:lang w:val="en-US"/>
              </w:rPr>
            </w:pPr>
            <w:r>
              <w:rPr>
                <w:rFonts w:ascii="Times New Roman"/>
                <w:color w:val="000000" w:themeColor="text1"/>
                <w:sz w:val="16"/>
                <w:lang w:val="en-US"/>
              </w:rPr>
              <w:t xml:space="preserve">   </w:t>
            </w:r>
          </w:p>
          <w:p w14:paraId="7EA5F311" w14:textId="44CFBE9B" w:rsidR="00725458" w:rsidRPr="00725458" w:rsidRDefault="00725458">
            <w:pPr>
              <w:pStyle w:val="TableParagraph"/>
              <w:rPr>
                <w:rFonts w:ascii="Times New Roman"/>
                <w:color w:val="000000" w:themeColor="text1"/>
                <w:sz w:val="16"/>
                <w:lang w:val="en-US"/>
              </w:rPr>
            </w:pPr>
            <w:r>
              <w:rPr>
                <w:rFonts w:ascii="Times New Roman"/>
                <w:color w:val="000000" w:themeColor="text1"/>
                <w:sz w:val="16"/>
                <w:lang w:val="en-US"/>
              </w:rPr>
              <w:t xml:space="preserve">   </w:t>
            </w:r>
            <w:r w:rsidRPr="00725458">
              <w:rPr>
                <w:rFonts w:ascii="Times New Roman"/>
                <w:color w:val="000000" w:themeColor="text1"/>
                <w:sz w:val="16"/>
                <w:lang w:val="en-US"/>
              </w:rPr>
              <w:t>A=NI/a; B=NN/b; C=NW/c</w:t>
            </w:r>
          </w:p>
        </w:tc>
      </w:tr>
      <w:tr w:rsidR="00CB528D" w:rsidRPr="008B6490" w14:paraId="0BB6E1F2" w14:textId="77777777">
        <w:trPr>
          <w:trHeight w:val="322"/>
        </w:trPr>
        <w:tc>
          <w:tcPr>
            <w:tcW w:w="564" w:type="dxa"/>
            <w:vMerge/>
            <w:tcBorders>
              <w:top w:val="nil"/>
            </w:tcBorders>
          </w:tcPr>
          <w:p w14:paraId="7D3104F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C9808A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4F913DB2" w14:textId="77777777" w:rsidR="00CB528D" w:rsidRPr="008B6490" w:rsidRDefault="00FA5323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10519" w:type="dxa"/>
            <w:gridSpan w:val="5"/>
            <w:tcBorders>
              <w:top w:val="nil"/>
            </w:tcBorders>
          </w:tcPr>
          <w:p w14:paraId="11F8AAA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9836B2" w:rsidRPr="008B6490" w14:paraId="591EFA0B" w14:textId="77777777" w:rsidTr="006401E6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0206B345" w14:textId="2C3CBD99" w:rsidR="009836B2" w:rsidRPr="008B6490" w:rsidRDefault="009836B2" w:rsidP="00A656FF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561813F0" w14:textId="03544CBD" w:rsidR="009836B2" w:rsidRPr="008F52BC" w:rsidRDefault="009836B2" w:rsidP="00A656FF">
            <w:pPr>
              <w:pStyle w:val="TableParagraph"/>
              <w:spacing w:before="1" w:line="181" w:lineRule="exact"/>
              <w:ind w:left="114"/>
              <w:rPr>
                <w:color w:val="000000" w:themeColor="text1"/>
                <w:sz w:val="16"/>
                <w:szCs w:val="16"/>
              </w:rPr>
            </w:pPr>
            <w:r w:rsidRPr="009B50A2">
              <w:rPr>
                <w:color w:val="000000" w:themeColor="text1"/>
                <w:sz w:val="16"/>
                <w:szCs w:val="16"/>
              </w:rPr>
              <w:t>C.2.5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.</w:t>
            </w:r>
            <w:r w:rsidRPr="009B50A2">
              <w:rPr>
                <w:color w:val="000000" w:themeColor="text1"/>
                <w:sz w:val="16"/>
                <w:szCs w:val="16"/>
              </w:rPr>
              <w:t xml:space="preserve"> Indikator Kinerja Tambahan</w:t>
            </w:r>
          </w:p>
        </w:tc>
        <w:tc>
          <w:tcPr>
            <w:tcW w:w="1985" w:type="dxa"/>
            <w:tcBorders>
              <w:bottom w:val="nil"/>
            </w:tcBorders>
          </w:tcPr>
          <w:p w14:paraId="74C1CF07" w14:textId="77777777" w:rsidR="009836B2" w:rsidRPr="008B6490" w:rsidRDefault="009836B2" w:rsidP="00A656FF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mpau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N-DIKTI</w:t>
            </w:r>
          </w:p>
        </w:tc>
        <w:tc>
          <w:tcPr>
            <w:tcW w:w="2125" w:type="dxa"/>
            <w:tcBorders>
              <w:bottom w:val="nil"/>
            </w:tcBorders>
          </w:tcPr>
          <w:p w14:paraId="4A304584" w14:textId="77777777" w:rsidR="009836B2" w:rsidRPr="008B6490" w:rsidRDefault="009836B2" w:rsidP="00A656FF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</w:tc>
        <w:tc>
          <w:tcPr>
            <w:tcW w:w="2149" w:type="dxa"/>
            <w:tcBorders>
              <w:bottom w:val="nil"/>
            </w:tcBorders>
          </w:tcPr>
          <w:p w14:paraId="38E7AA1A" w14:textId="77777777" w:rsidR="009836B2" w:rsidRPr="008B6490" w:rsidRDefault="009836B2" w:rsidP="00A656FF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</w:tc>
        <w:tc>
          <w:tcPr>
            <w:tcW w:w="2131" w:type="dxa"/>
            <w:tcBorders>
              <w:bottom w:val="nil"/>
            </w:tcBorders>
          </w:tcPr>
          <w:p w14:paraId="2A75766C" w14:textId="77777777" w:rsidR="009836B2" w:rsidRPr="008B6490" w:rsidRDefault="009836B2" w:rsidP="00A656FF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etapkan</w:t>
            </w:r>
          </w:p>
        </w:tc>
        <w:tc>
          <w:tcPr>
            <w:tcW w:w="4114" w:type="dxa"/>
            <w:gridSpan w:val="2"/>
            <w:vMerge w:val="restart"/>
          </w:tcPr>
          <w:p w14:paraId="774CD1F1" w14:textId="638621BB" w:rsidR="009836B2" w:rsidRPr="008B6490" w:rsidRDefault="009836B2" w:rsidP="008F52BC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9836B2" w:rsidRPr="008B6490" w14:paraId="15710A42" w14:textId="77777777" w:rsidTr="006401E6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46B5CA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75CD3DCA" w14:textId="13F8C960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DC85C27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A84220D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6A1B3D6A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20FEC8B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4114" w:type="dxa"/>
            <w:gridSpan w:val="2"/>
            <w:vMerge/>
          </w:tcPr>
          <w:p w14:paraId="27F24C97" w14:textId="3AE0F790" w:rsidR="009836B2" w:rsidRPr="008B6490" w:rsidRDefault="009836B2" w:rsidP="008F52BC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7AF817DF" w14:textId="77777777" w:rsidTr="006401E6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CA351CE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0861EC9" w14:textId="4A5215CE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457BB6C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4BDCCC4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70654D52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795445FC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.</w:t>
            </w:r>
          </w:p>
        </w:tc>
        <w:tc>
          <w:tcPr>
            <w:tcW w:w="4114" w:type="dxa"/>
            <w:gridSpan w:val="2"/>
            <w:vMerge/>
          </w:tcPr>
          <w:p w14:paraId="310DD6D9" w14:textId="611CCDF0" w:rsidR="009836B2" w:rsidRPr="008B6490" w:rsidRDefault="009836B2" w:rsidP="008F52BC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4A4E57B4" w14:textId="77777777" w:rsidTr="006401E6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AB8CC7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bottom w:val="nil"/>
            </w:tcBorders>
          </w:tcPr>
          <w:p w14:paraId="3E879312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221DDB9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1843E74A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00CB6B6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02CA19C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1E4B5025" w14:textId="4ABBE970" w:rsidR="009836B2" w:rsidRPr="008B6490" w:rsidRDefault="009836B2" w:rsidP="008F52BC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165C02C9" w14:textId="77777777" w:rsidTr="006401E6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A8767D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7A84A1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E2F7F7F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F3AD984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FB78781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5ED61E94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575FEEE1" w14:textId="6F90D947" w:rsidR="009836B2" w:rsidRPr="008B6490" w:rsidRDefault="009836B2" w:rsidP="008F52BC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1B8AF572" w14:textId="77777777" w:rsidTr="006401E6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62E392B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F804B1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7CCF484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anda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CD32E9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.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726EF02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BABFBD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4FE83D78" w14:textId="55E1D309" w:rsidR="009836B2" w:rsidRPr="008B6490" w:rsidRDefault="009836B2" w:rsidP="008F52BC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012DB87F" w14:textId="77777777" w:rsidTr="006401E6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3CF6C984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29DA22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462536F" w14:textId="77777777" w:rsidR="009836B2" w:rsidRPr="008B6490" w:rsidRDefault="009836B2" w:rsidP="008F52BC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tap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B27BC0A" w14:textId="77777777" w:rsidR="009836B2" w:rsidRPr="008B6490" w:rsidRDefault="009836B2" w:rsidP="008F52BC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E65A8FF" w14:textId="77777777" w:rsidR="009836B2" w:rsidRPr="008B6490" w:rsidRDefault="009836B2" w:rsidP="008F52BC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D10FE8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50023EBD" w14:textId="26C9157E" w:rsidR="009836B2" w:rsidRPr="008B6490" w:rsidRDefault="009836B2" w:rsidP="008F52BC">
            <w:pPr>
              <w:pStyle w:val="TableParagraph"/>
              <w:spacing w:before="117"/>
              <w:ind w:left="998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65EFE04C" w14:textId="77777777" w:rsidTr="006401E6">
        <w:trPr>
          <w:trHeight w:val="422"/>
        </w:trPr>
        <w:tc>
          <w:tcPr>
            <w:tcW w:w="564" w:type="dxa"/>
            <w:tcBorders>
              <w:top w:val="nil"/>
              <w:bottom w:val="nil"/>
            </w:tcBorders>
          </w:tcPr>
          <w:p w14:paraId="520B9FD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2FF4AA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6DED3C9" w14:textId="77777777" w:rsidR="009836B2" w:rsidRPr="008B6490" w:rsidRDefault="009836B2" w:rsidP="008F52BC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</w:p>
          <w:p w14:paraId="1D6FA2EF" w14:textId="77777777" w:rsidR="009836B2" w:rsidRPr="008B6490" w:rsidRDefault="009836B2" w:rsidP="008F52BC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ECA674A" w14:textId="77777777" w:rsidR="009836B2" w:rsidRPr="008B6490" w:rsidRDefault="009836B2" w:rsidP="008F52BC">
            <w:pPr>
              <w:pStyle w:val="TableParagraph"/>
              <w:spacing w:before="9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5E97221" w14:textId="77777777" w:rsidR="009836B2" w:rsidRPr="008B6490" w:rsidRDefault="009836B2" w:rsidP="008F52BC">
            <w:pPr>
              <w:pStyle w:val="TableParagraph"/>
              <w:spacing w:before="28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g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7CC1336" w14:textId="77777777" w:rsidR="009836B2" w:rsidRPr="008B6490" w:rsidRDefault="009836B2" w:rsidP="008F52BC">
            <w:pPr>
              <w:pStyle w:val="TableParagraph"/>
              <w:spacing w:before="9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2B09D370" w14:textId="77777777" w:rsidR="009836B2" w:rsidRPr="008B6490" w:rsidRDefault="009836B2" w:rsidP="008F52BC">
            <w:pPr>
              <w:pStyle w:val="TableParagraph"/>
              <w:spacing w:before="28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g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3013AD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4114" w:type="dxa"/>
            <w:gridSpan w:val="2"/>
            <w:vMerge/>
          </w:tcPr>
          <w:p w14:paraId="513B2B10" w14:textId="192FF7F5" w:rsidR="009836B2" w:rsidRPr="008B6490" w:rsidRDefault="009836B2" w:rsidP="008F52BC">
            <w:pPr>
              <w:pStyle w:val="TableParagraph"/>
              <w:spacing w:before="117"/>
              <w:ind w:left="998"/>
              <w:rPr>
                <w:color w:val="000000" w:themeColor="text1"/>
                <w:sz w:val="16"/>
              </w:rPr>
            </w:pPr>
          </w:p>
        </w:tc>
      </w:tr>
      <w:tr w:rsidR="009836B2" w:rsidRPr="008B6490" w14:paraId="26CD7301" w14:textId="77777777" w:rsidTr="006401E6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E7CBB7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231C29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A02F152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DF0C828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93B798D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59B2F9F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422BD66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30E0D636" w14:textId="77777777" w:rsidTr="006401E6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2C1C6AE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EEFC878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FEA737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5C8E32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ernasional.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9C7F892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4797BBC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230C7B3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3D31966F" w14:textId="77777777" w:rsidTr="006401E6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C86A38B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43CE1BE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EACEC1E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AEB40A5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3E1BDC9F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ikat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mbahan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4DEBA21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63B54C0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12C5631A" w14:textId="77777777" w:rsidTr="006401E6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264F28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5B8BC1E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B15C90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DCCF9BE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mbah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,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B95A181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monitor,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06617D2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650BDA5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37FFAADA" w14:textId="77777777" w:rsidTr="006401E6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977A833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E7C788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827CDBF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A0CECE8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monitor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aj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CE955ED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kaj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E92302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094F085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1C596D11" w14:textId="77777777" w:rsidTr="006401E6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64A3E57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94684F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166FCA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6F64F41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424B553E" w14:textId="77777777" w:rsidR="009836B2" w:rsidRPr="008B6490" w:rsidRDefault="009836B2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5F120330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51113635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9836B2" w:rsidRPr="008B6490" w14:paraId="2F85AFCE" w14:textId="77777777" w:rsidTr="006401E6">
        <w:trPr>
          <w:trHeight w:val="220"/>
        </w:trPr>
        <w:tc>
          <w:tcPr>
            <w:tcW w:w="564" w:type="dxa"/>
            <w:tcBorders>
              <w:top w:val="nil"/>
            </w:tcBorders>
          </w:tcPr>
          <w:p w14:paraId="2DB9E88A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501AB4EC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2B9BA3D1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0CE859DA" w14:textId="77777777" w:rsidR="009836B2" w:rsidRPr="008B6490" w:rsidRDefault="009836B2" w:rsidP="008F52BC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49" w:type="dxa"/>
            <w:tcBorders>
              <w:top w:val="nil"/>
            </w:tcBorders>
          </w:tcPr>
          <w:p w14:paraId="48CBBA44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</w:tcBorders>
          </w:tcPr>
          <w:p w14:paraId="4AB593C6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4" w:type="dxa"/>
            <w:gridSpan w:val="2"/>
            <w:vMerge/>
          </w:tcPr>
          <w:p w14:paraId="32F3014D" w14:textId="77777777" w:rsidR="009836B2" w:rsidRPr="008B6490" w:rsidRDefault="009836B2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656FF" w:rsidRPr="008B6490" w14:paraId="2E8E9958" w14:textId="77777777" w:rsidTr="00F45088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36B63A98" w14:textId="59A995E4" w:rsidR="00A656FF" w:rsidRPr="008B6490" w:rsidRDefault="00A656FF" w:rsidP="00A656FF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07F29B02" w14:textId="2F7E85AA" w:rsidR="00A656FF" w:rsidRPr="008B6490" w:rsidRDefault="00A656FF" w:rsidP="00A656FF">
            <w:pPr>
              <w:pStyle w:val="TableParagraph"/>
              <w:spacing w:before="1" w:line="181" w:lineRule="exact"/>
              <w:ind w:left="114"/>
              <w:rPr>
                <w:color w:val="000000" w:themeColor="text1"/>
                <w:sz w:val="16"/>
              </w:rPr>
            </w:pPr>
            <w:r w:rsidRPr="00860D59">
              <w:rPr>
                <w:color w:val="000000" w:themeColor="text1"/>
                <w:sz w:val="16"/>
                <w:szCs w:val="16"/>
              </w:rPr>
              <w:t>C.2.6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.</w:t>
            </w:r>
            <w:r w:rsidRPr="00860D59">
              <w:rPr>
                <w:color w:val="000000" w:themeColor="text1"/>
                <w:sz w:val="16"/>
                <w:szCs w:val="16"/>
              </w:rPr>
              <w:t xml:space="preserve"> Evaluasi Capaian Kinerja</w:t>
            </w:r>
          </w:p>
        </w:tc>
        <w:tc>
          <w:tcPr>
            <w:tcW w:w="1985" w:type="dxa"/>
            <w:tcBorders>
              <w:bottom w:val="nil"/>
            </w:tcBorders>
          </w:tcPr>
          <w:p w14:paraId="013161A4" w14:textId="77777777" w:rsidR="00A656FF" w:rsidRPr="008B6490" w:rsidRDefault="00A656FF" w:rsidP="00A656FF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hasilan</w:t>
            </w:r>
          </w:p>
        </w:tc>
        <w:tc>
          <w:tcPr>
            <w:tcW w:w="2125" w:type="dxa"/>
            <w:tcBorders>
              <w:bottom w:val="nil"/>
            </w:tcBorders>
          </w:tcPr>
          <w:p w14:paraId="5E7B6FBF" w14:textId="77777777" w:rsidR="00A656FF" w:rsidRPr="008B6490" w:rsidRDefault="00A656FF" w:rsidP="00A656FF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</w:tc>
        <w:tc>
          <w:tcPr>
            <w:tcW w:w="2149" w:type="dxa"/>
            <w:tcBorders>
              <w:bottom w:val="nil"/>
            </w:tcBorders>
          </w:tcPr>
          <w:p w14:paraId="407AE1CE" w14:textId="77777777" w:rsidR="00A656FF" w:rsidRPr="008B6490" w:rsidRDefault="00A656FF" w:rsidP="00A656FF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</w:tc>
        <w:tc>
          <w:tcPr>
            <w:tcW w:w="2131" w:type="dxa"/>
            <w:tcBorders>
              <w:bottom w:val="nil"/>
            </w:tcBorders>
          </w:tcPr>
          <w:p w14:paraId="453584F6" w14:textId="77777777" w:rsidR="00A656FF" w:rsidRPr="008B6490" w:rsidRDefault="00A656FF" w:rsidP="00A656FF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</w:tc>
        <w:tc>
          <w:tcPr>
            <w:tcW w:w="2122" w:type="dxa"/>
            <w:tcBorders>
              <w:bottom w:val="nil"/>
            </w:tcBorders>
          </w:tcPr>
          <w:p w14:paraId="313AA523" w14:textId="77777777" w:rsidR="00A656FF" w:rsidRPr="008B6490" w:rsidRDefault="00A656FF" w:rsidP="00A656FF">
            <w:pPr>
              <w:pStyle w:val="TableParagraph"/>
              <w:spacing w:before="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poran</w:t>
            </w:r>
          </w:p>
        </w:tc>
        <w:tc>
          <w:tcPr>
            <w:tcW w:w="1992" w:type="dxa"/>
            <w:tcBorders>
              <w:bottom w:val="nil"/>
            </w:tcBorders>
          </w:tcPr>
          <w:p w14:paraId="31DE0C67" w14:textId="77777777" w:rsidR="00A656FF" w:rsidRPr="008B6490" w:rsidRDefault="00A656FF" w:rsidP="00A656FF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</w:p>
        </w:tc>
      </w:tr>
      <w:tr w:rsidR="00236F46" w:rsidRPr="008B6490" w14:paraId="13B63651" w14:textId="77777777" w:rsidTr="00F4508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F9D9B36" w14:textId="77777777" w:rsidR="00236F46" w:rsidRPr="008B6490" w:rsidRDefault="00236F46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4C584314" w14:textId="1848DCA2" w:rsidR="00236F46" w:rsidRPr="008B6490" w:rsidRDefault="00236F46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11235A6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/ata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2A103E9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561FDCFB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1F6D7322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 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</w:p>
        </w:tc>
        <w:tc>
          <w:tcPr>
            <w:tcW w:w="2122" w:type="dxa"/>
            <w:tcBorders>
              <w:top w:val="nil"/>
              <w:bottom w:val="nil"/>
            </w:tcBorders>
          </w:tcPr>
          <w:p w14:paraId="44E6B30C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</w:p>
        </w:tc>
        <w:tc>
          <w:tcPr>
            <w:tcW w:w="1992" w:type="dxa"/>
            <w:tcBorders>
              <w:top w:val="nil"/>
              <w:bottom w:val="nil"/>
            </w:tcBorders>
          </w:tcPr>
          <w:p w14:paraId="616FA913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po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</w:t>
            </w:r>
          </w:p>
        </w:tc>
      </w:tr>
      <w:tr w:rsidR="00236F46" w:rsidRPr="008B6490" w14:paraId="34189E6B" w14:textId="77777777" w:rsidTr="00F45088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504E70EE" w14:textId="77777777" w:rsidR="00236F46" w:rsidRPr="008B6490" w:rsidRDefault="00236F46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bottom w:val="nil"/>
            </w:tcBorders>
          </w:tcPr>
          <w:p w14:paraId="6C4F3A71" w14:textId="3E44E55B" w:rsidR="00236F46" w:rsidRPr="008B6490" w:rsidRDefault="00236F46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681F50A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idakberhasil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2A2615E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A7E19BC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72ADF8D1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riteri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2122" w:type="dxa"/>
            <w:tcBorders>
              <w:top w:val="nil"/>
              <w:bottom w:val="nil"/>
            </w:tcBorders>
          </w:tcPr>
          <w:p w14:paraId="172F5A9F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1992" w:type="dxa"/>
            <w:tcBorders>
              <w:top w:val="nil"/>
              <w:bottom w:val="nil"/>
            </w:tcBorders>
          </w:tcPr>
          <w:p w14:paraId="0EB4406F" w14:textId="77777777" w:rsidR="00236F46" w:rsidRPr="008B6490" w:rsidRDefault="00236F46" w:rsidP="008F52B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inerja.</w:t>
            </w:r>
          </w:p>
        </w:tc>
      </w:tr>
      <w:tr w:rsidR="008F52BC" w:rsidRPr="008B6490" w14:paraId="415D0C72" w14:textId="7777777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2F823C46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24F1542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EEF57ED" w14:textId="77777777" w:rsidR="008F52BC" w:rsidRPr="008B6490" w:rsidRDefault="008F52BC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F0CD57E" w14:textId="77777777" w:rsidR="008F52BC" w:rsidRPr="008B6490" w:rsidRDefault="008F52BC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A673E09" w14:textId="77777777" w:rsidR="008F52BC" w:rsidRPr="008B6490" w:rsidRDefault="008F52BC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35C38B07" w14:textId="77777777" w:rsidR="008F52BC" w:rsidRPr="008B6490" w:rsidRDefault="008F52BC" w:rsidP="008F52BC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2" w:type="dxa"/>
            <w:tcBorders>
              <w:top w:val="nil"/>
              <w:bottom w:val="nil"/>
            </w:tcBorders>
          </w:tcPr>
          <w:p w14:paraId="29B96861" w14:textId="77777777" w:rsidR="008F52BC" w:rsidRPr="008B6490" w:rsidRDefault="008F52BC" w:rsidP="008F52BC">
            <w:pPr>
              <w:pStyle w:val="TableParagraph"/>
              <w:spacing w:before="11" w:line="181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evaluasi.</w:t>
            </w:r>
          </w:p>
        </w:tc>
        <w:tc>
          <w:tcPr>
            <w:tcW w:w="1992" w:type="dxa"/>
            <w:tcBorders>
              <w:top w:val="nil"/>
              <w:bottom w:val="nil"/>
            </w:tcBorders>
          </w:tcPr>
          <w:p w14:paraId="48E62D1A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F52BC" w:rsidRPr="008B6490" w14:paraId="40395548" w14:textId="7777777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9B34EA0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EDC2877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F093CFD" w14:textId="77777777" w:rsidR="008F52BC" w:rsidRPr="008B6490" w:rsidRDefault="008F52BC" w:rsidP="008F52BC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07594FE" w14:textId="77777777" w:rsidR="008F52BC" w:rsidRPr="008B6490" w:rsidRDefault="008F52BC" w:rsidP="008F52BC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ti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19E1C15F" w14:textId="77777777" w:rsidR="008F52BC" w:rsidRPr="008B6490" w:rsidRDefault="008F52BC" w:rsidP="008F52BC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hun.</w:t>
            </w: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04C41EF9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2" w:type="dxa"/>
            <w:tcBorders>
              <w:top w:val="nil"/>
              <w:bottom w:val="nil"/>
            </w:tcBorders>
          </w:tcPr>
          <w:p w14:paraId="72E4F88A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92" w:type="dxa"/>
            <w:tcBorders>
              <w:top w:val="nil"/>
              <w:bottom w:val="nil"/>
            </w:tcBorders>
          </w:tcPr>
          <w:p w14:paraId="551FCE47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F52BC" w:rsidRPr="008B6490" w14:paraId="0732AD65" w14:textId="7777777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72897CAD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F80EAAB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FB7524D" w14:textId="77777777" w:rsidR="008F52BC" w:rsidRPr="008B6490" w:rsidRDefault="008F52BC" w:rsidP="008F52BC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tetapk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riteri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6DD25F2" w14:textId="77777777" w:rsidR="008F52BC" w:rsidRPr="008B6490" w:rsidRDefault="008F52BC" w:rsidP="008F52BC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publikas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</w:t>
            </w:r>
          </w:p>
        </w:tc>
        <w:tc>
          <w:tcPr>
            <w:tcW w:w="2149" w:type="dxa"/>
            <w:tcBorders>
              <w:top w:val="nil"/>
              <w:bottom w:val="nil"/>
            </w:tcBorders>
          </w:tcPr>
          <w:p w14:paraId="0D0583D1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  <w:bottom w:val="nil"/>
            </w:tcBorders>
          </w:tcPr>
          <w:p w14:paraId="279EA6AB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2" w:type="dxa"/>
            <w:tcBorders>
              <w:top w:val="nil"/>
              <w:bottom w:val="nil"/>
            </w:tcBorders>
          </w:tcPr>
          <w:p w14:paraId="0C6CBB60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92" w:type="dxa"/>
            <w:tcBorders>
              <w:top w:val="nil"/>
              <w:bottom w:val="nil"/>
            </w:tcBorders>
          </w:tcPr>
          <w:p w14:paraId="425D0FC4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8F52BC" w:rsidRPr="008B6490" w14:paraId="2D303E9B" w14:textId="77777777">
        <w:trPr>
          <w:trHeight w:val="222"/>
        </w:trPr>
        <w:tc>
          <w:tcPr>
            <w:tcW w:w="564" w:type="dxa"/>
            <w:tcBorders>
              <w:top w:val="nil"/>
            </w:tcBorders>
          </w:tcPr>
          <w:p w14:paraId="3E32B157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39CA328B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1D01D378" w14:textId="77777777" w:rsidR="008F52BC" w:rsidRPr="008B6490" w:rsidRDefault="008F52BC" w:rsidP="008F52BC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</w:p>
        </w:tc>
        <w:tc>
          <w:tcPr>
            <w:tcW w:w="2125" w:type="dxa"/>
            <w:tcBorders>
              <w:top w:val="nil"/>
            </w:tcBorders>
          </w:tcPr>
          <w:p w14:paraId="6A1A5551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tcBorders>
              <w:top w:val="nil"/>
            </w:tcBorders>
          </w:tcPr>
          <w:p w14:paraId="0F480382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31" w:type="dxa"/>
            <w:tcBorders>
              <w:top w:val="nil"/>
            </w:tcBorders>
          </w:tcPr>
          <w:p w14:paraId="58BB4819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2" w:type="dxa"/>
            <w:tcBorders>
              <w:top w:val="nil"/>
            </w:tcBorders>
          </w:tcPr>
          <w:p w14:paraId="23C9D7ED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92" w:type="dxa"/>
            <w:tcBorders>
              <w:top w:val="nil"/>
            </w:tcBorders>
          </w:tcPr>
          <w:p w14:paraId="116D67B5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</w:tbl>
    <w:p w14:paraId="2EDE8E76" w14:textId="77777777" w:rsidR="00CB528D" w:rsidRPr="008B6490" w:rsidRDefault="00CB528D">
      <w:pPr>
        <w:rPr>
          <w:rFonts w:ascii="Times New Roman"/>
          <w:color w:val="000000" w:themeColor="text1"/>
          <w:sz w:val="14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2B0C09A7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6350642" w14:textId="77777777" w:rsidTr="003148F6">
        <w:trPr>
          <w:trHeight w:val="555"/>
        </w:trPr>
        <w:tc>
          <w:tcPr>
            <w:tcW w:w="564" w:type="dxa"/>
          </w:tcPr>
          <w:p w14:paraId="07DB1BC5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7BC50EB5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tcBorders>
              <w:bottom w:val="single" w:sz="6" w:space="0" w:color="000000"/>
            </w:tcBorders>
          </w:tcPr>
          <w:p w14:paraId="51D23428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827CCD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9EABDB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D7D9669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16000E24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1B2B464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2F6F641A" w14:textId="77777777" w:rsidTr="003148F6">
        <w:trPr>
          <w:trHeight w:val="186"/>
        </w:trPr>
        <w:tc>
          <w:tcPr>
            <w:tcW w:w="564" w:type="dxa"/>
            <w:vMerge w:val="restart"/>
          </w:tcPr>
          <w:p w14:paraId="1B3E0FB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36ED64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single" w:sz="6" w:space="0" w:color="000000"/>
              <w:bottom w:val="nil"/>
            </w:tcBorders>
          </w:tcPr>
          <w:p w14:paraId="4C3B2299" w14:textId="77777777" w:rsidR="00CB528D" w:rsidRPr="008B6490" w:rsidRDefault="00FA5323">
            <w:pPr>
              <w:pStyle w:val="TableParagraph"/>
              <w:spacing w:line="16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</w:tc>
        <w:tc>
          <w:tcPr>
            <w:tcW w:w="2125" w:type="dxa"/>
            <w:tcBorders>
              <w:bottom w:val="nil"/>
            </w:tcBorders>
          </w:tcPr>
          <w:p w14:paraId="13AB2FCF" w14:textId="77777777" w:rsidR="00CB528D" w:rsidRPr="008B6490" w:rsidRDefault="00FA5323">
            <w:pPr>
              <w:pStyle w:val="TableParagraph"/>
              <w:spacing w:line="16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49" w:type="dxa"/>
            <w:vMerge w:val="restart"/>
          </w:tcPr>
          <w:p w14:paraId="2955E51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vMerge w:val="restart"/>
          </w:tcPr>
          <w:p w14:paraId="5F41F1A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vMerge w:val="restart"/>
          </w:tcPr>
          <w:p w14:paraId="7FE169A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  <w:vMerge w:val="restart"/>
          </w:tcPr>
          <w:p w14:paraId="059E92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4FBC6081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5F60095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2525A6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C6292BC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1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ukur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CA3F90F" w14:textId="77777777" w:rsidR="00CB528D" w:rsidRPr="008B6490" w:rsidRDefault="00FA5323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2149" w:type="dxa"/>
            <w:vMerge/>
            <w:tcBorders>
              <w:top w:val="nil"/>
            </w:tcBorders>
          </w:tcPr>
          <w:p w14:paraId="19969F3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267215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0976624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1DA4A0E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5C0EAF8C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08CF185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BE6B06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C095819" w14:textId="2719D920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0A20CA"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D858F4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7D6424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1B8789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5CF68BB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795C114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0DB6509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3A716BE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C45087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F62494B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pat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ny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8A2A57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2B2198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5890C7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75B0A16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142BD6C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6BC4E6AE" w14:textId="77777777" w:rsidTr="003148F6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2BBFF4D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E1FDB2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7275038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A3D414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AFEC8F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6B717D9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7BEB97A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1825589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6FE2DFBA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7BD2A02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56538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CCF42C7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evalua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64192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4CAC794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FB4C9B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25AC660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1D2D28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51A2389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6DADD13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040F5F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727DDDE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6F7753C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4FD5FA1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5EE84DD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0FF639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309C3E9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68AE71A7" w14:textId="77777777" w:rsidTr="003148F6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06D2223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676D9D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890DD3C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8841A7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EF9297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7B998D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7628862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0BAF8C8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27E3E3C8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074AFB5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29A2DF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FE287B7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dentifikasi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07D64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258B271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6667A80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31A6B68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3B4BDD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5CDC1B30" w14:textId="77777777" w:rsidTr="003148F6">
        <w:trPr>
          <w:trHeight w:val="200"/>
        </w:trPr>
        <w:tc>
          <w:tcPr>
            <w:tcW w:w="564" w:type="dxa"/>
            <w:vMerge/>
            <w:tcBorders>
              <w:top w:val="nil"/>
            </w:tcBorders>
          </w:tcPr>
          <w:p w14:paraId="6CA6411A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11C6D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A99B0FB" w14:textId="77777777" w:rsidR="00CB528D" w:rsidRPr="008B6490" w:rsidRDefault="00FA5323">
            <w:pPr>
              <w:pStyle w:val="TableParagraph"/>
              <w:spacing w:before="6" w:line="174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a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lah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5278C1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093702F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1E7A5E4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577FB6B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59924E8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3818C5D6" w14:textId="77777777" w:rsidTr="003148F6">
        <w:trPr>
          <w:trHeight w:val="200"/>
        </w:trPr>
        <w:tc>
          <w:tcPr>
            <w:tcW w:w="564" w:type="dxa"/>
            <w:vMerge/>
            <w:tcBorders>
              <w:top w:val="nil"/>
            </w:tcBorders>
          </w:tcPr>
          <w:p w14:paraId="030BE17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9D59B0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12AA0F21" w14:textId="77777777" w:rsidR="00CB528D" w:rsidRPr="008B6490" w:rsidRDefault="00FA5323">
            <w:pPr>
              <w:pStyle w:val="TableParagraph"/>
              <w:spacing w:before="4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uku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hasil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1132175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75F74F6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2BAD403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3084465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5D8AFD0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65AEA0B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296A7E9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587CE4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60289E8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mba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A7187F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507AAE6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0D80A5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B51F0D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3191EDC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576C482D" w14:textId="77777777" w:rsidTr="003148F6">
        <w:trPr>
          <w:trHeight w:val="201"/>
        </w:trPr>
        <w:tc>
          <w:tcPr>
            <w:tcW w:w="564" w:type="dxa"/>
            <w:vMerge/>
            <w:tcBorders>
              <w:top w:val="nil"/>
            </w:tcBorders>
          </w:tcPr>
          <w:p w14:paraId="28D1752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688F64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F5C9460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capai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d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DB5028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142E3B0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C9C24E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1D41BC0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7DD7B5F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F485C54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7019CDF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8FFAB5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35BFE97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krip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ngkat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2B42E19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3FD525B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6F14985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04266BE0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5105317D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76B8345E" w14:textId="77777777" w:rsidTr="003148F6">
        <w:trPr>
          <w:trHeight w:val="202"/>
        </w:trPr>
        <w:tc>
          <w:tcPr>
            <w:tcW w:w="564" w:type="dxa"/>
            <w:vMerge/>
            <w:tcBorders>
              <w:top w:val="nil"/>
            </w:tcBorders>
          </w:tcPr>
          <w:p w14:paraId="260AED2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C3843C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58C66D4" w14:textId="77777777" w:rsidR="00CB528D" w:rsidRPr="008B6490" w:rsidRDefault="00FA5323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 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651CEC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1B7744A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499154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675B9FB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410BA4A5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CB528D" w:rsidRPr="008B6490" w14:paraId="47033144" w14:textId="77777777" w:rsidTr="003148F6">
        <w:trPr>
          <w:trHeight w:val="215"/>
        </w:trPr>
        <w:tc>
          <w:tcPr>
            <w:tcW w:w="564" w:type="dxa"/>
            <w:vMerge/>
            <w:tcBorders>
              <w:top w:val="nil"/>
            </w:tcBorders>
          </w:tcPr>
          <w:p w14:paraId="13BDDF9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637EEA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5ACCA450" w14:textId="77777777" w:rsidR="00CB528D" w:rsidRPr="008B6490" w:rsidRDefault="00FA5323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.</w:t>
            </w:r>
          </w:p>
        </w:tc>
        <w:tc>
          <w:tcPr>
            <w:tcW w:w="2125" w:type="dxa"/>
            <w:tcBorders>
              <w:top w:val="nil"/>
            </w:tcBorders>
          </w:tcPr>
          <w:p w14:paraId="77C86AE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49" w:type="dxa"/>
            <w:vMerge/>
            <w:tcBorders>
              <w:top w:val="nil"/>
            </w:tcBorders>
          </w:tcPr>
          <w:p w14:paraId="5EB9F19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9" w:type="dxa"/>
            <w:vMerge/>
            <w:tcBorders>
              <w:top w:val="nil"/>
            </w:tcBorders>
          </w:tcPr>
          <w:p w14:paraId="1E76076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310689D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9" w:type="dxa"/>
            <w:vMerge/>
            <w:tcBorders>
              <w:top w:val="nil"/>
            </w:tcBorders>
          </w:tcPr>
          <w:p w14:paraId="62E35A1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</w:tr>
    </w:tbl>
    <w:p w14:paraId="09F70292" w14:textId="77777777" w:rsidR="00CB528D" w:rsidRPr="008B6490" w:rsidRDefault="00CB528D">
      <w:pPr>
        <w:rPr>
          <w:rFonts w:ascii="Times New Roman"/>
          <w:color w:val="000000" w:themeColor="text1"/>
          <w:sz w:val="14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DD1CC89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0081937E" w14:textId="77777777">
        <w:trPr>
          <w:trHeight w:val="557"/>
        </w:trPr>
        <w:tc>
          <w:tcPr>
            <w:tcW w:w="564" w:type="dxa"/>
          </w:tcPr>
          <w:p w14:paraId="54A082A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2CC032AE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64650F08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3FE8D3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77CFCC8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0FA512A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1E0856D5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40F7E10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A656FF" w:rsidRPr="008B6490" w14:paraId="4047D3F9" w14:textId="77777777" w:rsidTr="008F52BC">
        <w:trPr>
          <w:trHeight w:val="1057"/>
        </w:trPr>
        <w:tc>
          <w:tcPr>
            <w:tcW w:w="564" w:type="dxa"/>
            <w:vMerge w:val="restart"/>
          </w:tcPr>
          <w:p w14:paraId="7DC0B6AA" w14:textId="6D64F8CC" w:rsidR="00A656FF" w:rsidRPr="00E3777B" w:rsidRDefault="00A656FF" w:rsidP="00A656FF">
            <w:pPr>
              <w:jc w:val="center"/>
              <w:rPr>
                <w:color w:val="000000" w:themeColor="text1"/>
                <w:sz w:val="2"/>
                <w:szCs w:val="2"/>
                <w:lang w:val="en-US"/>
              </w:rPr>
            </w:pPr>
            <w:r w:rsidRPr="00A50931">
              <w:rPr>
                <w:color w:val="000000" w:themeColor="text1"/>
                <w:sz w:val="2"/>
                <w:szCs w:val="2"/>
                <w:lang w:val="en-US"/>
              </w:rPr>
              <w:t>13</w:t>
            </w:r>
            <w:r w:rsidRPr="00A50931">
              <w:rPr>
                <w:color w:val="000000" w:themeColor="text1"/>
                <w:sz w:val="16"/>
              </w:rPr>
              <w:t>1</w:t>
            </w:r>
            <w:r w:rsidRPr="00A50931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5680BFC1" w14:textId="77777777" w:rsidR="00A656FF" w:rsidRPr="00F260AA" w:rsidRDefault="00A656FF" w:rsidP="00A656FF">
            <w:pPr>
              <w:pStyle w:val="TableParagraph"/>
              <w:spacing w:before="3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 Mahasiswa </w:t>
            </w:r>
          </w:p>
          <w:p w14:paraId="244937CA" w14:textId="77777777" w:rsidR="00A656FF" w:rsidRPr="00F260AA" w:rsidRDefault="00A656FF" w:rsidP="00A656FF">
            <w:pPr>
              <w:pStyle w:val="TableParagraph"/>
              <w:spacing w:before="3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4. Indikator Kinerja Utama </w:t>
            </w:r>
          </w:p>
          <w:p w14:paraId="652C8BBF" w14:textId="27EE10B5" w:rsidR="00A656FF" w:rsidRPr="008F52BC" w:rsidRDefault="00A656FF" w:rsidP="00A656FF">
            <w:pPr>
              <w:pStyle w:val="TableParagraph"/>
              <w:spacing w:line="206" w:lineRule="exact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3.4.a) Kualitas Input Mahasiswa </w:t>
            </w:r>
          </w:p>
        </w:tc>
        <w:tc>
          <w:tcPr>
            <w:tcW w:w="1985" w:type="dxa"/>
          </w:tcPr>
          <w:p w14:paraId="2D7E1FAB" w14:textId="77777777" w:rsidR="00A656FF" w:rsidRPr="00BA637E" w:rsidRDefault="00A656FF" w:rsidP="00A656FF">
            <w:pPr>
              <w:pStyle w:val="TableParagraph"/>
              <w:numPr>
                <w:ilvl w:val="0"/>
                <w:numId w:val="41"/>
              </w:numPr>
              <w:spacing w:line="276" w:lineRule="auto"/>
              <w:ind w:right="258"/>
              <w:rPr>
                <w:color w:val="000000" w:themeColor="text1"/>
                <w:sz w:val="2"/>
                <w:szCs w:val="2"/>
              </w:rPr>
            </w:pPr>
          </w:p>
          <w:p w14:paraId="22C349C9" w14:textId="77777777" w:rsidR="00A656FF" w:rsidRPr="00BA637E" w:rsidRDefault="00A656FF" w:rsidP="00A656FF">
            <w:pPr>
              <w:pStyle w:val="TableParagraph"/>
              <w:numPr>
                <w:ilvl w:val="0"/>
                <w:numId w:val="41"/>
              </w:numPr>
              <w:spacing w:line="276" w:lineRule="auto"/>
              <w:ind w:right="258"/>
              <w:rPr>
                <w:color w:val="000000" w:themeColor="text1"/>
                <w:sz w:val="2"/>
                <w:szCs w:val="2"/>
              </w:rPr>
            </w:pPr>
          </w:p>
          <w:p w14:paraId="78F9FF1E" w14:textId="7891B4C7" w:rsidR="00A656FF" w:rsidRPr="008B6490" w:rsidRDefault="00A656FF" w:rsidP="00A656FF">
            <w:pPr>
              <w:pStyle w:val="TableParagraph"/>
              <w:numPr>
                <w:ilvl w:val="0"/>
                <w:numId w:val="43"/>
              </w:numPr>
              <w:spacing w:line="276" w:lineRule="auto"/>
              <w:ind w:left="441" w:right="258"/>
              <w:rPr>
                <w:color w:val="000000" w:themeColor="text1"/>
                <w:sz w:val="2"/>
                <w:szCs w:val="2"/>
              </w:rPr>
            </w:pPr>
            <w:r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krutme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</w:p>
        </w:tc>
        <w:tc>
          <w:tcPr>
            <w:tcW w:w="2125" w:type="dxa"/>
          </w:tcPr>
          <w:p w14:paraId="030BED5E" w14:textId="77777777" w:rsidR="00A656FF" w:rsidRDefault="00A656FF" w:rsidP="00A656FF">
            <w:pPr>
              <w:pStyle w:val="TableParagraph"/>
              <w:spacing w:before="5" w:line="276" w:lineRule="auto"/>
              <w:ind w:left="132" w:right="116" w:hanging="4"/>
              <w:jc w:val="center"/>
              <w:rPr>
                <w:sz w:val="16"/>
              </w:rPr>
            </w:pPr>
            <w:r>
              <w:rPr>
                <w:sz w:val="16"/>
              </w:rPr>
              <w:t>Jika seleksi mahasiswa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baru menerapkan uj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kognitif, uji aptitude d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bentuk uji lain yang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relev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pacing w:val="-1"/>
                <w:sz w:val="16"/>
              </w:rPr>
              <w:t xml:space="preserve">karakteristik </w:t>
            </w:r>
            <w:r>
              <w:rPr>
                <w:sz w:val="16"/>
              </w:rPr>
              <w:t>pembelajaran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d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program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tud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54EF5281" w14:textId="6DD12CBF" w:rsidR="00A656FF" w:rsidRPr="008B6490" w:rsidRDefault="00A656FF" w:rsidP="00A656FF">
            <w:pPr>
              <w:pStyle w:val="TableParagraph"/>
              <w:spacing w:line="276" w:lineRule="auto"/>
              <w:ind w:left="497" w:right="493" w:firstLine="288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1"/>
                <w:sz w:val="16"/>
              </w:rPr>
              <w:t xml:space="preserve"> </w:t>
            </w:r>
          </w:p>
        </w:tc>
        <w:tc>
          <w:tcPr>
            <w:tcW w:w="2149" w:type="dxa"/>
          </w:tcPr>
          <w:p w14:paraId="7045E5BD" w14:textId="77777777" w:rsidR="00A656FF" w:rsidRDefault="00A656FF" w:rsidP="00A656FF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448B8882" w14:textId="77777777" w:rsidR="00A656FF" w:rsidRDefault="00A656FF" w:rsidP="00A656FF">
            <w:pPr>
              <w:pStyle w:val="TableParagraph"/>
              <w:spacing w:before="114" w:line="276" w:lineRule="auto"/>
              <w:ind w:left="192" w:right="171" w:hanging="4"/>
              <w:jc w:val="center"/>
              <w:rPr>
                <w:sz w:val="16"/>
              </w:rPr>
            </w:pPr>
            <w:r>
              <w:rPr>
                <w:sz w:val="16"/>
              </w:rPr>
              <w:t>Jika seleksi mahasiswa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ahasiswa baru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enggunakan</w:t>
            </w:r>
            <w:r>
              <w:rPr>
                <w:spacing w:val="-9"/>
                <w:sz w:val="16"/>
              </w:rPr>
              <w:t xml:space="preserve"> </w:t>
            </w:r>
            <w:r>
              <w:rPr>
                <w:sz w:val="16"/>
              </w:rPr>
              <w:t>uji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kognitif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d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uji aptitude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49E185C7" w14:textId="3800BF04" w:rsidR="00A656FF" w:rsidRPr="008B6490" w:rsidRDefault="00A656FF" w:rsidP="00A656FF">
            <w:pPr>
              <w:pStyle w:val="TableParagraph"/>
              <w:spacing w:before="114" w:line="276" w:lineRule="auto"/>
              <w:ind w:left="853" w:right="220" w:hanging="61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29" w:type="dxa"/>
          </w:tcPr>
          <w:p w14:paraId="0FACC37D" w14:textId="77777777" w:rsidR="00A656FF" w:rsidRDefault="00A656FF" w:rsidP="00A656FF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71D44D60" w14:textId="77777777" w:rsidR="00A656FF" w:rsidRDefault="00A656FF" w:rsidP="00A656FF">
            <w:pPr>
              <w:pStyle w:val="TableParagraph"/>
              <w:spacing w:before="3"/>
              <w:rPr>
                <w:rFonts w:ascii="Arial"/>
                <w:b/>
                <w:sz w:val="19"/>
              </w:rPr>
            </w:pPr>
          </w:p>
          <w:p w14:paraId="78A95A33" w14:textId="77777777" w:rsidR="00A656FF" w:rsidRDefault="00A656FF" w:rsidP="00A656FF">
            <w:pPr>
              <w:pStyle w:val="TableParagraph"/>
              <w:spacing w:line="273" w:lineRule="auto"/>
              <w:ind w:left="204" w:right="182" w:hanging="1"/>
              <w:jc w:val="center"/>
              <w:rPr>
                <w:sz w:val="16"/>
              </w:rPr>
            </w:pPr>
            <w:r>
              <w:rPr>
                <w:sz w:val="16"/>
              </w:rPr>
              <w:t>Jika seleksi mahasiswa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baru</w:t>
            </w:r>
            <w:r>
              <w:rPr>
                <w:spacing w:val="-9"/>
                <w:sz w:val="16"/>
              </w:rPr>
              <w:t xml:space="preserve"> </w:t>
            </w:r>
            <w:r>
              <w:rPr>
                <w:sz w:val="16"/>
              </w:rPr>
              <w:t>hanya</w:t>
            </w:r>
            <w:r>
              <w:rPr>
                <w:spacing w:val="-6"/>
                <w:sz w:val="16"/>
              </w:rPr>
              <w:t xml:space="preserve"> </w:t>
            </w:r>
            <w:r>
              <w:rPr>
                <w:sz w:val="16"/>
              </w:rPr>
              <w:t>menerapkan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uj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kognitif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6BD60692" w14:textId="13F66053" w:rsidR="00A656FF" w:rsidRPr="008B6490" w:rsidRDefault="00A656FF" w:rsidP="00A656FF">
            <w:pPr>
              <w:pStyle w:val="TableParagraph"/>
              <w:spacing w:before="109" w:line="276" w:lineRule="auto"/>
              <w:ind w:left="153" w:right="143" w:hanging="1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25" w:type="dxa"/>
          </w:tcPr>
          <w:p w14:paraId="6DDA0520" w14:textId="77777777" w:rsidR="00A656FF" w:rsidRDefault="00A656FF" w:rsidP="00A656FF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60038692" w14:textId="77777777" w:rsidR="00A656FF" w:rsidRDefault="00A656FF" w:rsidP="00A656FF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024E8940" w14:textId="77777777" w:rsidR="00A656FF" w:rsidRDefault="00A656FF" w:rsidP="00A656FF">
            <w:pPr>
              <w:pStyle w:val="TableParagraph"/>
              <w:spacing w:before="4"/>
              <w:rPr>
                <w:rFonts w:ascii="Arial"/>
                <w:b/>
                <w:sz w:val="19"/>
              </w:rPr>
            </w:pPr>
          </w:p>
          <w:p w14:paraId="49C084CB" w14:textId="19F4198B" w:rsidR="00A656FF" w:rsidRPr="008B6490" w:rsidRDefault="00A656FF" w:rsidP="00A656FF">
            <w:pPr>
              <w:pStyle w:val="TableParagraph"/>
              <w:spacing w:before="114" w:line="276" w:lineRule="auto"/>
              <w:ind w:left="836" w:right="213" w:hanging="61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6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antara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d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  <w:tc>
          <w:tcPr>
            <w:tcW w:w="1989" w:type="dxa"/>
          </w:tcPr>
          <w:p w14:paraId="4484B34E" w14:textId="77777777" w:rsidR="00A656FF" w:rsidRDefault="00A656FF" w:rsidP="00A656FF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31DF7E98" w14:textId="77777777" w:rsidR="00A656FF" w:rsidRDefault="00A656FF" w:rsidP="00A656FF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29CD33C5" w14:textId="66085D17" w:rsidR="00A656FF" w:rsidRPr="008B6490" w:rsidRDefault="00A656FF" w:rsidP="00A656FF">
            <w:pPr>
              <w:pStyle w:val="TableParagraph"/>
              <w:spacing w:before="28"/>
              <w:ind w:left="336" w:right="336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 mahasiswa baru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diterima</w:t>
            </w:r>
            <w:r>
              <w:rPr>
                <w:spacing w:val="-8"/>
                <w:sz w:val="16"/>
              </w:rPr>
              <w:t xml:space="preserve"> </w:t>
            </w:r>
            <w:r>
              <w:rPr>
                <w:sz w:val="16"/>
              </w:rPr>
              <w:t>tanp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seleksi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</w:tr>
      <w:tr w:rsidR="008F52BC" w:rsidRPr="008B6490" w14:paraId="6BCFE243" w14:textId="77777777" w:rsidTr="000A20CA">
        <w:trPr>
          <w:trHeight w:val="1057"/>
        </w:trPr>
        <w:tc>
          <w:tcPr>
            <w:tcW w:w="564" w:type="dxa"/>
            <w:vMerge/>
          </w:tcPr>
          <w:p w14:paraId="06BF16AC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</w:tcPr>
          <w:p w14:paraId="6BD58166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74E61A0" w14:textId="77777777" w:rsidR="008F52BC" w:rsidRPr="008B6490" w:rsidRDefault="008F52BC" w:rsidP="008F52BC">
            <w:pPr>
              <w:pStyle w:val="TableParagraph"/>
              <w:numPr>
                <w:ilvl w:val="0"/>
                <w:numId w:val="43"/>
              </w:numPr>
              <w:spacing w:line="276" w:lineRule="auto"/>
              <w:ind w:left="441" w:right="258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K</w:t>
            </w:r>
            <w:r w:rsidRPr="008B6490">
              <w:rPr>
                <w:color w:val="000000" w:themeColor="text1"/>
                <w:sz w:val="16"/>
              </w:rPr>
              <w:t>eketatan seleksi.</w:t>
            </w:r>
          </w:p>
          <w:p w14:paraId="6503FDEE" w14:textId="77777777" w:rsidR="008F52BC" w:rsidRDefault="008F52BC" w:rsidP="008F52BC">
            <w:pPr>
              <w:pStyle w:val="TableParagraph"/>
              <w:spacing w:before="6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</w:p>
          <w:p w14:paraId="65318640" w14:textId="76BAEF8E" w:rsidR="008F52BC" w:rsidRDefault="008F52BC" w:rsidP="008F52BC">
            <w:pPr>
              <w:pStyle w:val="TableParagraph"/>
              <w:spacing w:before="6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a</w:t>
            </w:r>
            <w:r w:rsidRPr="008B6490">
              <w:rPr>
                <w:color w:val="000000" w:themeColor="text1"/>
                <w:spacing w:val="-3"/>
                <w:sz w:val="16"/>
                <w:lang w:val="en-US"/>
              </w:rPr>
              <w:t>.</w:t>
            </w:r>
            <w:r>
              <w:rPr>
                <w:color w:val="000000" w:themeColor="text1"/>
                <w:spacing w:val="-3"/>
                <w:sz w:val="16"/>
                <w:lang w:val="en-US"/>
              </w:rPr>
              <w:t>4</w:t>
            </w:r>
            <w:r w:rsidR="00232244">
              <w:rPr>
                <w:color w:val="000000" w:themeColor="text1"/>
                <w:spacing w:val="-3"/>
                <w:sz w:val="16"/>
                <w:lang w:val="en-US"/>
              </w:rPr>
              <w:t>)</w:t>
            </w:r>
            <w:r w:rsidRPr="008B6490">
              <w:rPr>
                <w:color w:val="000000" w:themeColor="text1"/>
                <w:spacing w:val="-3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  <w:p w14:paraId="37F82994" w14:textId="77777777" w:rsidR="008F52BC" w:rsidRPr="008B6490" w:rsidRDefault="008F52BC" w:rsidP="008F52BC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8D219BE" w14:textId="465FF4EC" w:rsidR="008F52BC" w:rsidRPr="00BA637E" w:rsidRDefault="008F52BC" w:rsidP="00B0580C">
            <w:pPr>
              <w:pStyle w:val="TableParagraph"/>
              <w:spacing w:line="276" w:lineRule="auto"/>
              <w:ind w:left="84" w:right="258"/>
              <w:rPr>
                <w:color w:val="000000" w:themeColor="text1"/>
                <w:sz w:val="2"/>
                <w:szCs w:val="2"/>
              </w:rPr>
            </w:pPr>
            <w:r>
              <w:rPr>
                <w:sz w:val="16"/>
              </w:rPr>
              <w:t>Skor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(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B) /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25" w:type="dxa"/>
          </w:tcPr>
          <w:p w14:paraId="6A43D99F" w14:textId="77777777" w:rsidR="008F52BC" w:rsidRDefault="008F52BC" w:rsidP="008F52BC">
            <w:pPr>
              <w:pStyle w:val="TableParagraph"/>
              <w:spacing w:before="5"/>
              <w:ind w:left="465"/>
              <w:rPr>
                <w:color w:val="000000" w:themeColor="text1"/>
                <w:sz w:val="16"/>
              </w:rPr>
            </w:pPr>
          </w:p>
          <w:p w14:paraId="4800AB70" w14:textId="07013A56" w:rsidR="008F52BC" w:rsidRDefault="008F52BC" w:rsidP="008F52BC">
            <w:pPr>
              <w:pStyle w:val="TableParagraph"/>
              <w:spacing w:before="5"/>
              <w:ind w:left="465"/>
              <w:rPr>
                <w:spacing w:val="-42"/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Rasio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5"/>
                <w:sz w:val="16"/>
              </w:rPr>
              <w:t xml:space="preserve"> </w:t>
            </w:r>
            <w:r w:rsidR="00F80FB7">
              <w:rPr>
                <w:spacing w:val="-5"/>
                <w:sz w:val="16"/>
                <w:lang w:val="en-US"/>
              </w:rPr>
              <w:t>2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42"/>
                <w:sz w:val="16"/>
              </w:rPr>
              <w:t xml:space="preserve"> </w:t>
            </w:r>
          </w:p>
          <w:p w14:paraId="2F32793F" w14:textId="5CBDB922" w:rsidR="008F52BC" w:rsidRDefault="008F52BC" w:rsidP="008F52BC">
            <w:pPr>
              <w:pStyle w:val="TableParagraph"/>
              <w:spacing w:before="5" w:line="276" w:lineRule="auto"/>
              <w:ind w:left="132" w:right="116" w:hanging="4"/>
              <w:jc w:val="center"/>
              <w:rPr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B 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2"/>
                <w:sz w:val="16"/>
              </w:rPr>
              <w:t xml:space="preserve"> </w:t>
            </w:r>
          </w:p>
        </w:tc>
        <w:tc>
          <w:tcPr>
            <w:tcW w:w="8392" w:type="dxa"/>
            <w:gridSpan w:val="4"/>
          </w:tcPr>
          <w:p w14:paraId="75743832" w14:textId="77777777" w:rsidR="008F52BC" w:rsidRDefault="008F52BC" w:rsidP="008F52BC">
            <w:pPr>
              <w:pStyle w:val="TableParagraph"/>
              <w:spacing w:before="5"/>
              <w:ind w:left="3164" w:right="3150"/>
              <w:jc w:val="center"/>
              <w:rPr>
                <w:color w:val="000000" w:themeColor="text1"/>
                <w:sz w:val="16"/>
              </w:rPr>
            </w:pPr>
          </w:p>
          <w:p w14:paraId="069CD71F" w14:textId="6B5E4516" w:rsidR="008F52BC" w:rsidRDefault="008F52BC" w:rsidP="008F52BC">
            <w:pPr>
              <w:pStyle w:val="TableParagraph"/>
              <w:spacing w:before="5"/>
              <w:ind w:left="3164" w:right="3150"/>
              <w:jc w:val="center"/>
              <w:rPr>
                <w:spacing w:val="1"/>
                <w:sz w:val="16"/>
              </w:rPr>
            </w:pPr>
            <w:r>
              <w:rPr>
                <w:sz w:val="16"/>
              </w:rPr>
              <w:t xml:space="preserve">Jika Rasio &lt; </w:t>
            </w:r>
            <w:r w:rsidR="00F80FB7">
              <w:rPr>
                <w:sz w:val="16"/>
                <w:lang w:val="en-US"/>
              </w:rPr>
              <w:t>2</w:t>
            </w:r>
            <w:r>
              <w:rPr>
                <w:sz w:val="16"/>
              </w:rPr>
              <w:t xml:space="preserve"> ,</w:t>
            </w:r>
          </w:p>
          <w:p w14:paraId="177482F0" w14:textId="4FE343A4" w:rsidR="008F52BC" w:rsidRDefault="008F52BC" w:rsidP="008F52BC">
            <w:pPr>
              <w:pStyle w:val="TableParagraph"/>
              <w:jc w:val="center"/>
              <w:rPr>
                <w:rFonts w:ascii="Arial"/>
                <w:b/>
                <w:sz w:val="18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B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(4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Rasio)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2"/>
                <w:sz w:val="16"/>
              </w:rPr>
              <w:t xml:space="preserve"> </w:t>
            </w:r>
            <w:r w:rsidR="00F80FB7">
              <w:rPr>
                <w:spacing w:val="-2"/>
                <w:sz w:val="16"/>
                <w:lang w:val="en-US"/>
              </w:rPr>
              <w:t>2</w:t>
            </w:r>
            <w:r w:rsidR="003D2940">
              <w:rPr>
                <w:spacing w:val="-2"/>
                <w:sz w:val="16"/>
                <w:lang w:val="en-US"/>
              </w:rPr>
              <w:t xml:space="preserve"> </w:t>
            </w:r>
            <w:r>
              <w:rPr>
                <w:sz w:val="16"/>
              </w:rPr>
              <w:t>.</w:t>
            </w:r>
          </w:p>
        </w:tc>
      </w:tr>
      <w:tr w:rsidR="00A656FF" w:rsidRPr="008B6490" w14:paraId="6CC49CD9" w14:textId="77777777">
        <w:trPr>
          <w:trHeight w:val="2539"/>
        </w:trPr>
        <w:tc>
          <w:tcPr>
            <w:tcW w:w="564" w:type="dxa"/>
            <w:tcBorders>
              <w:bottom w:val="nil"/>
            </w:tcBorders>
          </w:tcPr>
          <w:p w14:paraId="70F93563" w14:textId="6784AEC9" w:rsidR="00A656FF" w:rsidRPr="008B6490" w:rsidRDefault="00A656FF" w:rsidP="00A656FF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tcBorders>
              <w:bottom w:val="nil"/>
            </w:tcBorders>
          </w:tcPr>
          <w:p w14:paraId="23820BB5" w14:textId="674C3062" w:rsidR="00A656FF" w:rsidRPr="008F52BC" w:rsidRDefault="00A656FF" w:rsidP="00A656FF">
            <w:pPr>
              <w:pStyle w:val="TableParagraph"/>
              <w:spacing w:before="1" w:line="276" w:lineRule="auto"/>
              <w:ind w:left="106" w:right="215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3.4.c)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Layanan</w:t>
            </w:r>
            <w:proofErr w:type="spellEnd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Kemahasiswaan</w:t>
            </w:r>
            <w:proofErr w:type="spellEnd"/>
          </w:p>
        </w:tc>
        <w:tc>
          <w:tcPr>
            <w:tcW w:w="1985" w:type="dxa"/>
          </w:tcPr>
          <w:p w14:paraId="4F07D23B" w14:textId="77777777" w:rsidR="00A656FF" w:rsidRPr="008B6490" w:rsidRDefault="00A656FF" w:rsidP="00A656FF">
            <w:pPr>
              <w:pStyle w:val="TableParagraph"/>
              <w:spacing w:before="1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sedia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:</w:t>
            </w:r>
          </w:p>
          <w:p w14:paraId="7A18F31A" w14:textId="77777777" w:rsidR="00A656FF" w:rsidRPr="008B6490" w:rsidRDefault="00A656FF" w:rsidP="00A656FF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before="1" w:line="276" w:lineRule="auto"/>
              <w:ind w:right="1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alaran, minat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,</w:t>
            </w:r>
          </w:p>
          <w:p w14:paraId="2A332C33" w14:textId="77777777" w:rsidR="00A656FF" w:rsidRPr="008B6490" w:rsidRDefault="00A656FF" w:rsidP="00A656FF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before="1" w:line="276" w:lineRule="auto"/>
              <w:ind w:right="24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jahte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bimbing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eling,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asiswa,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)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8336ED5" w14:textId="77777777" w:rsidR="00A656FF" w:rsidRPr="008B6490" w:rsidRDefault="00A656FF" w:rsidP="00A656FF">
            <w:pPr>
              <w:pStyle w:val="TableParagraph"/>
              <w:numPr>
                <w:ilvl w:val="0"/>
                <w:numId w:val="28"/>
              </w:numPr>
              <w:tabs>
                <w:tab w:val="left" w:pos="291"/>
              </w:tabs>
              <w:spacing w:line="182" w:lineRule="exact"/>
              <w:ind w:left="2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imb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382F8DBD" w14:textId="77777777" w:rsidR="00A656FF" w:rsidRPr="008B6490" w:rsidRDefault="00A656FF" w:rsidP="00A656FF">
            <w:pPr>
              <w:pStyle w:val="TableParagraph"/>
              <w:spacing w:before="29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wirausahaan.</w:t>
            </w:r>
          </w:p>
        </w:tc>
        <w:tc>
          <w:tcPr>
            <w:tcW w:w="2125" w:type="dxa"/>
          </w:tcPr>
          <w:p w14:paraId="135D5385" w14:textId="77777777" w:rsidR="00A656FF" w:rsidRPr="008B6490" w:rsidRDefault="00A656FF" w:rsidP="00A656FF">
            <w:pPr>
              <w:pStyle w:val="TableParagraph"/>
              <w:spacing w:before="1" w:line="276" w:lineRule="auto"/>
              <w:ind w:left="105" w:right="1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bak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jahter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bimbing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eling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 beasiswa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 kesehatan)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mbingan karir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wirausahaan.</w:t>
            </w:r>
          </w:p>
        </w:tc>
        <w:tc>
          <w:tcPr>
            <w:tcW w:w="2149" w:type="dxa"/>
          </w:tcPr>
          <w:p w14:paraId="7E59D035" w14:textId="77777777" w:rsidR="00A656FF" w:rsidRPr="008B6490" w:rsidRDefault="00A656FF" w:rsidP="00A656FF">
            <w:pPr>
              <w:pStyle w:val="TableParagraph"/>
              <w:spacing w:before="1" w:line="276" w:lineRule="auto"/>
              <w:ind w:left="109" w:right="1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bakat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sejahteraan </w:t>
            </w:r>
            <w:r w:rsidRPr="008B6490">
              <w:rPr>
                <w:color w:val="000000" w:themeColor="text1"/>
                <w:sz w:val="16"/>
              </w:rPr>
              <w:t>(bimb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onseling,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asiswa, d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).</w:t>
            </w:r>
          </w:p>
        </w:tc>
        <w:tc>
          <w:tcPr>
            <w:tcW w:w="2129" w:type="dxa"/>
          </w:tcPr>
          <w:p w14:paraId="5695789D" w14:textId="77777777" w:rsidR="00A656FF" w:rsidRPr="008B6490" w:rsidRDefault="00A656FF" w:rsidP="00A656FF">
            <w:pPr>
              <w:pStyle w:val="TableParagraph"/>
              <w:spacing w:before="1" w:line="276" w:lineRule="auto"/>
              <w:ind w:left="108" w:right="251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enalaran, min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3F410683" w14:textId="77777777" w:rsidR="00A656FF" w:rsidRPr="008B6490" w:rsidRDefault="00A656FF" w:rsidP="00A656FF">
            <w:pPr>
              <w:pStyle w:val="TableParagraph"/>
              <w:spacing w:before="1" w:line="276" w:lineRule="auto"/>
              <w:ind w:left="104" w:right="2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 layanan ha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bag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.</w:t>
            </w:r>
          </w:p>
        </w:tc>
        <w:tc>
          <w:tcPr>
            <w:tcW w:w="1989" w:type="dxa"/>
          </w:tcPr>
          <w:p w14:paraId="3CA3A383" w14:textId="77777777" w:rsidR="00A656FF" w:rsidRPr="008B6490" w:rsidRDefault="00A656FF" w:rsidP="00A656FF">
            <w:pPr>
              <w:pStyle w:val="TableParagraph"/>
              <w:spacing w:before="1" w:line="276" w:lineRule="auto"/>
              <w:ind w:left="107" w:right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</w:tc>
      </w:tr>
      <w:tr w:rsidR="008F52BC" w:rsidRPr="008B6490" w14:paraId="01B15DB1" w14:textId="77777777">
        <w:trPr>
          <w:trHeight w:val="1266"/>
        </w:trPr>
        <w:tc>
          <w:tcPr>
            <w:tcW w:w="564" w:type="dxa"/>
            <w:tcBorders>
              <w:top w:val="nil"/>
            </w:tcBorders>
          </w:tcPr>
          <w:p w14:paraId="4DC21CE1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2ADABAE2" w14:textId="77777777" w:rsidR="008F52BC" w:rsidRPr="008B6490" w:rsidRDefault="008F52BC" w:rsidP="008F52B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4402D18" w14:textId="77777777" w:rsidR="008F52BC" w:rsidRPr="008B6490" w:rsidRDefault="008F52BC" w:rsidP="008F52BC">
            <w:pPr>
              <w:pStyle w:val="TableParagraph"/>
              <w:spacing w:before="5" w:line="273" w:lineRule="auto"/>
              <w:ind w:left="106" w:right="5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  <w:p w14:paraId="4D0EC603" w14:textId="77777777" w:rsidR="008F52BC" w:rsidRPr="008B6490" w:rsidRDefault="008F52BC" w:rsidP="008F52BC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ACF4831" w14:textId="77777777" w:rsidR="008F52BC" w:rsidRPr="008B6490" w:rsidRDefault="008F52BC" w:rsidP="008F52BC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0D11573F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5" w:right="3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 kemudahan ak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 minat bak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</w:p>
          <w:p w14:paraId="6D4CBE63" w14:textId="77777777" w:rsidR="008F52BC" w:rsidRPr="008B6490" w:rsidRDefault="008F52BC" w:rsidP="008F52BC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ni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.</w:t>
            </w:r>
          </w:p>
        </w:tc>
        <w:tc>
          <w:tcPr>
            <w:tcW w:w="2149" w:type="dxa"/>
          </w:tcPr>
          <w:p w14:paraId="3430C624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9" w:right="22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 kemudahan ak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layan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, minat ba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</w:p>
          <w:p w14:paraId="4E2E1564" w14:textId="77777777" w:rsidR="008F52BC" w:rsidRPr="008B6490" w:rsidRDefault="008F52BC" w:rsidP="008F52BC">
            <w:pPr>
              <w:pStyle w:val="TableParagraph"/>
              <w:spacing w:line="182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hatan.</w:t>
            </w:r>
          </w:p>
        </w:tc>
        <w:tc>
          <w:tcPr>
            <w:tcW w:w="2129" w:type="dxa"/>
          </w:tcPr>
          <w:p w14:paraId="58F76DA6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udah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layan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alar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a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kat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27366EB8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4" w:right="1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bidang penal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minat ba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1989" w:type="dxa"/>
          </w:tcPr>
          <w:p w14:paraId="6E425485" w14:textId="77777777" w:rsidR="008F52BC" w:rsidRPr="008B6490" w:rsidRDefault="008F52BC" w:rsidP="008F52BC">
            <w:pPr>
              <w:pStyle w:val="TableParagraph"/>
              <w:spacing w:before="5" w:line="271" w:lineRule="auto"/>
              <w:ind w:left="107" w:right="2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hasiswaan.</w:t>
            </w:r>
          </w:p>
        </w:tc>
      </w:tr>
    </w:tbl>
    <w:p w14:paraId="0C640E05" w14:textId="77777777" w:rsidR="00CB528D" w:rsidRPr="008B6490" w:rsidRDefault="00CB528D">
      <w:pPr>
        <w:spacing w:line="271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57A8A9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6"/>
        <w:gridCol w:w="2129"/>
        <w:gridCol w:w="1986"/>
      </w:tblGrid>
      <w:tr w:rsidR="00CB528D" w:rsidRPr="008B6490" w14:paraId="0981A9B0" w14:textId="77777777">
        <w:trPr>
          <w:trHeight w:val="557"/>
        </w:trPr>
        <w:tc>
          <w:tcPr>
            <w:tcW w:w="564" w:type="dxa"/>
          </w:tcPr>
          <w:p w14:paraId="7922C8B6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467ADC56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263B092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579CF5E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5D152C9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6" w:type="dxa"/>
          </w:tcPr>
          <w:p w14:paraId="105C051B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9" w:type="dxa"/>
          </w:tcPr>
          <w:p w14:paraId="353CA065" w14:textId="77777777" w:rsidR="00CB528D" w:rsidRPr="008B6490" w:rsidRDefault="00FA5323">
            <w:pPr>
              <w:pStyle w:val="TableParagraph"/>
              <w:spacing w:before="162"/>
              <w:ind w:right="1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6" w:type="dxa"/>
          </w:tcPr>
          <w:p w14:paraId="71E21662" w14:textId="77777777" w:rsidR="00CB528D" w:rsidRPr="008B6490" w:rsidRDefault="00FA5323">
            <w:pPr>
              <w:pStyle w:val="TableParagraph"/>
              <w:spacing w:before="162"/>
              <w:ind w:right="1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A50931" w:rsidRPr="008B6490" w14:paraId="111810A3" w14:textId="77777777">
        <w:trPr>
          <w:trHeight w:val="426"/>
        </w:trPr>
        <w:tc>
          <w:tcPr>
            <w:tcW w:w="564" w:type="dxa"/>
            <w:vMerge w:val="restart"/>
          </w:tcPr>
          <w:p w14:paraId="4E57709F" w14:textId="7871C8F6" w:rsidR="00A50931" w:rsidRPr="008B6490" w:rsidRDefault="00A50931" w:rsidP="00A50931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144248">
              <w:rPr>
                <w:color w:val="000000" w:themeColor="text1"/>
                <w:sz w:val="16"/>
              </w:rPr>
              <w:t>1</w:t>
            </w:r>
            <w:r w:rsidRPr="00144248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57926B8C" w14:textId="77777777" w:rsidR="00A50931" w:rsidRPr="00F260AA" w:rsidRDefault="00A50931" w:rsidP="00A50931">
            <w:pPr>
              <w:pStyle w:val="TableParagraph"/>
              <w:spacing w:line="204" w:lineRule="exact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4. Sumber Daya Manusia            </w:t>
            </w:r>
          </w:p>
          <w:p w14:paraId="2734C010" w14:textId="77777777" w:rsidR="00A50931" w:rsidRPr="00F260AA" w:rsidRDefault="00A50931" w:rsidP="00A50931">
            <w:pPr>
              <w:pStyle w:val="TableParagraph"/>
              <w:spacing w:line="204" w:lineRule="exact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4.4. Indikator Kinerja Utama </w:t>
            </w:r>
          </w:p>
          <w:p w14:paraId="4818C4DC" w14:textId="2DB8F65D" w:rsidR="00A50931" w:rsidRPr="008F52BC" w:rsidRDefault="00A50931" w:rsidP="00A50931">
            <w:pPr>
              <w:pStyle w:val="TableParagraph"/>
              <w:spacing w:before="24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>C.4.4.a) Profil Dosen</w:t>
            </w:r>
          </w:p>
        </w:tc>
        <w:tc>
          <w:tcPr>
            <w:tcW w:w="1985" w:type="dxa"/>
            <w:vMerge w:val="restart"/>
          </w:tcPr>
          <w:p w14:paraId="794518DD" w14:textId="77777777" w:rsidR="00A50931" w:rsidRPr="008B6490" w:rsidRDefault="00A50931" w:rsidP="00A50931">
            <w:pPr>
              <w:pStyle w:val="TableParagraph"/>
              <w:spacing w:before="5" w:line="276" w:lineRule="auto"/>
              <w:ind w:left="106" w:right="5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cukupan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6AD7DA88" w14:textId="77777777" w:rsidR="00A50931" w:rsidRPr="008B6490" w:rsidRDefault="00A50931" w:rsidP="00A50931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49AAD3A" w14:textId="77777777" w:rsidR="00A50931" w:rsidRDefault="00A50931" w:rsidP="00A50931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  <w:p w14:paraId="75E7842C" w14:textId="0E11C90C" w:rsidR="00A50931" w:rsidRPr="008B6490" w:rsidRDefault="00A50931" w:rsidP="00A50931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Tabel 3.a.4) LKPS</w:t>
            </w:r>
          </w:p>
        </w:tc>
        <w:tc>
          <w:tcPr>
            <w:tcW w:w="2125" w:type="dxa"/>
          </w:tcPr>
          <w:p w14:paraId="4E774694" w14:textId="77777777" w:rsidR="00A50931" w:rsidRPr="00144248" w:rsidRDefault="00A50931" w:rsidP="00A50931">
            <w:pPr>
              <w:pStyle w:val="TableParagraph"/>
              <w:spacing w:before="5"/>
              <w:ind w:left="271" w:right="262"/>
              <w:jc w:val="center"/>
              <w:rPr>
                <w:sz w:val="16"/>
              </w:rPr>
            </w:pPr>
            <w:r w:rsidRPr="00144248">
              <w:rPr>
                <w:sz w:val="16"/>
              </w:rPr>
              <w:t xml:space="preserve">Jika NDTPS ≥ </w:t>
            </w:r>
            <w:r w:rsidRPr="00144248">
              <w:rPr>
                <w:sz w:val="16"/>
                <w:lang w:val="en-US"/>
              </w:rPr>
              <w:t>8</w:t>
            </w:r>
            <w:r w:rsidRPr="00144248">
              <w:rPr>
                <w:sz w:val="16"/>
              </w:rPr>
              <w:t xml:space="preserve"> dan       PDTT ≤ 10% </w:t>
            </w:r>
          </w:p>
          <w:p w14:paraId="515F48D4" w14:textId="50DB89FC" w:rsidR="00A50931" w:rsidRPr="00144248" w:rsidRDefault="00A50931" w:rsidP="00A50931">
            <w:pPr>
              <w:pStyle w:val="TableParagraph"/>
              <w:spacing w:before="5"/>
              <w:ind w:left="271" w:right="262"/>
              <w:jc w:val="center"/>
              <w:rPr>
                <w:sz w:val="16"/>
                <w:highlight w:val="yellow"/>
              </w:rPr>
            </w:pPr>
            <w:r w:rsidRPr="00144248">
              <w:rPr>
                <w:sz w:val="16"/>
              </w:rPr>
              <w:t>Maka skor =4</w:t>
            </w:r>
          </w:p>
        </w:tc>
        <w:tc>
          <w:tcPr>
            <w:tcW w:w="4285" w:type="dxa"/>
            <w:gridSpan w:val="2"/>
          </w:tcPr>
          <w:p w14:paraId="114969CF" w14:textId="77777777" w:rsidR="00A50931" w:rsidRPr="00144248" w:rsidRDefault="00A50931" w:rsidP="00A50931">
            <w:pPr>
              <w:pStyle w:val="TableParagraph"/>
              <w:spacing w:before="5"/>
              <w:ind w:left="102" w:right="95"/>
              <w:jc w:val="center"/>
              <w:rPr>
                <w:sz w:val="16"/>
              </w:rPr>
            </w:pPr>
            <w:r w:rsidRPr="00144248">
              <w:rPr>
                <w:sz w:val="16"/>
              </w:rPr>
              <w:t xml:space="preserve">Jika 3 ≤ NDTPS &lt; </w:t>
            </w:r>
            <w:r w:rsidRPr="00144248">
              <w:rPr>
                <w:sz w:val="16"/>
                <w:lang w:val="en-US"/>
              </w:rPr>
              <w:t>8</w:t>
            </w:r>
            <w:r w:rsidRPr="00144248">
              <w:rPr>
                <w:sz w:val="16"/>
              </w:rPr>
              <w:t xml:space="preserve"> dan 10% &lt; PDTT ≤ 40% ,</w:t>
            </w:r>
          </w:p>
          <w:p w14:paraId="486CD4D5" w14:textId="77777777" w:rsidR="00A50931" w:rsidRPr="00144248" w:rsidRDefault="00A50931" w:rsidP="00A50931">
            <w:pPr>
              <w:pStyle w:val="TableParagraph"/>
              <w:spacing w:before="5"/>
              <w:ind w:left="102" w:right="95"/>
              <w:jc w:val="center"/>
              <w:rPr>
                <w:sz w:val="16"/>
              </w:rPr>
            </w:pPr>
            <w:r w:rsidRPr="00144248">
              <w:rPr>
                <w:sz w:val="16"/>
              </w:rPr>
              <w:t>maka skor = 2 + 2 (A x B)</w:t>
            </w:r>
          </w:p>
          <w:p w14:paraId="122DD6C8" w14:textId="77777777" w:rsidR="00A50931" w:rsidRPr="00144248" w:rsidRDefault="00A50931" w:rsidP="00A50931">
            <w:pPr>
              <w:pStyle w:val="TableParagraph"/>
              <w:spacing w:before="5"/>
              <w:ind w:left="102" w:right="95"/>
              <w:jc w:val="center"/>
              <w:rPr>
                <w:sz w:val="16"/>
              </w:rPr>
            </w:pPr>
            <w:r w:rsidRPr="00144248">
              <w:rPr>
                <w:sz w:val="16"/>
              </w:rPr>
              <w:t xml:space="preserve">jika NDTPS ≥ </w:t>
            </w:r>
            <w:r w:rsidRPr="00144248">
              <w:rPr>
                <w:sz w:val="16"/>
                <w:lang w:val="en-US"/>
              </w:rPr>
              <w:t>8</w:t>
            </w:r>
            <w:r w:rsidRPr="00144248">
              <w:rPr>
                <w:sz w:val="16"/>
              </w:rPr>
              <w:t xml:space="preserve"> dan 10% &lt; PDTT ≤ 40%.</w:t>
            </w:r>
          </w:p>
          <w:p w14:paraId="0395839D" w14:textId="77777777" w:rsidR="00A50931" w:rsidRPr="00144248" w:rsidRDefault="00A50931" w:rsidP="00A50931">
            <w:pPr>
              <w:pStyle w:val="TableParagraph"/>
              <w:spacing w:before="5"/>
              <w:ind w:left="102" w:right="95"/>
              <w:jc w:val="center"/>
              <w:rPr>
                <w:sz w:val="16"/>
              </w:rPr>
            </w:pPr>
            <w:r w:rsidRPr="00144248">
              <w:rPr>
                <w:sz w:val="16"/>
              </w:rPr>
              <w:t>Maka skor = 2 + (2 x B)</w:t>
            </w:r>
          </w:p>
          <w:p w14:paraId="0C6D0124" w14:textId="378990A2" w:rsidR="00A50931" w:rsidRPr="00144248" w:rsidRDefault="00A50931" w:rsidP="00A50931">
            <w:pPr>
              <w:pStyle w:val="TableParagraph"/>
              <w:spacing w:before="28"/>
              <w:ind w:left="104" w:right="93"/>
              <w:jc w:val="center"/>
              <w:rPr>
                <w:sz w:val="16"/>
                <w:highlight w:val="yellow"/>
              </w:rPr>
            </w:pPr>
          </w:p>
        </w:tc>
        <w:tc>
          <w:tcPr>
            <w:tcW w:w="2129" w:type="dxa"/>
          </w:tcPr>
          <w:p w14:paraId="44629E65" w14:textId="77777777" w:rsidR="00A50931" w:rsidRPr="00144248" w:rsidRDefault="00A50931" w:rsidP="00A50931">
            <w:pPr>
              <w:pStyle w:val="TableParagraph"/>
              <w:spacing w:before="5"/>
              <w:ind w:left="202" w:right="202"/>
              <w:jc w:val="center"/>
              <w:rPr>
                <w:sz w:val="16"/>
              </w:rPr>
            </w:pPr>
            <w:r w:rsidRPr="00144248">
              <w:rPr>
                <w:sz w:val="16"/>
              </w:rPr>
              <w:t xml:space="preserve">Jika 3 ≤ DTPS &lt; </w:t>
            </w:r>
            <w:r w:rsidRPr="00144248">
              <w:rPr>
                <w:sz w:val="16"/>
                <w:lang w:val="en-US"/>
              </w:rPr>
              <w:t>8</w:t>
            </w:r>
            <w:r w:rsidRPr="00144248">
              <w:rPr>
                <w:sz w:val="16"/>
              </w:rPr>
              <w:t xml:space="preserve"> dan PDTT &gt; 40%, </w:t>
            </w:r>
          </w:p>
          <w:p w14:paraId="1BBFACF1" w14:textId="16636335" w:rsidR="00A50931" w:rsidRPr="00144248" w:rsidRDefault="00A50931" w:rsidP="00A50931">
            <w:pPr>
              <w:pStyle w:val="TableParagraph"/>
              <w:spacing w:before="5"/>
              <w:ind w:left="202" w:right="202"/>
              <w:jc w:val="center"/>
              <w:rPr>
                <w:sz w:val="16"/>
                <w:highlight w:val="yellow"/>
              </w:rPr>
            </w:pPr>
            <w:r w:rsidRPr="00144248">
              <w:rPr>
                <w:sz w:val="16"/>
              </w:rPr>
              <w:t>Maka skor =1</w:t>
            </w:r>
          </w:p>
        </w:tc>
        <w:tc>
          <w:tcPr>
            <w:tcW w:w="1986" w:type="dxa"/>
          </w:tcPr>
          <w:p w14:paraId="4D671A68" w14:textId="77777777" w:rsidR="00A50931" w:rsidRPr="00057F0A" w:rsidRDefault="00A50931" w:rsidP="00A50931">
            <w:pPr>
              <w:pStyle w:val="TableParagraph"/>
              <w:spacing w:before="5"/>
              <w:ind w:left="372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Jika NDTPS ≤ 3 ,</w:t>
            </w:r>
          </w:p>
          <w:p w14:paraId="076CE43F" w14:textId="77777777" w:rsidR="00A50931" w:rsidRPr="00057F0A" w:rsidRDefault="00A50931" w:rsidP="00A50931">
            <w:pPr>
              <w:pStyle w:val="TableParagraph"/>
              <w:spacing w:before="5"/>
              <w:ind w:left="372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 xml:space="preserve"> dan PDTT = 0,</w:t>
            </w:r>
          </w:p>
          <w:p w14:paraId="235A4A1B" w14:textId="1C37862E" w:rsidR="00A50931" w:rsidRPr="00653F87" w:rsidRDefault="00A50931" w:rsidP="00A50931">
            <w:pPr>
              <w:pStyle w:val="TableParagraph"/>
              <w:spacing w:before="5"/>
              <w:ind w:left="372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 xml:space="preserve"> Maka skor 0</w:t>
            </w:r>
          </w:p>
          <w:p w14:paraId="59D9BC42" w14:textId="690DD2CD" w:rsidR="00A50931" w:rsidRPr="00653F87" w:rsidRDefault="00A50931" w:rsidP="00A50931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  <w:highlight w:val="yellow"/>
              </w:rPr>
            </w:pPr>
          </w:p>
        </w:tc>
      </w:tr>
      <w:tr w:rsidR="00CB528D" w:rsidRPr="008B6490" w14:paraId="513A4FFB" w14:textId="77777777">
        <w:trPr>
          <w:trHeight w:val="833"/>
        </w:trPr>
        <w:tc>
          <w:tcPr>
            <w:tcW w:w="564" w:type="dxa"/>
            <w:vMerge/>
            <w:tcBorders>
              <w:top w:val="nil"/>
            </w:tcBorders>
          </w:tcPr>
          <w:p w14:paraId="6342FCD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BEA330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2B4372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5396E908" w14:textId="77777777" w:rsidR="00CB528D" w:rsidRDefault="00FA5323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3A7DBF30" w14:textId="77777777" w:rsidR="00057F0A" w:rsidRPr="00057F0A" w:rsidRDefault="00057F0A" w:rsidP="00057F0A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NDTT = Jumlah dosen tidak tetap yang ditugaskan sebagai pengampu mata kuliah di program studi yang diakreditasi. NDT = Jumlah dosen tetap yang ditugaskan sebagai pengampu mata kuliah di program studi yang diakreditasi.</w:t>
            </w:r>
          </w:p>
          <w:p w14:paraId="051C6570" w14:textId="77777777" w:rsidR="00057F0A" w:rsidRPr="00057F0A" w:rsidRDefault="00057F0A" w:rsidP="00057F0A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PDTT = (NDTT / (NDT + NDTT)) x 100%</w:t>
            </w:r>
          </w:p>
          <w:p w14:paraId="2D6C3ABA" w14:textId="77777777" w:rsidR="00057F0A" w:rsidRPr="00057F0A" w:rsidRDefault="00057F0A" w:rsidP="00057F0A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A =((NDTPS-3)/9)</w:t>
            </w:r>
          </w:p>
          <w:p w14:paraId="56B3F7E7" w14:textId="2C15BE86" w:rsidR="00057F0A" w:rsidRPr="008B6490" w:rsidRDefault="00057F0A" w:rsidP="00057F0A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057F0A">
              <w:rPr>
                <w:color w:val="000000" w:themeColor="text1"/>
                <w:sz w:val="16"/>
              </w:rPr>
              <w:t>B = (40%-PDTT)/30%</w:t>
            </w:r>
          </w:p>
        </w:tc>
      </w:tr>
      <w:tr w:rsidR="00CB528D" w:rsidRPr="008B6490" w14:paraId="7E7F8E02" w14:textId="77777777">
        <w:trPr>
          <w:trHeight w:val="426"/>
        </w:trPr>
        <w:tc>
          <w:tcPr>
            <w:tcW w:w="564" w:type="dxa"/>
            <w:vMerge w:val="restart"/>
          </w:tcPr>
          <w:p w14:paraId="451B32B7" w14:textId="5FE547CD" w:rsidR="00CB528D" w:rsidRPr="00A50931" w:rsidRDefault="00FA532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</w:rPr>
              <w:t>1</w:t>
            </w:r>
            <w:r w:rsidR="00052BF0" w:rsidRPr="00A50931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  <w:vMerge w:val="restart"/>
          </w:tcPr>
          <w:p w14:paraId="3F756AD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690F4E8" w14:textId="77777777" w:rsidR="00CB528D" w:rsidRPr="008B6490" w:rsidRDefault="00FA5323">
            <w:pPr>
              <w:pStyle w:val="TableParagraph"/>
              <w:spacing w:before="5" w:line="276" w:lineRule="auto"/>
              <w:ind w:left="106" w:right="4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ualifikasi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5210153D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E0B9E66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</w:tc>
        <w:tc>
          <w:tcPr>
            <w:tcW w:w="2125" w:type="dxa"/>
          </w:tcPr>
          <w:p w14:paraId="2EC895B5" w14:textId="62D3901F" w:rsidR="00CB528D" w:rsidRPr="00B624CC" w:rsidRDefault="00FA5323">
            <w:pPr>
              <w:pStyle w:val="TableParagraph"/>
              <w:spacing w:before="5"/>
              <w:ind w:left="268" w:right="263"/>
              <w:jc w:val="center"/>
              <w:rPr>
                <w:sz w:val="16"/>
              </w:rPr>
            </w:pPr>
            <w:r w:rsidRPr="00B624CC">
              <w:rPr>
                <w:sz w:val="16"/>
              </w:rPr>
              <w:t>Jika</w:t>
            </w:r>
            <w:r w:rsidRPr="00B624CC">
              <w:rPr>
                <w:spacing w:val="-2"/>
                <w:sz w:val="16"/>
              </w:rPr>
              <w:t xml:space="preserve"> </w:t>
            </w:r>
            <w:r w:rsidRPr="00B624CC">
              <w:rPr>
                <w:sz w:val="16"/>
              </w:rPr>
              <w:t>PDS3</w:t>
            </w:r>
            <w:r w:rsidRPr="00B624CC">
              <w:rPr>
                <w:spacing w:val="-1"/>
                <w:sz w:val="16"/>
              </w:rPr>
              <w:t xml:space="preserve"> </w:t>
            </w:r>
            <w:r w:rsidRPr="00B624CC">
              <w:rPr>
                <w:sz w:val="16"/>
              </w:rPr>
              <w:t>≥</w:t>
            </w:r>
            <w:r w:rsidRPr="00B624CC">
              <w:rPr>
                <w:spacing w:val="-1"/>
                <w:sz w:val="16"/>
              </w:rPr>
              <w:t xml:space="preserve"> </w:t>
            </w:r>
            <w:r w:rsidR="009C1FE0" w:rsidRPr="00B624CC">
              <w:rPr>
                <w:spacing w:val="-1"/>
                <w:sz w:val="16"/>
                <w:lang w:val="en-US"/>
              </w:rPr>
              <w:t>1 DTPS</w:t>
            </w:r>
            <w:r w:rsidRPr="00B624CC">
              <w:rPr>
                <w:spacing w:val="1"/>
                <w:sz w:val="16"/>
              </w:rPr>
              <w:t xml:space="preserve"> </w:t>
            </w:r>
            <w:r w:rsidRPr="00B624CC">
              <w:rPr>
                <w:sz w:val="16"/>
              </w:rPr>
              <w:t>,</w:t>
            </w:r>
          </w:p>
          <w:p w14:paraId="602414BF" w14:textId="77777777" w:rsidR="00CB528D" w:rsidRPr="00B624CC" w:rsidRDefault="00FA5323">
            <w:pPr>
              <w:pStyle w:val="TableParagraph"/>
              <w:spacing w:before="28"/>
              <w:ind w:left="265" w:right="263"/>
              <w:jc w:val="center"/>
              <w:rPr>
                <w:sz w:val="16"/>
              </w:rPr>
            </w:pPr>
            <w:r w:rsidRPr="00B624CC">
              <w:rPr>
                <w:sz w:val="16"/>
              </w:rPr>
              <w:t>maka</w:t>
            </w:r>
            <w:r w:rsidRPr="00B624CC">
              <w:rPr>
                <w:spacing w:val="-2"/>
                <w:sz w:val="16"/>
              </w:rPr>
              <w:t xml:space="preserve"> </w:t>
            </w:r>
            <w:r w:rsidRPr="00B624CC">
              <w:rPr>
                <w:sz w:val="16"/>
              </w:rPr>
              <w:t>Skor</w:t>
            </w:r>
            <w:r w:rsidRPr="00B624CC">
              <w:rPr>
                <w:spacing w:val="1"/>
                <w:sz w:val="16"/>
              </w:rPr>
              <w:t xml:space="preserve"> </w:t>
            </w:r>
            <w:r w:rsidRPr="00B624CC">
              <w:rPr>
                <w:sz w:val="16"/>
              </w:rPr>
              <w:t>=</w:t>
            </w:r>
            <w:r w:rsidRPr="00B624CC">
              <w:rPr>
                <w:spacing w:val="-3"/>
                <w:sz w:val="16"/>
              </w:rPr>
              <w:t xml:space="preserve"> </w:t>
            </w:r>
            <w:r w:rsidRPr="00B624CC">
              <w:rPr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633CD4FA" w14:textId="2D5AA957" w:rsidR="00CB528D" w:rsidRPr="00B624CC" w:rsidRDefault="00FA5323">
            <w:pPr>
              <w:pStyle w:val="TableParagraph"/>
              <w:spacing w:before="5"/>
              <w:ind w:left="103" w:right="95"/>
              <w:jc w:val="center"/>
              <w:rPr>
                <w:sz w:val="16"/>
              </w:rPr>
            </w:pPr>
            <w:r w:rsidRPr="00B624CC">
              <w:rPr>
                <w:sz w:val="16"/>
              </w:rPr>
              <w:t>Jika</w:t>
            </w:r>
            <w:r w:rsidRPr="00B624CC">
              <w:rPr>
                <w:spacing w:val="-2"/>
                <w:sz w:val="16"/>
              </w:rPr>
              <w:t xml:space="preserve"> </w:t>
            </w:r>
            <w:r w:rsidRPr="00B624CC">
              <w:rPr>
                <w:sz w:val="16"/>
              </w:rPr>
              <w:t>PDS3</w:t>
            </w:r>
            <w:r w:rsidRPr="00B624CC">
              <w:rPr>
                <w:spacing w:val="-1"/>
                <w:sz w:val="16"/>
              </w:rPr>
              <w:t xml:space="preserve"> </w:t>
            </w:r>
            <w:r w:rsidRPr="00B624CC">
              <w:rPr>
                <w:sz w:val="16"/>
              </w:rPr>
              <w:t>&lt;</w:t>
            </w:r>
            <w:r w:rsidRPr="00B624CC">
              <w:rPr>
                <w:spacing w:val="-3"/>
                <w:sz w:val="16"/>
              </w:rPr>
              <w:t xml:space="preserve"> </w:t>
            </w:r>
            <w:r w:rsidR="009C1FE0" w:rsidRPr="00B624CC">
              <w:rPr>
                <w:spacing w:val="-3"/>
                <w:sz w:val="16"/>
                <w:lang w:val="en-US"/>
              </w:rPr>
              <w:t>1 DTPS</w:t>
            </w:r>
            <w:r w:rsidRPr="00B624CC">
              <w:rPr>
                <w:spacing w:val="1"/>
                <w:sz w:val="16"/>
              </w:rPr>
              <w:t xml:space="preserve"> </w:t>
            </w:r>
            <w:r w:rsidRPr="00B624CC">
              <w:rPr>
                <w:sz w:val="16"/>
              </w:rPr>
              <w:t>,</w:t>
            </w:r>
          </w:p>
          <w:p w14:paraId="2FC362BF" w14:textId="19CD394E" w:rsidR="00CB528D" w:rsidRPr="00B624CC" w:rsidRDefault="00FA5323">
            <w:pPr>
              <w:pStyle w:val="TableParagraph"/>
              <w:spacing w:before="28"/>
              <w:ind w:left="99" w:right="95"/>
              <w:jc w:val="center"/>
              <w:rPr>
                <w:sz w:val="16"/>
              </w:rPr>
            </w:pPr>
            <w:r w:rsidRPr="00B624CC">
              <w:rPr>
                <w:sz w:val="16"/>
              </w:rPr>
              <w:t>maka</w:t>
            </w:r>
            <w:r w:rsidRPr="00B624CC">
              <w:rPr>
                <w:spacing w:val="-2"/>
                <w:sz w:val="16"/>
              </w:rPr>
              <w:t xml:space="preserve"> </w:t>
            </w:r>
            <w:r w:rsidRPr="00B624CC">
              <w:rPr>
                <w:sz w:val="16"/>
              </w:rPr>
              <w:t>Skor</w:t>
            </w:r>
            <w:r w:rsidRPr="00B624CC">
              <w:rPr>
                <w:spacing w:val="1"/>
                <w:sz w:val="16"/>
              </w:rPr>
              <w:t xml:space="preserve"> </w:t>
            </w:r>
            <w:r w:rsidRPr="00B624CC">
              <w:rPr>
                <w:sz w:val="16"/>
              </w:rPr>
              <w:t>=</w:t>
            </w:r>
            <w:r w:rsidRPr="00B624CC">
              <w:rPr>
                <w:spacing w:val="-3"/>
                <w:sz w:val="16"/>
              </w:rPr>
              <w:t xml:space="preserve"> </w:t>
            </w:r>
            <w:r w:rsidR="00864A9E" w:rsidRPr="00B624CC">
              <w:rPr>
                <w:sz w:val="16"/>
              </w:rPr>
              <w:t>2</w:t>
            </w:r>
            <w:r w:rsidR="00864A9E" w:rsidRPr="00B624CC">
              <w:rPr>
                <w:spacing w:val="-2"/>
                <w:sz w:val="16"/>
              </w:rPr>
              <w:t xml:space="preserve"> </w:t>
            </w:r>
            <w:r w:rsidR="00864A9E" w:rsidRPr="00B624CC">
              <w:rPr>
                <w:sz w:val="16"/>
              </w:rPr>
              <w:t>+ ((20</w:t>
            </w:r>
            <w:r w:rsidR="00864A9E" w:rsidRPr="00B624CC">
              <w:rPr>
                <w:spacing w:val="-1"/>
                <w:sz w:val="16"/>
              </w:rPr>
              <w:t xml:space="preserve"> </w:t>
            </w:r>
            <w:r w:rsidR="00864A9E" w:rsidRPr="00B624CC">
              <w:rPr>
                <w:sz w:val="16"/>
              </w:rPr>
              <w:t>x</w:t>
            </w:r>
            <w:r w:rsidR="00864A9E" w:rsidRPr="00B624CC">
              <w:rPr>
                <w:spacing w:val="-1"/>
                <w:sz w:val="16"/>
              </w:rPr>
              <w:t xml:space="preserve"> </w:t>
            </w:r>
            <w:r w:rsidR="00864A9E" w:rsidRPr="00B624CC">
              <w:rPr>
                <w:sz w:val="16"/>
              </w:rPr>
              <w:t>PDS3)</w:t>
            </w:r>
            <w:r w:rsidR="00864A9E" w:rsidRPr="00B624CC">
              <w:rPr>
                <w:spacing w:val="-3"/>
                <w:sz w:val="16"/>
              </w:rPr>
              <w:t xml:space="preserve"> </w:t>
            </w:r>
            <w:r w:rsidR="00864A9E" w:rsidRPr="00B624CC">
              <w:rPr>
                <w:sz w:val="16"/>
              </w:rPr>
              <w:t>/</w:t>
            </w:r>
            <w:r w:rsidR="00864A9E" w:rsidRPr="00B624CC">
              <w:rPr>
                <w:spacing w:val="-1"/>
                <w:sz w:val="16"/>
              </w:rPr>
              <w:t xml:space="preserve"> </w:t>
            </w:r>
            <w:r w:rsidR="002D0121" w:rsidRPr="00B624CC">
              <w:rPr>
                <w:spacing w:val="-1"/>
                <w:sz w:val="16"/>
                <w:lang w:val="en-US"/>
              </w:rPr>
              <w:t>2</w:t>
            </w:r>
            <w:r w:rsidR="00864A9E" w:rsidRPr="00B624CC">
              <w:rPr>
                <w:sz w:val="16"/>
              </w:rPr>
              <w:t>)</w:t>
            </w:r>
          </w:p>
        </w:tc>
        <w:tc>
          <w:tcPr>
            <w:tcW w:w="4115" w:type="dxa"/>
            <w:gridSpan w:val="2"/>
          </w:tcPr>
          <w:p w14:paraId="75B010C0" w14:textId="77777777" w:rsidR="00CB528D" w:rsidRPr="00B624CC" w:rsidRDefault="00FA5323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Tidak</w:t>
            </w:r>
            <w:r w:rsidRPr="00B624C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ada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Skor</w:t>
            </w:r>
            <w:r w:rsidRPr="00B624C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urang dari</w:t>
            </w:r>
            <w:r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2.</w:t>
            </w:r>
          </w:p>
        </w:tc>
      </w:tr>
      <w:tr w:rsidR="00CB528D" w:rsidRPr="008B6490" w14:paraId="5D4C0700" w14:textId="77777777">
        <w:trPr>
          <w:trHeight w:val="846"/>
        </w:trPr>
        <w:tc>
          <w:tcPr>
            <w:tcW w:w="564" w:type="dxa"/>
            <w:vMerge/>
            <w:tcBorders>
              <w:top w:val="nil"/>
            </w:tcBorders>
          </w:tcPr>
          <w:p w14:paraId="7E77D11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59D74F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49DDDB6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074F53C1" w14:textId="77777777" w:rsidR="00CB528D" w:rsidRPr="00B624CC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NDS3</w:t>
            </w:r>
            <w:r w:rsidRPr="00B624C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Jumlah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TPS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yang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berpendidikan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tertinggi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oktor/Doktor Terapan/Subspesialis.</w:t>
            </w:r>
          </w:p>
          <w:p w14:paraId="094CD547" w14:textId="77777777" w:rsidR="00CB528D" w:rsidRPr="00B624CC" w:rsidRDefault="00FA5323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NDTPS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Jumlah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osen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tetap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yang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itugaskan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sebagai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pengampu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mata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uliah</w:t>
            </w:r>
            <w:r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engan</w:t>
            </w:r>
            <w:r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bidang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eahlian</w:t>
            </w:r>
            <w:r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yang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sesuai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engan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ompetensi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inti</w:t>
            </w:r>
            <w:r w:rsidRPr="00B624CC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program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studi yang</w:t>
            </w:r>
            <w:r w:rsidRPr="00B624CC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iakreditasi.</w:t>
            </w:r>
          </w:p>
          <w:p w14:paraId="639EC72D" w14:textId="77777777" w:rsidR="00CB528D" w:rsidRPr="00B624CC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PDS3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(NDS3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/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NDTPS)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x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100%</w:t>
            </w:r>
          </w:p>
        </w:tc>
      </w:tr>
      <w:tr w:rsidR="00182DFB" w:rsidRPr="008B6490" w14:paraId="042E5187" w14:textId="77777777">
        <w:trPr>
          <w:trHeight w:val="422"/>
        </w:trPr>
        <w:tc>
          <w:tcPr>
            <w:tcW w:w="564" w:type="dxa"/>
            <w:vMerge w:val="restart"/>
          </w:tcPr>
          <w:p w14:paraId="07EC91B8" w14:textId="7C366A27" w:rsidR="00182DFB" w:rsidRPr="008772BB" w:rsidRDefault="008772BB" w:rsidP="00182DF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1</w:t>
            </w:r>
            <w:r w:rsidR="00052BF0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199EE875" w14:textId="77777777" w:rsidR="00182DFB" w:rsidRPr="008B6490" w:rsidRDefault="00182DFB" w:rsidP="00182DF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420B7E6E" w14:textId="77777777" w:rsidR="00182DFB" w:rsidRDefault="00182DFB" w:rsidP="00182DFB">
            <w:pPr>
              <w:pStyle w:val="TableParagraph"/>
              <w:spacing w:before="5" w:line="276" w:lineRule="auto"/>
              <w:ind w:left="106"/>
              <w:rPr>
                <w:sz w:val="16"/>
              </w:rPr>
            </w:pPr>
            <w:r>
              <w:rPr>
                <w:sz w:val="16"/>
              </w:rPr>
              <w:t>Sertifikas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pacing w:val="-1"/>
                <w:sz w:val="16"/>
              </w:rPr>
              <w:t>kompetensi/profesi/indu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str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DTPS.</w:t>
            </w:r>
          </w:p>
          <w:p w14:paraId="4DFE1881" w14:textId="77777777" w:rsidR="00182DFB" w:rsidRDefault="00182DFB" w:rsidP="00182DFB">
            <w:pPr>
              <w:pStyle w:val="TableParagraph"/>
              <w:spacing w:before="2"/>
              <w:rPr>
                <w:rFonts w:ascii="Arial"/>
                <w:b/>
                <w:sz w:val="18"/>
              </w:rPr>
            </w:pPr>
          </w:p>
          <w:p w14:paraId="00489538" w14:textId="27FEDED6" w:rsidR="00182DFB" w:rsidRPr="008B6490" w:rsidRDefault="00182DFB" w:rsidP="00182DFB">
            <w:pPr>
              <w:pStyle w:val="TableParagraph"/>
              <w:spacing w:before="1" w:line="276" w:lineRule="auto"/>
              <w:ind w:left="106" w:right="558"/>
              <w:rPr>
                <w:color w:val="000000" w:themeColor="text1"/>
                <w:spacing w:val="-1"/>
                <w:sz w:val="16"/>
              </w:rPr>
            </w:pPr>
            <w:r>
              <w:rPr>
                <w:sz w:val="16"/>
              </w:rPr>
              <w:t>Tabel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.a.1) LKPS</w:t>
            </w:r>
          </w:p>
        </w:tc>
        <w:tc>
          <w:tcPr>
            <w:tcW w:w="2125" w:type="dxa"/>
          </w:tcPr>
          <w:p w14:paraId="138F475F" w14:textId="77777777" w:rsidR="00182DFB" w:rsidRDefault="00182DFB" w:rsidP="00182DFB">
            <w:pPr>
              <w:pStyle w:val="TableParagraph"/>
              <w:spacing w:before="5"/>
              <w:ind w:left="201" w:right="19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DSK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5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7B91281B" w14:textId="7AB1C480" w:rsidR="00182DFB" w:rsidRPr="008B6490" w:rsidRDefault="00182DFB" w:rsidP="00182DFB">
            <w:pPr>
              <w:pStyle w:val="TableParagraph"/>
              <w:spacing w:before="1"/>
              <w:ind w:left="271" w:right="262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10CC5D29" w14:textId="77777777" w:rsidR="00182DFB" w:rsidRDefault="00182DFB" w:rsidP="00182DFB">
            <w:pPr>
              <w:pStyle w:val="TableParagraph"/>
              <w:spacing w:before="5"/>
              <w:ind w:left="1155" w:right="1145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DSK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5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0ABC9ECE" w14:textId="0B1EAEB6" w:rsidR="00182DFB" w:rsidRPr="008B6490" w:rsidRDefault="00182DFB" w:rsidP="00182DFB">
            <w:pPr>
              <w:pStyle w:val="TableParagraph"/>
              <w:spacing w:before="1"/>
              <w:ind w:left="104" w:right="92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6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PDSK)</w:t>
            </w:r>
          </w:p>
        </w:tc>
        <w:tc>
          <w:tcPr>
            <w:tcW w:w="4115" w:type="dxa"/>
            <w:gridSpan w:val="2"/>
          </w:tcPr>
          <w:p w14:paraId="0125049B" w14:textId="7BCE96EF" w:rsidR="00182DFB" w:rsidRPr="00182DFB" w:rsidRDefault="00182DFB" w:rsidP="00182DFB">
            <w:pPr>
              <w:pStyle w:val="TableParagraph"/>
              <w:spacing w:before="5"/>
              <w:ind w:right="239"/>
              <w:jc w:val="center"/>
              <w:rPr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</w:t>
            </w:r>
            <w:r w:rsidR="00653F87">
              <w:rPr>
                <w:sz w:val="16"/>
              </w:rPr>
              <w:t xml:space="preserve"> </w:t>
            </w:r>
            <w:r>
              <w:rPr>
                <w:sz w:val="16"/>
              </w:rPr>
              <w:t>dari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1.</w:t>
            </w:r>
          </w:p>
        </w:tc>
      </w:tr>
      <w:tr w:rsidR="00182DFB" w:rsidRPr="008B6490" w14:paraId="7917E52B" w14:textId="77777777" w:rsidTr="000A20CA">
        <w:trPr>
          <w:trHeight w:val="422"/>
        </w:trPr>
        <w:tc>
          <w:tcPr>
            <w:tcW w:w="564" w:type="dxa"/>
            <w:vMerge/>
          </w:tcPr>
          <w:p w14:paraId="67682256" w14:textId="77777777" w:rsidR="00182DFB" w:rsidRPr="008B6490" w:rsidRDefault="00182DFB" w:rsidP="00182DF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20FA19B5" w14:textId="77777777" w:rsidR="00182DFB" w:rsidRPr="008B6490" w:rsidRDefault="00182DFB" w:rsidP="00182DF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35B8EDC6" w14:textId="77777777" w:rsidR="00182DFB" w:rsidRPr="008B6490" w:rsidRDefault="00182DFB" w:rsidP="00182DFB">
            <w:pPr>
              <w:pStyle w:val="TableParagraph"/>
              <w:spacing w:before="1" w:line="276" w:lineRule="auto"/>
              <w:ind w:left="106" w:right="558"/>
              <w:rPr>
                <w:color w:val="000000" w:themeColor="text1"/>
                <w:spacing w:val="-1"/>
                <w:sz w:val="16"/>
              </w:rPr>
            </w:pPr>
          </w:p>
        </w:tc>
        <w:tc>
          <w:tcPr>
            <w:tcW w:w="10525" w:type="dxa"/>
            <w:gridSpan w:val="5"/>
          </w:tcPr>
          <w:p w14:paraId="077E2118" w14:textId="77777777" w:rsidR="00182DFB" w:rsidRDefault="00182DFB" w:rsidP="00182DFB">
            <w:pPr>
              <w:pStyle w:val="TableParagraph"/>
              <w:spacing w:before="1"/>
              <w:ind w:left="105"/>
              <w:rPr>
                <w:sz w:val="16"/>
              </w:rPr>
            </w:pPr>
            <w:r>
              <w:rPr>
                <w:sz w:val="16"/>
              </w:rPr>
              <w:t>NDSK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DTPS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emiliki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ertifika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ompetensi/profesi/industri.</w:t>
            </w:r>
          </w:p>
          <w:p w14:paraId="0CC83E7C" w14:textId="77777777" w:rsidR="00182DFB" w:rsidRDefault="00182DFB" w:rsidP="00182DFB">
            <w:pPr>
              <w:pStyle w:val="TableParagraph"/>
              <w:spacing w:before="28" w:line="276" w:lineRule="auto"/>
              <w:ind w:left="105" w:right="501"/>
              <w:rPr>
                <w:sz w:val="16"/>
              </w:rPr>
            </w:pPr>
            <w:r>
              <w:rPr>
                <w:sz w:val="16"/>
              </w:rPr>
              <w:t>NDTPS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ose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etap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tugaska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ebaga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pengampu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t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liah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bidang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eahli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esua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  <w:r>
              <w:rPr>
                <w:spacing w:val="5"/>
                <w:sz w:val="16"/>
              </w:rPr>
              <w:t xml:space="preserve"> </w:t>
            </w:r>
            <w:r>
              <w:rPr>
                <w:sz w:val="16"/>
              </w:rPr>
              <w:t>inti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program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tudi yang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diakreditasi.</w:t>
            </w:r>
          </w:p>
          <w:p w14:paraId="78E80BC1" w14:textId="7911C754" w:rsidR="00182DFB" w:rsidRPr="008B6490" w:rsidRDefault="00182DFB" w:rsidP="00182DFB">
            <w:pPr>
              <w:pStyle w:val="TableParagraph"/>
              <w:spacing w:before="109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PDSK 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NDSK 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DTPS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00%</w:t>
            </w:r>
          </w:p>
        </w:tc>
      </w:tr>
      <w:tr w:rsidR="00182DFB" w:rsidRPr="008B6490" w14:paraId="7256A887" w14:textId="77777777">
        <w:trPr>
          <w:trHeight w:val="422"/>
        </w:trPr>
        <w:tc>
          <w:tcPr>
            <w:tcW w:w="564" w:type="dxa"/>
            <w:vMerge w:val="restart"/>
          </w:tcPr>
          <w:p w14:paraId="48B57C4B" w14:textId="04555367" w:rsidR="00182DFB" w:rsidRPr="00A50931" w:rsidRDefault="00182DFB" w:rsidP="00182DF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sz w:val="16"/>
              </w:rPr>
              <w:t>1</w:t>
            </w:r>
            <w:r w:rsidR="00052BF0" w:rsidRPr="00A50931">
              <w:rPr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756E154C" w14:textId="77777777" w:rsidR="00182DFB" w:rsidRPr="008B6490" w:rsidRDefault="00182DFB" w:rsidP="00182DF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B33EC76" w14:textId="77777777" w:rsidR="00182DFB" w:rsidRPr="008B6490" w:rsidRDefault="00182DFB" w:rsidP="00182DFB">
            <w:pPr>
              <w:pStyle w:val="TableParagraph"/>
              <w:spacing w:before="1" w:line="276" w:lineRule="auto"/>
              <w:ind w:left="106" w:right="5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Jabatan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32033B6B" w14:textId="77777777" w:rsidR="00182DFB" w:rsidRPr="008B6490" w:rsidRDefault="00182DFB" w:rsidP="00182DFB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DFD140B" w14:textId="77777777" w:rsidR="00182DFB" w:rsidRDefault="00182DFB" w:rsidP="00182DF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 LKPS</w:t>
            </w:r>
          </w:p>
          <w:p w14:paraId="410B3576" w14:textId="57D6FEE2" w:rsidR="00057F0A" w:rsidRPr="008B6490" w:rsidRDefault="00057F0A" w:rsidP="00182DF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660ED58B" w14:textId="7BE1D911" w:rsidR="00182DFB" w:rsidRPr="00B624CC" w:rsidRDefault="00182DFB" w:rsidP="00182DFB">
            <w:pPr>
              <w:pStyle w:val="TableParagraph"/>
              <w:spacing w:before="1"/>
              <w:ind w:left="271" w:right="262"/>
              <w:jc w:val="center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Jika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PGBLKL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≥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C1D8F" w:rsidRPr="00B624CC">
              <w:rPr>
                <w:color w:val="000000" w:themeColor="text1"/>
                <w:spacing w:val="-2"/>
                <w:sz w:val="16"/>
                <w:lang w:val="en-US"/>
              </w:rPr>
              <w:t>3</w:t>
            </w:r>
            <w:r w:rsidRPr="00B624CC">
              <w:rPr>
                <w:color w:val="000000" w:themeColor="text1"/>
                <w:sz w:val="16"/>
              </w:rPr>
              <w:t>0%</w:t>
            </w:r>
            <w:r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,</w:t>
            </w:r>
          </w:p>
          <w:p w14:paraId="622321FE" w14:textId="77777777" w:rsidR="00182DFB" w:rsidRPr="00B624CC" w:rsidRDefault="00182DFB" w:rsidP="00182DFB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maka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Skor</w:t>
            </w:r>
            <w:r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78DBE7B5" w14:textId="26793EEB" w:rsidR="00182DFB" w:rsidRPr="00B624CC" w:rsidRDefault="00182DFB" w:rsidP="00182DFB">
            <w:pPr>
              <w:pStyle w:val="TableParagraph"/>
              <w:spacing w:before="1"/>
              <w:ind w:left="104" w:right="92"/>
              <w:jc w:val="center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Jika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PGBLKL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&lt;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C1D8F" w:rsidRPr="00B624CC">
              <w:rPr>
                <w:color w:val="000000" w:themeColor="text1"/>
                <w:spacing w:val="-2"/>
                <w:sz w:val="16"/>
                <w:lang w:val="en-US"/>
              </w:rPr>
              <w:t>3</w:t>
            </w:r>
            <w:r w:rsidRPr="00B624CC">
              <w:rPr>
                <w:color w:val="000000" w:themeColor="text1"/>
                <w:sz w:val="16"/>
              </w:rPr>
              <w:t>0% ,</w:t>
            </w:r>
          </w:p>
          <w:p w14:paraId="2755142D" w14:textId="120B8FCB" w:rsidR="00182DFB" w:rsidRPr="00B624CC" w:rsidRDefault="00182DFB" w:rsidP="00182DFB">
            <w:pPr>
              <w:pStyle w:val="TableParagraph"/>
              <w:spacing w:before="28"/>
              <w:ind w:left="103" w:right="95"/>
              <w:jc w:val="center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maka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Skor</w:t>
            </w:r>
            <w:r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2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+ ((20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x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PGBLKL)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/</w:t>
            </w:r>
            <w:r w:rsidR="00DB247C" w:rsidRPr="00B624CC">
              <w:rPr>
                <w:color w:val="000000" w:themeColor="text1"/>
                <w:sz w:val="16"/>
                <w:lang w:val="en-US"/>
              </w:rPr>
              <w:t>3</w:t>
            </w:r>
            <w:r w:rsidRPr="00B624CC">
              <w:rPr>
                <w:color w:val="000000" w:themeColor="text1"/>
                <w:sz w:val="16"/>
              </w:rPr>
              <w:t>)</w:t>
            </w:r>
          </w:p>
        </w:tc>
        <w:tc>
          <w:tcPr>
            <w:tcW w:w="4115" w:type="dxa"/>
            <w:gridSpan w:val="2"/>
          </w:tcPr>
          <w:p w14:paraId="05F3BAEC" w14:textId="77777777" w:rsidR="00182DFB" w:rsidRPr="00B624CC" w:rsidRDefault="00182DFB" w:rsidP="00182DFB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Tidak</w:t>
            </w:r>
            <w:r w:rsidRPr="00B624C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ada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Skor</w:t>
            </w:r>
            <w:r w:rsidRPr="00B624C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urang dari</w:t>
            </w:r>
            <w:r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2.</w:t>
            </w:r>
          </w:p>
        </w:tc>
      </w:tr>
      <w:tr w:rsidR="00182DFB" w:rsidRPr="008B6490" w14:paraId="4E10B282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018C371C" w14:textId="77777777" w:rsidR="00182DFB" w:rsidRPr="008B6490" w:rsidRDefault="00182DFB" w:rsidP="00182DF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B2AEE95" w14:textId="77777777" w:rsidR="00182DFB" w:rsidRPr="008B6490" w:rsidRDefault="00182DFB" w:rsidP="00182DF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90FB9ED" w14:textId="77777777" w:rsidR="00182DFB" w:rsidRPr="008B6490" w:rsidRDefault="00182DFB" w:rsidP="00182DF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2B5C786A" w14:textId="77777777" w:rsidR="00182DFB" w:rsidRPr="00B624CC" w:rsidRDefault="00182DFB" w:rsidP="00182DFB">
            <w:pPr>
              <w:pStyle w:val="TableParagraph"/>
              <w:spacing w:before="5" w:line="273" w:lineRule="auto"/>
              <w:ind w:left="105" w:right="5426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NDGB = Jumlah DTPS yang memiliki jabatan akademik Guru Besar.</w:t>
            </w:r>
            <w:r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NDLK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Jumlah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TPS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yang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memiliki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jabatan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akademik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Lektor</w:t>
            </w:r>
            <w:r w:rsidRPr="00B624C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epala.</w:t>
            </w:r>
            <w:r w:rsidRPr="00B624CC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NDL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Jumlah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TPS yang</w:t>
            </w:r>
            <w:r w:rsidRPr="00B624CC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memiliki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jabatan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akademik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Lektor.</w:t>
            </w:r>
          </w:p>
          <w:p w14:paraId="158440A5" w14:textId="77777777" w:rsidR="00182DFB" w:rsidRPr="00B624CC" w:rsidRDefault="00182DFB" w:rsidP="00182DFB">
            <w:pPr>
              <w:pStyle w:val="TableParagraph"/>
              <w:spacing w:before="3" w:line="276" w:lineRule="auto"/>
              <w:ind w:left="105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NDTPS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Jumlah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osen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tetap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yang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itugaskan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sebagai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pengampu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mata</w:t>
            </w:r>
            <w:r w:rsidRPr="00B624C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uliah</w:t>
            </w:r>
            <w:r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engan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bidang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eahlian</w:t>
            </w:r>
            <w:r w:rsidRPr="00B624C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yang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sesuai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engan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kompetensi</w:t>
            </w:r>
            <w:r w:rsidRPr="00B624CC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inti</w:t>
            </w:r>
            <w:r w:rsidRPr="00B624CC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program</w:t>
            </w:r>
            <w:r w:rsidRPr="00B624C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studi yang</w:t>
            </w:r>
            <w:r w:rsidRPr="00B624CC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diakreditasi.</w:t>
            </w:r>
          </w:p>
          <w:p w14:paraId="0DB0AE05" w14:textId="77777777" w:rsidR="00182DFB" w:rsidRPr="00B624CC" w:rsidRDefault="00182DFB" w:rsidP="00182DFB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B624CC">
              <w:rPr>
                <w:color w:val="000000" w:themeColor="text1"/>
                <w:sz w:val="16"/>
              </w:rPr>
              <w:t>PGBLKL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=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((NDGB +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NDLK +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NDL)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/</w:t>
            </w:r>
            <w:r w:rsidRPr="00B624C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NDTPS)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x</w:t>
            </w:r>
            <w:r w:rsidRPr="00B624C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B624CC">
              <w:rPr>
                <w:color w:val="000000" w:themeColor="text1"/>
                <w:sz w:val="16"/>
              </w:rPr>
              <w:t>100%</w:t>
            </w:r>
          </w:p>
        </w:tc>
      </w:tr>
      <w:tr w:rsidR="00182DFB" w:rsidRPr="008B6490" w14:paraId="2206C366" w14:textId="77777777">
        <w:trPr>
          <w:trHeight w:val="210"/>
        </w:trPr>
        <w:tc>
          <w:tcPr>
            <w:tcW w:w="564" w:type="dxa"/>
            <w:vMerge w:val="restart"/>
          </w:tcPr>
          <w:p w14:paraId="719D0402" w14:textId="09388C2C" w:rsidR="00182DFB" w:rsidRPr="008B6490" w:rsidRDefault="00052BF0" w:rsidP="00182DF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19</w:t>
            </w:r>
          </w:p>
        </w:tc>
        <w:tc>
          <w:tcPr>
            <w:tcW w:w="1561" w:type="dxa"/>
            <w:vMerge w:val="restart"/>
          </w:tcPr>
          <w:p w14:paraId="2FAFB850" w14:textId="77777777" w:rsidR="00182DFB" w:rsidRPr="008B6490" w:rsidRDefault="00182DFB" w:rsidP="00182DF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33EAB02" w14:textId="77777777" w:rsidR="00182DFB" w:rsidRPr="008B6490" w:rsidRDefault="00182DFB" w:rsidP="00182DFB">
            <w:pPr>
              <w:pStyle w:val="TableParagraph"/>
              <w:spacing w:before="1" w:line="276" w:lineRule="auto"/>
              <w:ind w:left="106" w:right="3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asio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16332C51" w14:textId="77777777" w:rsidR="00182DFB" w:rsidRPr="008B6490" w:rsidRDefault="00182DFB" w:rsidP="00182DFB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437E8EF" w14:textId="001ABB86" w:rsidR="00182DFB" w:rsidRPr="008B6490" w:rsidRDefault="00182DFB" w:rsidP="00182DFB">
            <w:pPr>
              <w:pStyle w:val="TableParagraph"/>
              <w:spacing w:line="552" w:lineRule="auto"/>
              <w:ind w:left="106" w:right="5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 2.a</w:t>
            </w:r>
            <w:r w:rsidRPr="008B6490">
              <w:rPr>
                <w:color w:val="000000" w:themeColor="text1"/>
                <w:sz w:val="16"/>
                <w:lang w:val="en-US"/>
              </w:rPr>
              <w:t>.1)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1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525" w:type="dxa"/>
            <w:gridSpan w:val="5"/>
          </w:tcPr>
          <w:p w14:paraId="2FEFEA93" w14:textId="77777777" w:rsidR="00182DFB" w:rsidRPr="008B6490" w:rsidRDefault="00182DFB" w:rsidP="00182DFB">
            <w:pPr>
              <w:pStyle w:val="TableParagraph"/>
              <w:spacing w:before="1"/>
              <w:ind w:left="1228" w:right="122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lompo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s Teknologi</w:t>
            </w:r>
          </w:p>
        </w:tc>
      </w:tr>
      <w:tr w:rsidR="00120B60" w:rsidRPr="008B6490" w14:paraId="7D8C141B" w14:textId="77777777">
        <w:trPr>
          <w:trHeight w:val="426"/>
        </w:trPr>
        <w:tc>
          <w:tcPr>
            <w:tcW w:w="564" w:type="dxa"/>
            <w:vMerge/>
            <w:tcBorders>
              <w:top w:val="nil"/>
            </w:tcBorders>
          </w:tcPr>
          <w:p w14:paraId="7882EA28" w14:textId="77777777" w:rsidR="00120B60" w:rsidRPr="008B6490" w:rsidRDefault="00120B60" w:rsidP="00120B6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15DF305" w14:textId="77777777" w:rsidR="00120B60" w:rsidRPr="008B6490" w:rsidRDefault="00120B60" w:rsidP="00120B6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C40F5A3" w14:textId="77777777" w:rsidR="00120B60" w:rsidRPr="008B6490" w:rsidRDefault="00120B60" w:rsidP="00120B6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</w:tcPr>
          <w:p w14:paraId="6824D083" w14:textId="77777777" w:rsidR="00120B60" w:rsidRDefault="00120B60" w:rsidP="00120B60">
            <w:pPr>
              <w:pStyle w:val="TableParagraph"/>
              <w:spacing w:before="5"/>
              <w:ind w:left="274" w:right="260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10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RM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20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6CFCCA2A" w14:textId="67602FB1" w:rsidR="00120B60" w:rsidRPr="008B6490" w:rsidRDefault="00120B60" w:rsidP="00120B60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6414" w:type="dxa"/>
            <w:gridSpan w:val="3"/>
          </w:tcPr>
          <w:p w14:paraId="12DFEF53" w14:textId="77777777" w:rsidR="00120B60" w:rsidRDefault="00120B60" w:rsidP="00120B60">
            <w:pPr>
              <w:pStyle w:val="TableParagraph"/>
              <w:spacing w:before="5"/>
              <w:ind w:left="1250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 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10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RMD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</w:p>
          <w:p w14:paraId="349AF640" w14:textId="33ED06F7" w:rsidR="00120B60" w:rsidRPr="008B6490" w:rsidRDefault="00120B60" w:rsidP="00120B60">
            <w:pPr>
              <w:pStyle w:val="TableParagraph"/>
              <w:spacing w:before="28"/>
              <w:ind w:left="1171" w:right="11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3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 (6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-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)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</w:p>
        </w:tc>
        <w:tc>
          <w:tcPr>
            <w:tcW w:w="1986" w:type="dxa"/>
          </w:tcPr>
          <w:p w14:paraId="1C0C3A73" w14:textId="77777777" w:rsidR="00120B60" w:rsidRDefault="00120B60" w:rsidP="00120B60">
            <w:pPr>
              <w:pStyle w:val="TableParagraph"/>
              <w:spacing w:before="5"/>
              <w:ind w:left="172" w:right="158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M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&g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0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</w:p>
          <w:p w14:paraId="07630A3A" w14:textId="1C2B20F3" w:rsidR="00120B60" w:rsidRPr="008B6490" w:rsidRDefault="00120B60" w:rsidP="00120B60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Skor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</w:p>
        </w:tc>
      </w:tr>
      <w:tr w:rsidR="00120B60" w:rsidRPr="008B6490" w14:paraId="5DE8E6EB" w14:textId="77777777">
        <w:trPr>
          <w:trHeight w:val="846"/>
        </w:trPr>
        <w:tc>
          <w:tcPr>
            <w:tcW w:w="564" w:type="dxa"/>
            <w:vMerge/>
            <w:tcBorders>
              <w:top w:val="nil"/>
            </w:tcBorders>
          </w:tcPr>
          <w:p w14:paraId="2F8F58A0" w14:textId="77777777" w:rsidR="00120B60" w:rsidRPr="008B6490" w:rsidRDefault="00120B60" w:rsidP="00120B6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947CA2B" w14:textId="77777777" w:rsidR="00120B60" w:rsidRPr="008B6490" w:rsidRDefault="00120B60" w:rsidP="00120B6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2239782" w14:textId="77777777" w:rsidR="00120B60" w:rsidRPr="008B6490" w:rsidRDefault="00120B60" w:rsidP="00120B6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A781F6E" w14:textId="77777777" w:rsidR="00120B60" w:rsidRPr="008B6490" w:rsidRDefault="00120B60" w:rsidP="00120B60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.</w:t>
            </w:r>
          </w:p>
          <w:p w14:paraId="1D5AAA8F" w14:textId="77777777" w:rsidR="00120B60" w:rsidRPr="008B6490" w:rsidRDefault="00120B60" w:rsidP="00120B60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 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3A4E037F" w14:textId="77777777" w:rsidR="00120B60" w:rsidRPr="008B6490" w:rsidRDefault="00120B60" w:rsidP="00120B60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M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</w:tc>
      </w:tr>
      <w:tr w:rsidR="00120B60" w:rsidRPr="008B6490" w14:paraId="36920DD1" w14:textId="77777777">
        <w:trPr>
          <w:trHeight w:val="422"/>
        </w:trPr>
        <w:tc>
          <w:tcPr>
            <w:tcW w:w="564" w:type="dxa"/>
            <w:vMerge w:val="restart"/>
          </w:tcPr>
          <w:p w14:paraId="55379EE6" w14:textId="416EAFBC" w:rsidR="00120B60" w:rsidRPr="008B6490" w:rsidRDefault="00120B60" w:rsidP="00120B60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20</w:t>
            </w:r>
          </w:p>
        </w:tc>
        <w:tc>
          <w:tcPr>
            <w:tcW w:w="1561" w:type="dxa"/>
            <w:vMerge w:val="restart"/>
          </w:tcPr>
          <w:p w14:paraId="51D7C1BC" w14:textId="77777777" w:rsidR="00120B60" w:rsidRPr="008B6490" w:rsidRDefault="00120B60" w:rsidP="00120B60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5D301D84" w14:textId="77777777" w:rsidR="00120B60" w:rsidRPr="008B6490" w:rsidRDefault="00120B60" w:rsidP="00120B60">
            <w:pPr>
              <w:pStyle w:val="TableParagraph"/>
              <w:spacing w:before="1" w:line="276" w:lineRule="auto"/>
              <w:ind w:left="106" w:right="38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ugas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sebagai </w:t>
            </w:r>
            <w:r w:rsidRPr="008B6490">
              <w:rPr>
                <w:color w:val="000000" w:themeColor="text1"/>
                <w:sz w:val="16"/>
              </w:rPr>
              <w:t>pembimbi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tama tugas akhi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  <w:p w14:paraId="19E93117" w14:textId="77777777" w:rsidR="00120B60" w:rsidRPr="008B6490" w:rsidRDefault="00120B60" w:rsidP="00120B60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20CF48F" w14:textId="77777777" w:rsidR="00120B60" w:rsidRPr="008B6490" w:rsidRDefault="00120B60" w:rsidP="00120B60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2) LKPS</w:t>
            </w:r>
          </w:p>
        </w:tc>
        <w:tc>
          <w:tcPr>
            <w:tcW w:w="2125" w:type="dxa"/>
          </w:tcPr>
          <w:p w14:paraId="660EC413" w14:textId="77777777" w:rsidR="00120B60" w:rsidRPr="008B6490" w:rsidRDefault="00120B60" w:rsidP="00120B60">
            <w:pPr>
              <w:pStyle w:val="TableParagraph"/>
              <w:spacing w:before="1"/>
              <w:ind w:left="47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DPU ≤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</w:t>
            </w:r>
            <w:r w:rsidRPr="008B6490">
              <w:rPr>
                <w:color w:val="000000" w:themeColor="text1"/>
                <w:spacing w:val="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5F84FA99" w14:textId="77777777" w:rsidR="00120B60" w:rsidRPr="008B6490" w:rsidRDefault="00120B60" w:rsidP="00120B60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85" w:type="dxa"/>
            <w:gridSpan w:val="2"/>
          </w:tcPr>
          <w:p w14:paraId="0B8E966D" w14:textId="77777777" w:rsidR="00120B60" w:rsidRPr="008B6490" w:rsidRDefault="00120B60" w:rsidP="00120B60">
            <w:pPr>
              <w:pStyle w:val="TableParagraph"/>
              <w:spacing w:before="1"/>
              <w:ind w:left="102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DPU ≤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782D9B13" w14:textId="77777777" w:rsidR="00120B60" w:rsidRPr="008B6490" w:rsidRDefault="00120B60" w:rsidP="00120B60">
            <w:pPr>
              <w:pStyle w:val="TableParagraph"/>
              <w:spacing w:before="28"/>
              <w:ind w:left="100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DPU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)</w:t>
            </w:r>
          </w:p>
        </w:tc>
        <w:tc>
          <w:tcPr>
            <w:tcW w:w="2129" w:type="dxa"/>
          </w:tcPr>
          <w:p w14:paraId="08A3330C" w14:textId="77777777" w:rsidR="00120B60" w:rsidRPr="008B6490" w:rsidRDefault="00120B60" w:rsidP="00120B60">
            <w:pPr>
              <w:pStyle w:val="TableParagraph"/>
              <w:spacing w:before="1"/>
              <w:ind w:left="202" w:right="20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 antar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  <w:p w14:paraId="77EA12AC" w14:textId="77777777" w:rsidR="00120B60" w:rsidRPr="008B6490" w:rsidRDefault="00120B60" w:rsidP="00120B60">
            <w:pPr>
              <w:pStyle w:val="TableParagraph"/>
              <w:spacing w:before="28"/>
              <w:ind w:left="201" w:right="20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1986" w:type="dxa"/>
          </w:tcPr>
          <w:p w14:paraId="69DB3CFA" w14:textId="77777777" w:rsidR="00120B60" w:rsidRPr="008B6490" w:rsidRDefault="00120B60" w:rsidP="00120B60">
            <w:pPr>
              <w:pStyle w:val="TableParagraph"/>
              <w:spacing w:before="1"/>
              <w:ind w:left="37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DPU &g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1ABF43A0" w14:textId="77777777" w:rsidR="00120B60" w:rsidRPr="008B6490" w:rsidRDefault="00120B60" w:rsidP="00120B60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</w:tc>
      </w:tr>
      <w:tr w:rsidR="00120B60" w:rsidRPr="008B6490" w14:paraId="21B97512" w14:textId="77777777">
        <w:trPr>
          <w:trHeight w:val="837"/>
        </w:trPr>
        <w:tc>
          <w:tcPr>
            <w:tcW w:w="564" w:type="dxa"/>
            <w:vMerge/>
            <w:tcBorders>
              <w:top w:val="nil"/>
            </w:tcBorders>
          </w:tcPr>
          <w:p w14:paraId="1C28E9B6" w14:textId="77777777" w:rsidR="00120B60" w:rsidRPr="008B6490" w:rsidRDefault="00120B60" w:rsidP="00120B6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89ABC56" w14:textId="77777777" w:rsidR="00120B60" w:rsidRPr="008B6490" w:rsidRDefault="00120B60" w:rsidP="00120B6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3382B8D" w14:textId="77777777" w:rsidR="00120B60" w:rsidRPr="008B6490" w:rsidRDefault="00120B60" w:rsidP="00120B6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CEB80CF" w14:textId="77777777" w:rsidR="00120B60" w:rsidRPr="008B6490" w:rsidRDefault="00120B60" w:rsidP="00120B60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D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mb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mbi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tam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.</w:t>
            </w:r>
          </w:p>
        </w:tc>
      </w:tr>
      <w:tr w:rsidR="003B363F" w:rsidRPr="008B6490" w14:paraId="18AA6692" w14:textId="77777777" w:rsidTr="00660954">
        <w:trPr>
          <w:trHeight w:val="634"/>
        </w:trPr>
        <w:tc>
          <w:tcPr>
            <w:tcW w:w="564" w:type="dxa"/>
          </w:tcPr>
          <w:p w14:paraId="62CCEE5B" w14:textId="37598C80" w:rsidR="003B363F" w:rsidRPr="008B6490" w:rsidRDefault="003B363F" w:rsidP="003B363F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</w:rPr>
              <w:t>2</w:t>
            </w:r>
            <w:r w:rsidRPr="00A50931"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</w:tcPr>
          <w:p w14:paraId="6AE10973" w14:textId="77777777" w:rsidR="003B363F" w:rsidRPr="008B6490" w:rsidRDefault="003B363F" w:rsidP="003B363F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6346C4C" w14:textId="08F3EA59" w:rsidR="003B363F" w:rsidRPr="008B6490" w:rsidRDefault="003B363F" w:rsidP="003B363F">
            <w:pPr>
              <w:pStyle w:val="TableParagraph"/>
              <w:spacing w:before="1" w:line="276" w:lineRule="auto"/>
              <w:ind w:left="106" w:right="17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kuivalensi Wakt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ajar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uh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 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3) LKPS</w:t>
            </w:r>
          </w:p>
        </w:tc>
        <w:tc>
          <w:tcPr>
            <w:tcW w:w="2125" w:type="dxa"/>
            <w:vAlign w:val="center"/>
          </w:tcPr>
          <w:p w14:paraId="22F9EFA3" w14:textId="77777777" w:rsidR="003B363F" w:rsidRPr="00B624CC" w:rsidRDefault="003B363F" w:rsidP="003B363F">
            <w:pPr>
              <w:pStyle w:val="TableParagraph"/>
              <w:spacing w:before="109" w:line="271" w:lineRule="auto"/>
              <w:ind w:left="186" w:right="241" w:firstLine="63"/>
              <w:jc w:val="center"/>
              <w:rPr>
                <w:sz w:val="16"/>
                <w:lang w:val="en-US"/>
              </w:rPr>
            </w:pPr>
            <w:r w:rsidRPr="00B624CC">
              <w:rPr>
                <w:sz w:val="16"/>
                <w:lang w:val="en-US"/>
              </w:rPr>
              <w:t xml:space="preserve">Jika EWMP=14, </w:t>
            </w:r>
          </w:p>
          <w:p w14:paraId="342B92A0" w14:textId="696B06E6" w:rsidR="003B363F" w:rsidRPr="00B624CC" w:rsidRDefault="003B363F" w:rsidP="00A50931">
            <w:pPr>
              <w:pStyle w:val="TableParagraph"/>
              <w:spacing w:before="109" w:line="271" w:lineRule="auto"/>
              <w:ind w:left="541" w:right="241" w:hanging="292"/>
              <w:jc w:val="center"/>
              <w:rPr>
                <w:sz w:val="16"/>
                <w:highlight w:val="yellow"/>
              </w:rPr>
            </w:pPr>
            <w:proofErr w:type="spellStart"/>
            <w:r w:rsidRPr="00B624CC">
              <w:rPr>
                <w:sz w:val="16"/>
                <w:lang w:val="en-US"/>
              </w:rPr>
              <w:t>maka</w:t>
            </w:r>
            <w:proofErr w:type="spellEnd"/>
            <w:r w:rsidRPr="00B624CC">
              <w:rPr>
                <w:sz w:val="16"/>
                <w:lang w:val="en-US"/>
              </w:rPr>
              <w:t xml:space="preserve"> </w:t>
            </w:r>
            <w:proofErr w:type="spellStart"/>
            <w:r w:rsidRPr="00B624CC">
              <w:rPr>
                <w:sz w:val="16"/>
                <w:lang w:val="en-US"/>
              </w:rPr>
              <w:t>skor</w:t>
            </w:r>
            <w:proofErr w:type="spellEnd"/>
            <w:r w:rsidRPr="00B624CC">
              <w:rPr>
                <w:sz w:val="16"/>
                <w:lang w:val="en-US"/>
              </w:rPr>
              <w:t xml:space="preserve"> 4</w:t>
            </w:r>
          </w:p>
        </w:tc>
        <w:tc>
          <w:tcPr>
            <w:tcW w:w="6414" w:type="dxa"/>
            <w:gridSpan w:val="3"/>
            <w:vAlign w:val="center"/>
          </w:tcPr>
          <w:p w14:paraId="468B378D" w14:textId="77777777" w:rsidR="003B363F" w:rsidRPr="00B624CC" w:rsidRDefault="003B363F" w:rsidP="003B363F">
            <w:pPr>
              <w:pStyle w:val="TableParagraph"/>
              <w:spacing w:before="109" w:line="271" w:lineRule="auto"/>
              <w:ind w:left="1301" w:right="698" w:hanging="120"/>
              <w:jc w:val="center"/>
              <w:rPr>
                <w:sz w:val="16"/>
                <w:lang w:val="en-US"/>
              </w:rPr>
            </w:pPr>
            <w:r w:rsidRPr="00B624CC">
              <w:rPr>
                <w:sz w:val="16"/>
              </w:rPr>
              <w:t>Jika</w:t>
            </w:r>
            <w:r w:rsidRPr="00B624CC">
              <w:rPr>
                <w:spacing w:val="-4"/>
                <w:sz w:val="16"/>
              </w:rPr>
              <w:t xml:space="preserve"> </w:t>
            </w:r>
            <w:r w:rsidRPr="00B624CC">
              <w:rPr>
                <w:sz w:val="16"/>
              </w:rPr>
              <w:t>12</w:t>
            </w:r>
            <w:r w:rsidRPr="00B624CC">
              <w:rPr>
                <w:spacing w:val="-4"/>
                <w:sz w:val="16"/>
              </w:rPr>
              <w:t xml:space="preserve"> </w:t>
            </w:r>
            <w:r w:rsidRPr="00B624CC">
              <w:rPr>
                <w:sz w:val="16"/>
              </w:rPr>
              <w:t>≤</w:t>
            </w:r>
            <w:r w:rsidRPr="00B624CC">
              <w:rPr>
                <w:spacing w:val="-3"/>
                <w:sz w:val="16"/>
              </w:rPr>
              <w:t xml:space="preserve"> </w:t>
            </w:r>
            <w:r w:rsidRPr="00B624CC">
              <w:rPr>
                <w:sz w:val="16"/>
              </w:rPr>
              <w:t>EWMP</w:t>
            </w:r>
            <w:r w:rsidRPr="00B624CC">
              <w:rPr>
                <w:spacing w:val="-2"/>
                <w:sz w:val="16"/>
              </w:rPr>
              <w:t xml:space="preserve"> </w:t>
            </w:r>
            <w:r w:rsidRPr="00B624CC">
              <w:rPr>
                <w:sz w:val="16"/>
                <w:lang w:val="en-US"/>
              </w:rPr>
              <w:t>&lt;</w:t>
            </w:r>
            <w:r w:rsidRPr="00B624CC">
              <w:rPr>
                <w:spacing w:val="-4"/>
                <w:sz w:val="16"/>
              </w:rPr>
              <w:t xml:space="preserve"> </w:t>
            </w:r>
            <w:r w:rsidRPr="00B624CC">
              <w:rPr>
                <w:sz w:val="16"/>
              </w:rPr>
              <w:t>1</w:t>
            </w:r>
            <w:r w:rsidRPr="00B624CC">
              <w:rPr>
                <w:sz w:val="16"/>
                <w:lang w:val="en-US"/>
              </w:rPr>
              <w:t>4 Maka Skor = ((3 x EWMP)-34)/2</w:t>
            </w:r>
          </w:p>
          <w:p w14:paraId="06A4D700" w14:textId="65DEE547" w:rsidR="003B363F" w:rsidRPr="00B624CC" w:rsidRDefault="003B363F" w:rsidP="003B363F">
            <w:pPr>
              <w:pStyle w:val="TableParagraph"/>
              <w:spacing w:before="109" w:line="271" w:lineRule="auto"/>
              <w:ind w:left="1301" w:right="1175" w:hanging="120"/>
              <w:rPr>
                <w:sz w:val="16"/>
                <w:highlight w:val="yellow"/>
              </w:rPr>
            </w:pPr>
            <w:r w:rsidRPr="00B624CC">
              <w:rPr>
                <w:sz w:val="16"/>
              </w:rPr>
              <w:t>Jika</w:t>
            </w:r>
            <w:r w:rsidRPr="00B624CC">
              <w:rPr>
                <w:spacing w:val="-4"/>
                <w:sz w:val="16"/>
              </w:rPr>
              <w:t xml:space="preserve"> </w:t>
            </w:r>
            <w:r w:rsidRPr="00B624CC">
              <w:rPr>
                <w:sz w:val="16"/>
              </w:rPr>
              <w:t>1</w:t>
            </w:r>
            <w:r w:rsidRPr="00B624CC">
              <w:rPr>
                <w:sz w:val="16"/>
                <w:lang w:val="en-US"/>
              </w:rPr>
              <w:t>4</w:t>
            </w:r>
            <w:r w:rsidRPr="00B624CC">
              <w:rPr>
                <w:spacing w:val="-4"/>
                <w:sz w:val="16"/>
              </w:rPr>
              <w:t xml:space="preserve"> </w:t>
            </w:r>
            <w:r w:rsidRPr="00B624CC">
              <w:rPr>
                <w:sz w:val="16"/>
                <w:lang w:val="en-US"/>
              </w:rPr>
              <w:t>&lt;</w:t>
            </w:r>
            <w:r w:rsidRPr="00B624CC">
              <w:rPr>
                <w:spacing w:val="-3"/>
                <w:sz w:val="16"/>
              </w:rPr>
              <w:t xml:space="preserve"> </w:t>
            </w:r>
            <w:r w:rsidRPr="00B624CC">
              <w:rPr>
                <w:sz w:val="16"/>
              </w:rPr>
              <w:t>EWMP</w:t>
            </w:r>
            <w:r w:rsidRPr="00B624CC">
              <w:rPr>
                <w:spacing w:val="-2"/>
                <w:sz w:val="16"/>
              </w:rPr>
              <w:t xml:space="preserve"> </w:t>
            </w:r>
            <w:r w:rsidRPr="00B624CC">
              <w:rPr>
                <w:sz w:val="16"/>
              </w:rPr>
              <w:t>≤</w:t>
            </w:r>
            <w:r w:rsidRPr="00B624CC">
              <w:rPr>
                <w:spacing w:val="-4"/>
                <w:sz w:val="16"/>
              </w:rPr>
              <w:t xml:space="preserve"> </w:t>
            </w:r>
            <w:r w:rsidRPr="00B624CC">
              <w:rPr>
                <w:sz w:val="16"/>
              </w:rPr>
              <w:t>1</w:t>
            </w:r>
            <w:r w:rsidRPr="00B624CC">
              <w:rPr>
                <w:sz w:val="16"/>
                <w:lang w:val="en-US"/>
              </w:rPr>
              <w:t>6 Maka Skor = (50- (3 x EWMP))/2</w:t>
            </w:r>
          </w:p>
        </w:tc>
        <w:tc>
          <w:tcPr>
            <w:tcW w:w="1986" w:type="dxa"/>
            <w:vAlign w:val="center"/>
          </w:tcPr>
          <w:p w14:paraId="55E0E7ED" w14:textId="77777777" w:rsidR="003B363F" w:rsidRPr="00B624CC" w:rsidRDefault="003B363F" w:rsidP="003B363F">
            <w:pPr>
              <w:pStyle w:val="TableParagraph"/>
              <w:spacing w:before="1" w:line="276" w:lineRule="auto"/>
              <w:ind w:left="336" w:right="336" w:firstLine="4"/>
              <w:jc w:val="center"/>
              <w:rPr>
                <w:sz w:val="16"/>
              </w:rPr>
            </w:pPr>
            <w:r w:rsidRPr="00B624CC">
              <w:rPr>
                <w:sz w:val="16"/>
              </w:rPr>
              <w:t xml:space="preserve">Jika EWMP &lt; </w:t>
            </w:r>
            <w:r w:rsidRPr="00B624CC">
              <w:rPr>
                <w:sz w:val="16"/>
                <w:lang w:val="en-US"/>
              </w:rPr>
              <w:t>12</w:t>
            </w:r>
            <w:r w:rsidRPr="00B624CC">
              <w:rPr>
                <w:spacing w:val="1"/>
                <w:sz w:val="16"/>
              </w:rPr>
              <w:t xml:space="preserve"> </w:t>
            </w:r>
            <w:r w:rsidRPr="00B624CC">
              <w:rPr>
                <w:sz w:val="16"/>
              </w:rPr>
              <w:t>atau</w:t>
            </w:r>
            <w:r w:rsidRPr="00B624CC">
              <w:rPr>
                <w:spacing w:val="-6"/>
                <w:sz w:val="16"/>
              </w:rPr>
              <w:t xml:space="preserve"> </w:t>
            </w:r>
            <w:r w:rsidRPr="00B624CC">
              <w:rPr>
                <w:sz w:val="16"/>
              </w:rPr>
              <w:t>EWMP</w:t>
            </w:r>
            <w:r w:rsidRPr="00B624CC">
              <w:rPr>
                <w:spacing w:val="-3"/>
                <w:sz w:val="16"/>
              </w:rPr>
              <w:t xml:space="preserve"> </w:t>
            </w:r>
            <w:r w:rsidRPr="00B624CC">
              <w:rPr>
                <w:sz w:val="16"/>
              </w:rPr>
              <w:t>&gt;</w:t>
            </w:r>
            <w:r w:rsidRPr="00B624CC">
              <w:rPr>
                <w:spacing w:val="-6"/>
                <w:sz w:val="16"/>
              </w:rPr>
              <w:t xml:space="preserve"> </w:t>
            </w:r>
            <w:r w:rsidRPr="00B624CC">
              <w:rPr>
                <w:sz w:val="16"/>
              </w:rPr>
              <w:t>1</w:t>
            </w:r>
            <w:r w:rsidRPr="00B624CC">
              <w:rPr>
                <w:sz w:val="16"/>
                <w:lang w:val="en-US"/>
              </w:rPr>
              <w:t>6</w:t>
            </w:r>
            <w:r w:rsidRPr="00B624CC">
              <w:rPr>
                <w:sz w:val="16"/>
              </w:rPr>
              <w:t>,</w:t>
            </w:r>
          </w:p>
          <w:p w14:paraId="23DAB6FA" w14:textId="302E5C7F" w:rsidR="003B363F" w:rsidRPr="00B624CC" w:rsidRDefault="003B363F" w:rsidP="003B363F">
            <w:pPr>
              <w:pStyle w:val="TableParagraph"/>
              <w:spacing w:before="1"/>
              <w:ind w:left="450" w:right="453"/>
              <w:jc w:val="center"/>
              <w:rPr>
                <w:sz w:val="16"/>
                <w:highlight w:val="yellow"/>
              </w:rPr>
            </w:pPr>
            <w:r w:rsidRPr="00B624CC">
              <w:rPr>
                <w:sz w:val="16"/>
              </w:rPr>
              <w:t>maka</w:t>
            </w:r>
            <w:r w:rsidRPr="00B624CC">
              <w:rPr>
                <w:spacing w:val="-2"/>
                <w:sz w:val="16"/>
              </w:rPr>
              <w:t xml:space="preserve"> </w:t>
            </w:r>
            <w:r w:rsidRPr="00B624CC">
              <w:rPr>
                <w:sz w:val="16"/>
              </w:rPr>
              <w:t>Skor</w:t>
            </w:r>
            <w:r w:rsidRPr="00B624CC">
              <w:rPr>
                <w:spacing w:val="1"/>
                <w:sz w:val="16"/>
              </w:rPr>
              <w:t xml:space="preserve"> </w:t>
            </w:r>
            <w:r w:rsidRPr="00B624CC">
              <w:rPr>
                <w:sz w:val="16"/>
              </w:rPr>
              <w:t>=</w:t>
            </w:r>
            <w:r w:rsidRPr="00B624CC">
              <w:rPr>
                <w:spacing w:val="-3"/>
                <w:sz w:val="16"/>
              </w:rPr>
              <w:t xml:space="preserve"> </w:t>
            </w:r>
            <w:r w:rsidRPr="00B624CC">
              <w:rPr>
                <w:sz w:val="16"/>
              </w:rPr>
              <w:t>0</w:t>
            </w:r>
          </w:p>
        </w:tc>
      </w:tr>
    </w:tbl>
    <w:p w14:paraId="5C2DA908" w14:textId="77777777" w:rsidR="00CB528D" w:rsidRPr="008B6490" w:rsidRDefault="00CB528D">
      <w:pPr>
        <w:jc w:val="center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EBA885F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05"/>
        <w:gridCol w:w="20"/>
        <w:gridCol w:w="2149"/>
        <w:gridCol w:w="2041"/>
        <w:gridCol w:w="95"/>
        <w:gridCol w:w="2124"/>
        <w:gridCol w:w="1997"/>
      </w:tblGrid>
      <w:tr w:rsidR="00CB528D" w:rsidRPr="008B6490" w14:paraId="301255E2" w14:textId="77777777" w:rsidTr="00590889">
        <w:trPr>
          <w:trHeight w:val="557"/>
        </w:trPr>
        <w:tc>
          <w:tcPr>
            <w:tcW w:w="564" w:type="dxa"/>
          </w:tcPr>
          <w:p w14:paraId="350E970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BC3C9D3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1224990" w14:textId="77777777" w:rsidR="00CB528D" w:rsidRPr="008B6490" w:rsidRDefault="00FA5323">
            <w:pPr>
              <w:pStyle w:val="TableParagraph"/>
              <w:spacing w:before="162"/>
              <w:ind w:right="601"/>
              <w:jc w:val="right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gridSpan w:val="2"/>
          </w:tcPr>
          <w:p w14:paraId="4B6D1611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2F474A6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6" w:type="dxa"/>
            <w:gridSpan w:val="2"/>
          </w:tcPr>
          <w:p w14:paraId="672BE26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4" w:type="dxa"/>
          </w:tcPr>
          <w:p w14:paraId="1999DBBF" w14:textId="77777777" w:rsidR="00CB528D" w:rsidRPr="008B6490" w:rsidRDefault="00FA5323">
            <w:pPr>
              <w:pStyle w:val="TableParagraph"/>
              <w:spacing w:before="162"/>
              <w:ind w:right="6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7" w:type="dxa"/>
          </w:tcPr>
          <w:p w14:paraId="3E8FDCB1" w14:textId="77777777" w:rsidR="00CB528D" w:rsidRPr="008B6490" w:rsidRDefault="00FA5323">
            <w:pPr>
              <w:pStyle w:val="TableParagraph"/>
              <w:spacing w:before="162"/>
              <w:ind w:righ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3865A2" w:rsidRPr="008B6490" w14:paraId="1D9651EE" w14:textId="77777777" w:rsidTr="00590889">
        <w:trPr>
          <w:trHeight w:val="422"/>
        </w:trPr>
        <w:tc>
          <w:tcPr>
            <w:tcW w:w="564" w:type="dxa"/>
            <w:vMerge w:val="restart"/>
          </w:tcPr>
          <w:p w14:paraId="0CB601D2" w14:textId="3BFF5622" w:rsidR="003865A2" w:rsidRPr="008B6490" w:rsidRDefault="003865A2" w:rsidP="003865A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</w:rPr>
              <w:t>2</w:t>
            </w:r>
            <w:r w:rsidRPr="00A50931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3D709E7F" w14:textId="77777777" w:rsidR="003865A2" w:rsidRPr="008B6490" w:rsidRDefault="003865A2" w:rsidP="003865A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47D335F" w14:textId="77777777" w:rsidR="003865A2" w:rsidRPr="008B6490" w:rsidRDefault="003865A2" w:rsidP="003865A2">
            <w:pPr>
              <w:pStyle w:val="TableParagraph"/>
              <w:spacing w:before="1" w:line="552" w:lineRule="auto"/>
              <w:ind w:left="106" w:right="5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sen tidak tetap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a.4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gridSpan w:val="2"/>
            <w:vAlign w:val="center"/>
          </w:tcPr>
          <w:p w14:paraId="58801B55" w14:textId="77777777" w:rsidR="003865A2" w:rsidRPr="00B624CC" w:rsidRDefault="003865A2" w:rsidP="003865A2">
            <w:pPr>
              <w:pStyle w:val="TableParagraph"/>
              <w:spacing w:before="1"/>
              <w:ind w:left="271" w:right="262"/>
              <w:jc w:val="center"/>
              <w:rPr>
                <w:sz w:val="16"/>
                <w:lang w:val="en-US"/>
              </w:rPr>
            </w:pPr>
            <w:r w:rsidRPr="00B624CC">
              <w:rPr>
                <w:sz w:val="16"/>
                <w:lang w:val="en-US"/>
              </w:rPr>
              <w:t xml:space="preserve">Jika PDTT = 0% dan NDTPS </w:t>
            </w:r>
            <w:r w:rsidRPr="00B624CC">
              <w:rPr>
                <w:sz w:val="16"/>
              </w:rPr>
              <w:t>≥</w:t>
            </w:r>
            <w:r w:rsidRPr="00B624CC">
              <w:rPr>
                <w:sz w:val="16"/>
                <w:lang w:val="en-US"/>
              </w:rPr>
              <w:t xml:space="preserve"> 5 </w:t>
            </w:r>
          </w:p>
          <w:p w14:paraId="1A37E23C" w14:textId="45A56C9C" w:rsidR="003865A2" w:rsidRPr="00B624CC" w:rsidRDefault="003865A2" w:rsidP="003865A2">
            <w:pPr>
              <w:pStyle w:val="TableParagraph"/>
              <w:spacing w:before="28"/>
              <w:ind w:left="264" w:right="263"/>
              <w:jc w:val="center"/>
              <w:rPr>
                <w:sz w:val="16"/>
                <w:highlight w:val="yellow"/>
              </w:rPr>
            </w:pPr>
            <w:proofErr w:type="spellStart"/>
            <w:r w:rsidRPr="00B624CC">
              <w:rPr>
                <w:sz w:val="16"/>
                <w:lang w:val="en-US"/>
              </w:rPr>
              <w:t>Maka</w:t>
            </w:r>
            <w:proofErr w:type="spellEnd"/>
            <w:r w:rsidRPr="00B624CC">
              <w:rPr>
                <w:sz w:val="16"/>
                <w:lang w:val="en-US"/>
              </w:rPr>
              <w:t xml:space="preserve"> </w:t>
            </w:r>
            <w:proofErr w:type="spellStart"/>
            <w:r w:rsidRPr="00B624CC">
              <w:rPr>
                <w:sz w:val="16"/>
                <w:lang w:val="en-US"/>
              </w:rPr>
              <w:t>skor</w:t>
            </w:r>
            <w:proofErr w:type="spellEnd"/>
            <w:r w:rsidRPr="00B624CC">
              <w:rPr>
                <w:sz w:val="16"/>
                <w:lang w:val="en-US"/>
              </w:rPr>
              <w:t xml:space="preserve"> 4</w:t>
            </w:r>
          </w:p>
        </w:tc>
        <w:tc>
          <w:tcPr>
            <w:tcW w:w="4285" w:type="dxa"/>
            <w:gridSpan w:val="3"/>
            <w:vAlign w:val="center"/>
          </w:tcPr>
          <w:p w14:paraId="3E605049" w14:textId="06D8233A" w:rsidR="003865A2" w:rsidRPr="00B624CC" w:rsidRDefault="003865A2" w:rsidP="003865A2">
            <w:pPr>
              <w:pStyle w:val="TableParagraph"/>
              <w:spacing w:before="1"/>
              <w:ind w:left="104" w:right="95"/>
              <w:jc w:val="center"/>
              <w:rPr>
                <w:sz w:val="16"/>
                <w:lang w:val="en-US"/>
              </w:rPr>
            </w:pPr>
            <w:r w:rsidRPr="00B624CC">
              <w:rPr>
                <w:sz w:val="16"/>
                <w:lang w:val="en-US"/>
              </w:rPr>
              <w:t xml:space="preserve">Jika 0% &lt; PDTT </w:t>
            </w:r>
            <w:r w:rsidRPr="00B624CC">
              <w:rPr>
                <w:sz w:val="16"/>
              </w:rPr>
              <w:t>≤</w:t>
            </w:r>
            <w:r w:rsidRPr="00B624CC">
              <w:rPr>
                <w:sz w:val="16"/>
                <w:lang w:val="en-US"/>
              </w:rPr>
              <w:t xml:space="preserve"> 40% dan NDTPS </w:t>
            </w:r>
            <w:r w:rsidRPr="00B624CC">
              <w:rPr>
                <w:sz w:val="16"/>
              </w:rPr>
              <w:t>≥</w:t>
            </w:r>
            <w:r w:rsidRPr="00B624CC">
              <w:rPr>
                <w:sz w:val="16"/>
                <w:lang w:val="en-US"/>
              </w:rPr>
              <w:t xml:space="preserve"> 5</w:t>
            </w:r>
          </w:p>
          <w:p w14:paraId="20100D12" w14:textId="0FF4CAED" w:rsidR="003865A2" w:rsidRPr="00B624CC" w:rsidRDefault="003865A2" w:rsidP="003865A2">
            <w:pPr>
              <w:pStyle w:val="TableParagraph"/>
              <w:spacing w:before="28"/>
              <w:ind w:left="105" w:right="95"/>
              <w:jc w:val="center"/>
              <w:rPr>
                <w:sz w:val="16"/>
                <w:highlight w:val="yellow"/>
              </w:rPr>
            </w:pPr>
            <w:r w:rsidRPr="00B624CC">
              <w:rPr>
                <w:sz w:val="16"/>
                <w:lang w:val="en-US"/>
              </w:rPr>
              <w:t>Maka Skor = 4 – (5 x PDTT)</w:t>
            </w:r>
          </w:p>
        </w:tc>
        <w:tc>
          <w:tcPr>
            <w:tcW w:w="2124" w:type="dxa"/>
            <w:vAlign w:val="center"/>
          </w:tcPr>
          <w:p w14:paraId="1C44B5A2" w14:textId="77777777" w:rsidR="003865A2" w:rsidRPr="00B624CC" w:rsidRDefault="003865A2" w:rsidP="003865A2">
            <w:pPr>
              <w:pStyle w:val="TableParagraph"/>
              <w:spacing w:before="1"/>
              <w:ind w:left="104" w:right="95"/>
              <w:jc w:val="center"/>
              <w:rPr>
                <w:sz w:val="16"/>
                <w:lang w:val="en-US"/>
              </w:rPr>
            </w:pPr>
            <w:r w:rsidRPr="00B624CC">
              <w:rPr>
                <w:sz w:val="16"/>
                <w:lang w:val="en-US"/>
              </w:rPr>
              <w:t xml:space="preserve">Jika 40% &lt; PDTT </w:t>
            </w:r>
            <w:r w:rsidRPr="00B624CC">
              <w:rPr>
                <w:sz w:val="16"/>
              </w:rPr>
              <w:t>≤</w:t>
            </w:r>
            <w:r w:rsidRPr="00B624CC">
              <w:rPr>
                <w:sz w:val="16"/>
                <w:lang w:val="en-US"/>
              </w:rPr>
              <w:t xml:space="preserve"> 60% dan NDTPS </w:t>
            </w:r>
            <w:r w:rsidRPr="00B624CC">
              <w:rPr>
                <w:sz w:val="16"/>
              </w:rPr>
              <w:t>≥</w:t>
            </w:r>
            <w:r w:rsidRPr="00B624CC">
              <w:rPr>
                <w:sz w:val="16"/>
                <w:lang w:val="en-US"/>
              </w:rPr>
              <w:t xml:space="preserve"> 5 </w:t>
            </w:r>
          </w:p>
          <w:p w14:paraId="12F8D5A1" w14:textId="77777777" w:rsidR="003865A2" w:rsidRPr="00B624CC" w:rsidRDefault="003865A2" w:rsidP="003865A2">
            <w:pPr>
              <w:pStyle w:val="TableParagraph"/>
              <w:spacing w:before="1"/>
              <w:ind w:left="104" w:right="95"/>
              <w:jc w:val="center"/>
              <w:rPr>
                <w:sz w:val="16"/>
                <w:lang w:val="en-US"/>
              </w:rPr>
            </w:pPr>
            <w:r w:rsidRPr="00B624CC">
              <w:rPr>
                <w:sz w:val="16"/>
                <w:lang w:val="en-US"/>
              </w:rPr>
              <w:t xml:space="preserve">  </w:t>
            </w:r>
            <w:proofErr w:type="spellStart"/>
            <w:r w:rsidRPr="00B624CC">
              <w:rPr>
                <w:sz w:val="16"/>
                <w:lang w:val="en-US"/>
              </w:rPr>
              <w:t>Maka</w:t>
            </w:r>
            <w:proofErr w:type="spellEnd"/>
            <w:r w:rsidRPr="00B624CC">
              <w:rPr>
                <w:sz w:val="16"/>
                <w:lang w:val="en-US"/>
              </w:rPr>
              <w:t xml:space="preserve"> </w:t>
            </w:r>
            <w:proofErr w:type="spellStart"/>
            <w:r w:rsidRPr="00B624CC">
              <w:rPr>
                <w:sz w:val="16"/>
                <w:lang w:val="en-US"/>
              </w:rPr>
              <w:t>skor</w:t>
            </w:r>
            <w:proofErr w:type="spellEnd"/>
            <w:r w:rsidRPr="00B624CC">
              <w:rPr>
                <w:sz w:val="16"/>
                <w:lang w:val="en-US"/>
              </w:rPr>
              <w:t>= 1</w:t>
            </w:r>
          </w:p>
          <w:p w14:paraId="72C02554" w14:textId="3D19A7BC" w:rsidR="003865A2" w:rsidRPr="00B624CC" w:rsidRDefault="003865A2" w:rsidP="003865A2">
            <w:pPr>
              <w:pStyle w:val="TableParagraph"/>
              <w:spacing w:before="28"/>
              <w:ind w:left="199" w:right="196"/>
              <w:jc w:val="center"/>
              <w:rPr>
                <w:sz w:val="16"/>
                <w:highlight w:val="yellow"/>
              </w:rPr>
            </w:pPr>
          </w:p>
        </w:tc>
        <w:tc>
          <w:tcPr>
            <w:tcW w:w="1997" w:type="dxa"/>
            <w:vAlign w:val="center"/>
          </w:tcPr>
          <w:p w14:paraId="4D14448A" w14:textId="77A3D572" w:rsidR="003865A2" w:rsidRPr="00B624CC" w:rsidRDefault="003865A2" w:rsidP="003865A2">
            <w:pPr>
              <w:pStyle w:val="TableParagraph"/>
              <w:spacing w:before="28"/>
              <w:ind w:left="300" w:right="298"/>
              <w:jc w:val="center"/>
              <w:rPr>
                <w:sz w:val="16"/>
                <w:highlight w:val="yellow"/>
              </w:rPr>
            </w:pPr>
            <w:r w:rsidRPr="00B624CC">
              <w:rPr>
                <w:sz w:val="16"/>
              </w:rPr>
              <w:t>Jika</w:t>
            </w:r>
            <w:r w:rsidRPr="00B624CC">
              <w:rPr>
                <w:spacing w:val="-2"/>
                <w:sz w:val="16"/>
              </w:rPr>
              <w:t xml:space="preserve"> </w:t>
            </w:r>
            <w:r w:rsidRPr="00B624CC">
              <w:rPr>
                <w:sz w:val="16"/>
              </w:rPr>
              <w:t>PDTT</w:t>
            </w:r>
            <w:r w:rsidRPr="00B624CC">
              <w:rPr>
                <w:spacing w:val="-3"/>
                <w:sz w:val="16"/>
              </w:rPr>
              <w:t xml:space="preserve"> </w:t>
            </w:r>
            <w:r w:rsidRPr="00B624CC">
              <w:rPr>
                <w:sz w:val="16"/>
              </w:rPr>
              <w:t xml:space="preserve">&gt; </w:t>
            </w:r>
            <w:r w:rsidRPr="00B624CC">
              <w:rPr>
                <w:sz w:val="16"/>
                <w:lang w:val="en-US"/>
              </w:rPr>
              <w:t>6</w:t>
            </w:r>
            <w:r w:rsidRPr="00B624CC">
              <w:rPr>
                <w:sz w:val="16"/>
              </w:rPr>
              <w:t>0%</w:t>
            </w:r>
            <w:r w:rsidRPr="00B624CC">
              <w:rPr>
                <w:sz w:val="16"/>
                <w:lang w:val="en-US"/>
              </w:rPr>
              <w:t xml:space="preserve"> </w:t>
            </w:r>
            <w:proofErr w:type="spellStart"/>
            <w:r w:rsidRPr="00B624CC">
              <w:rPr>
                <w:sz w:val="16"/>
                <w:lang w:val="en-US"/>
              </w:rPr>
              <w:t>maka</w:t>
            </w:r>
            <w:proofErr w:type="spellEnd"/>
            <w:r w:rsidRPr="00B624CC">
              <w:rPr>
                <w:sz w:val="16"/>
                <w:lang w:val="en-US"/>
              </w:rPr>
              <w:t xml:space="preserve"> </w:t>
            </w:r>
            <w:proofErr w:type="spellStart"/>
            <w:r w:rsidRPr="00B624CC">
              <w:rPr>
                <w:sz w:val="16"/>
                <w:lang w:val="en-US"/>
              </w:rPr>
              <w:t>skor</w:t>
            </w:r>
            <w:proofErr w:type="spellEnd"/>
            <w:r w:rsidRPr="00B624CC">
              <w:rPr>
                <w:sz w:val="16"/>
                <w:lang w:val="en-US"/>
              </w:rPr>
              <w:t xml:space="preserve"> =0</w:t>
            </w:r>
          </w:p>
        </w:tc>
      </w:tr>
      <w:tr w:rsidR="003865A2" w:rsidRPr="008B6490" w14:paraId="135620D2" w14:textId="77777777" w:rsidTr="00590889">
        <w:trPr>
          <w:trHeight w:val="634"/>
        </w:trPr>
        <w:tc>
          <w:tcPr>
            <w:tcW w:w="564" w:type="dxa"/>
            <w:vMerge/>
            <w:tcBorders>
              <w:top w:val="nil"/>
            </w:tcBorders>
          </w:tcPr>
          <w:p w14:paraId="2AD1CB3D" w14:textId="77777777" w:rsidR="003865A2" w:rsidRPr="008B6490" w:rsidRDefault="003865A2" w:rsidP="003865A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D6EAA57" w14:textId="77777777" w:rsidR="003865A2" w:rsidRPr="008B6490" w:rsidRDefault="003865A2" w:rsidP="003865A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989BAE0" w14:textId="77777777" w:rsidR="003865A2" w:rsidRPr="008B6490" w:rsidRDefault="003865A2" w:rsidP="003865A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1" w:type="dxa"/>
            <w:gridSpan w:val="7"/>
          </w:tcPr>
          <w:p w14:paraId="23D2F31A" w14:textId="77777777" w:rsidR="003865A2" w:rsidRPr="008B6490" w:rsidRDefault="003865A2" w:rsidP="003865A2">
            <w:pPr>
              <w:pStyle w:val="TableParagraph"/>
              <w:spacing w:before="5" w:line="271" w:lineRule="auto"/>
              <w:ind w:left="105" w:right="178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 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 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6EC4EA1C" w14:textId="77777777" w:rsidR="003865A2" w:rsidRPr="008B6490" w:rsidRDefault="003865A2" w:rsidP="003865A2">
            <w:pPr>
              <w:pStyle w:val="TableParagraph"/>
              <w:spacing w:before="4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DT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DT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D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T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3865A2" w:rsidRPr="008B6490" w14:paraId="7E83225B" w14:textId="77777777" w:rsidTr="00590889">
        <w:trPr>
          <w:trHeight w:val="603"/>
        </w:trPr>
        <w:tc>
          <w:tcPr>
            <w:tcW w:w="564" w:type="dxa"/>
            <w:vMerge w:val="restart"/>
            <w:tcBorders>
              <w:top w:val="nil"/>
            </w:tcBorders>
          </w:tcPr>
          <w:p w14:paraId="2F083C3E" w14:textId="60A91A04" w:rsidR="003865A2" w:rsidRPr="00FC17EF" w:rsidRDefault="003865A2" w:rsidP="003865A2">
            <w:pPr>
              <w:jc w:val="center"/>
              <w:rPr>
                <w:color w:val="000000" w:themeColor="text1"/>
                <w:sz w:val="2"/>
                <w:szCs w:val="2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  <w:tcBorders>
              <w:top w:val="nil"/>
            </w:tcBorders>
          </w:tcPr>
          <w:p w14:paraId="69FBE951" w14:textId="77777777" w:rsidR="003865A2" w:rsidRPr="008B6490" w:rsidRDefault="003865A2" w:rsidP="003865A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top w:val="nil"/>
            </w:tcBorders>
          </w:tcPr>
          <w:p w14:paraId="0855410C" w14:textId="77777777" w:rsidR="003865A2" w:rsidRDefault="003865A2" w:rsidP="003865A2">
            <w:pPr>
              <w:pStyle w:val="TableParagraph"/>
              <w:spacing w:before="5" w:line="271" w:lineRule="auto"/>
              <w:ind w:left="106" w:right="503"/>
              <w:rPr>
                <w:sz w:val="16"/>
              </w:rPr>
            </w:pPr>
            <w:r>
              <w:rPr>
                <w:spacing w:val="-1"/>
                <w:sz w:val="16"/>
              </w:rPr>
              <w:t xml:space="preserve">Keterlibatan </w:t>
            </w:r>
            <w:r>
              <w:rPr>
                <w:sz w:val="16"/>
              </w:rPr>
              <w:t>dosen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industri/praktisi.</w:t>
            </w:r>
          </w:p>
          <w:p w14:paraId="49AD2155" w14:textId="77777777" w:rsidR="003865A2" w:rsidRDefault="003865A2" w:rsidP="003865A2">
            <w:pPr>
              <w:pStyle w:val="TableParagraph"/>
              <w:spacing w:before="9"/>
              <w:rPr>
                <w:rFonts w:ascii="Arial"/>
                <w:b/>
                <w:sz w:val="18"/>
              </w:rPr>
            </w:pPr>
          </w:p>
          <w:p w14:paraId="0032BD9E" w14:textId="1B387D83" w:rsidR="003865A2" w:rsidRPr="00FC17EF" w:rsidRDefault="003865A2" w:rsidP="003865A2">
            <w:pPr>
              <w:rPr>
                <w:color w:val="000000" w:themeColor="text1"/>
                <w:sz w:val="2"/>
                <w:szCs w:val="2"/>
                <w:lang w:val="en-US"/>
              </w:rPr>
            </w:pPr>
            <w:r>
              <w:rPr>
                <w:sz w:val="16"/>
                <w:lang w:val="en-US"/>
              </w:rPr>
              <w:t xml:space="preserve">  </w:t>
            </w:r>
            <w:r>
              <w:rPr>
                <w:sz w:val="16"/>
              </w:rPr>
              <w:t>Tabel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.a.5) LKPS</w:t>
            </w:r>
          </w:p>
        </w:tc>
        <w:tc>
          <w:tcPr>
            <w:tcW w:w="10531" w:type="dxa"/>
            <w:gridSpan w:val="7"/>
          </w:tcPr>
          <w:tbl>
            <w:tblPr>
              <w:tblW w:w="1089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CellMar>
                <w:left w:w="0" w:type="dxa"/>
                <w:right w:w="0" w:type="dxa"/>
              </w:tblCellMar>
              <w:tblLook w:val="01E0" w:firstRow="1" w:lastRow="1" w:firstColumn="1" w:lastColumn="1" w:noHBand="0" w:noVBand="0"/>
            </w:tblPr>
            <w:tblGrid>
              <w:gridCol w:w="2386"/>
              <w:gridCol w:w="4258"/>
              <w:gridCol w:w="4254"/>
            </w:tblGrid>
            <w:tr w:rsidR="003865A2" w14:paraId="59FD42B6" w14:textId="77777777" w:rsidTr="00A70BFC">
              <w:trPr>
                <w:trHeight w:val="589"/>
              </w:trPr>
              <w:tc>
                <w:tcPr>
                  <w:tcW w:w="2386" w:type="dxa"/>
                </w:tcPr>
                <w:p w14:paraId="3A8189CA" w14:textId="77777777" w:rsidR="003865A2" w:rsidRDefault="003865A2" w:rsidP="003865A2">
                  <w:pPr>
                    <w:pStyle w:val="TableParagraph"/>
                    <w:spacing w:before="5"/>
                    <w:ind w:left="201" w:right="192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Ji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PMKI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≥</w:t>
                  </w:r>
                  <w:r>
                    <w:rPr>
                      <w:spacing w:val="-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0% ,</w:t>
                  </w:r>
                </w:p>
                <w:p w14:paraId="168FDE3B" w14:textId="77777777" w:rsidR="003865A2" w:rsidRDefault="003865A2" w:rsidP="003865A2">
                  <w:pPr>
                    <w:pStyle w:val="TableParagraph"/>
                    <w:spacing w:before="24"/>
                    <w:ind w:left="200" w:right="199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ma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Skor</w:t>
                  </w:r>
                  <w:r>
                    <w:rPr>
                      <w:spacing w:val="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=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4</w:t>
                  </w:r>
                </w:p>
              </w:tc>
              <w:tc>
                <w:tcPr>
                  <w:tcW w:w="4258" w:type="dxa"/>
                </w:tcPr>
                <w:p w14:paraId="284D3ABA" w14:textId="77777777" w:rsidR="003865A2" w:rsidRDefault="003865A2" w:rsidP="003865A2">
                  <w:pPr>
                    <w:pStyle w:val="TableParagraph"/>
                    <w:spacing w:before="5"/>
                    <w:ind w:left="199" w:right="192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Ji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PMKI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&lt;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0% ,</w:t>
                  </w:r>
                </w:p>
                <w:p w14:paraId="35D2BB60" w14:textId="77777777" w:rsidR="003865A2" w:rsidRDefault="003865A2" w:rsidP="003865A2">
                  <w:pPr>
                    <w:pStyle w:val="TableParagraph"/>
                    <w:spacing w:before="24"/>
                    <w:ind w:left="196" w:right="196"/>
                    <w:jc w:val="center"/>
                    <w:rPr>
                      <w:sz w:val="16"/>
                    </w:rPr>
                  </w:pPr>
                  <w:r>
                    <w:rPr>
                      <w:sz w:val="16"/>
                    </w:rPr>
                    <w:t>mak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Skor</w:t>
                  </w:r>
                  <w:r>
                    <w:rPr>
                      <w:spacing w:val="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=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+ (10</w:t>
                  </w:r>
                  <w:r>
                    <w:rPr>
                      <w:spacing w:val="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x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PMKI)</w:t>
                  </w:r>
                </w:p>
              </w:tc>
              <w:tc>
                <w:tcPr>
                  <w:tcW w:w="4254" w:type="dxa"/>
                </w:tcPr>
                <w:p w14:paraId="706B287D" w14:textId="77777777" w:rsidR="003865A2" w:rsidRDefault="003865A2" w:rsidP="003865A2">
                  <w:pPr>
                    <w:pStyle w:val="TableParagraph"/>
                    <w:spacing w:before="109"/>
                    <w:ind w:left="1084"/>
                    <w:rPr>
                      <w:sz w:val="16"/>
                    </w:rPr>
                  </w:pPr>
                  <w:r>
                    <w:rPr>
                      <w:sz w:val="16"/>
                    </w:rPr>
                    <w:t>Tidak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ada</w:t>
                  </w:r>
                  <w:r>
                    <w:rPr>
                      <w:spacing w:val="-2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skor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kurang</w:t>
                  </w:r>
                  <w:r>
                    <w:rPr>
                      <w:spacing w:val="-3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dari</w:t>
                  </w:r>
                  <w:r>
                    <w:rPr>
                      <w:spacing w:val="-1"/>
                      <w:sz w:val="16"/>
                    </w:rPr>
                    <w:t xml:space="preserve"> </w:t>
                  </w:r>
                  <w:r>
                    <w:rPr>
                      <w:sz w:val="16"/>
                    </w:rPr>
                    <w:t>2.</w:t>
                  </w:r>
                </w:p>
              </w:tc>
            </w:tr>
          </w:tbl>
          <w:p w14:paraId="35A10D2C" w14:textId="77777777" w:rsidR="003865A2" w:rsidRPr="008B6490" w:rsidRDefault="003865A2" w:rsidP="003865A2">
            <w:pPr>
              <w:pStyle w:val="TableParagraph"/>
              <w:spacing w:before="5" w:line="271" w:lineRule="auto"/>
              <w:ind w:left="105" w:right="1787"/>
              <w:rPr>
                <w:color w:val="000000" w:themeColor="text1"/>
                <w:sz w:val="16"/>
              </w:rPr>
            </w:pPr>
          </w:p>
        </w:tc>
      </w:tr>
      <w:tr w:rsidR="003865A2" w:rsidRPr="008B6490" w14:paraId="029F4A18" w14:textId="77777777" w:rsidTr="00590889">
        <w:trPr>
          <w:trHeight w:val="634"/>
        </w:trPr>
        <w:tc>
          <w:tcPr>
            <w:tcW w:w="564" w:type="dxa"/>
            <w:vMerge/>
          </w:tcPr>
          <w:p w14:paraId="0571DCF8" w14:textId="77777777" w:rsidR="003865A2" w:rsidRPr="008B6490" w:rsidRDefault="003865A2" w:rsidP="003865A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7C36DACD" w14:textId="77777777" w:rsidR="003865A2" w:rsidRPr="008B6490" w:rsidRDefault="003865A2" w:rsidP="003865A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5F74D9F7" w14:textId="77777777" w:rsidR="003865A2" w:rsidRPr="008B6490" w:rsidRDefault="003865A2" w:rsidP="003865A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1" w:type="dxa"/>
            <w:gridSpan w:val="7"/>
          </w:tcPr>
          <w:p w14:paraId="40149991" w14:textId="77777777" w:rsidR="003865A2" w:rsidRDefault="003865A2" w:rsidP="003865A2">
            <w:pPr>
              <w:pStyle w:val="TableParagraph"/>
              <w:spacing w:before="5" w:line="276" w:lineRule="auto"/>
              <w:ind w:left="105" w:right="4508"/>
              <w:rPr>
                <w:sz w:val="16"/>
              </w:rPr>
            </w:pPr>
            <w:r>
              <w:rPr>
                <w:sz w:val="16"/>
              </w:rPr>
              <w:t>MKKI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Jumlah mat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lia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iampu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ole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ose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industri/praktisi.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MKK 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mat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uliah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</w:p>
          <w:p w14:paraId="20DABD5D" w14:textId="71543487" w:rsidR="003865A2" w:rsidRPr="008B6490" w:rsidRDefault="003865A2" w:rsidP="003865A2">
            <w:pPr>
              <w:pStyle w:val="TableParagraph"/>
              <w:spacing w:before="5" w:line="271" w:lineRule="auto"/>
              <w:ind w:left="105" w:right="1787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PMK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MKK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KK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00%</w:t>
            </w:r>
          </w:p>
        </w:tc>
      </w:tr>
      <w:tr w:rsidR="008E2A6B" w:rsidRPr="008B6490" w14:paraId="18CF0F6F" w14:textId="77777777" w:rsidTr="00590889">
        <w:trPr>
          <w:trHeight w:val="425"/>
        </w:trPr>
        <w:tc>
          <w:tcPr>
            <w:tcW w:w="564" w:type="dxa"/>
            <w:vMerge w:val="restart"/>
          </w:tcPr>
          <w:p w14:paraId="6A35DA73" w14:textId="12ADACC8" w:rsidR="008E2A6B" w:rsidRPr="008B6490" w:rsidRDefault="008E2A6B" w:rsidP="008E2A6B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vMerge w:val="restart"/>
          </w:tcPr>
          <w:p w14:paraId="2F0A5687" w14:textId="3E39B19D" w:rsidR="008E2A6B" w:rsidRPr="008F52BC" w:rsidRDefault="008E2A6B" w:rsidP="008E2A6B">
            <w:pPr>
              <w:pStyle w:val="TableParagraph"/>
              <w:spacing w:before="5" w:line="276" w:lineRule="auto"/>
              <w:ind w:left="106" w:right="322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4.4.b)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inerja</w:t>
            </w:r>
            <w:r w:rsidRPr="00962574">
              <w:rPr>
                <w:bCs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Dosen</w:t>
            </w:r>
          </w:p>
        </w:tc>
        <w:tc>
          <w:tcPr>
            <w:tcW w:w="1985" w:type="dxa"/>
            <w:vMerge w:val="restart"/>
          </w:tcPr>
          <w:p w14:paraId="3AA65056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akuan/rekogni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kepakaran/prestasi/kin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1964BE2C" w14:textId="77777777" w:rsidR="008E2A6B" w:rsidRPr="008B6490" w:rsidRDefault="008E2A6B" w:rsidP="008E2A6B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8E06A09" w14:textId="77777777" w:rsidR="008E2A6B" w:rsidRPr="008B6490" w:rsidRDefault="008E2A6B" w:rsidP="008E2A6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1) LKPS</w:t>
            </w:r>
          </w:p>
        </w:tc>
        <w:tc>
          <w:tcPr>
            <w:tcW w:w="2125" w:type="dxa"/>
            <w:gridSpan w:val="2"/>
          </w:tcPr>
          <w:p w14:paraId="162E044C" w14:textId="77777777" w:rsidR="008E2A6B" w:rsidRDefault="008E2A6B" w:rsidP="008E2A6B">
            <w:pPr>
              <w:pStyle w:val="TableParagraph"/>
              <w:spacing w:before="1"/>
              <w:ind w:left="436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R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0,25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095A4CAA" w14:textId="7E67992B" w:rsidR="008E2A6B" w:rsidRPr="008B6490" w:rsidRDefault="008E2A6B" w:rsidP="008E2A6B">
            <w:pPr>
              <w:pStyle w:val="TableParagraph"/>
              <w:spacing w:before="28"/>
              <w:ind w:left="497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285" w:type="dxa"/>
            <w:gridSpan w:val="3"/>
          </w:tcPr>
          <w:p w14:paraId="35EFC2BE" w14:textId="77777777" w:rsidR="008E2A6B" w:rsidRDefault="008E2A6B" w:rsidP="008E2A6B">
            <w:pPr>
              <w:pStyle w:val="TableParagraph"/>
              <w:spacing w:before="1"/>
              <w:ind w:left="101" w:right="87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RD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0,25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58113B10" w14:textId="4A0EC8E4" w:rsidR="008E2A6B" w:rsidRPr="008B6490" w:rsidRDefault="008E2A6B" w:rsidP="008E2A6B">
            <w:pPr>
              <w:pStyle w:val="TableParagraph"/>
              <w:spacing w:before="28"/>
              <w:ind w:left="103" w:right="95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+ (8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RD)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121" w:type="dxa"/>
            <w:gridSpan w:val="2"/>
          </w:tcPr>
          <w:p w14:paraId="2813C090" w14:textId="3E01A330" w:rsidR="008E2A6B" w:rsidRPr="008B6490" w:rsidRDefault="008E2A6B" w:rsidP="008E2A6B">
            <w:pPr>
              <w:pStyle w:val="TableParagraph"/>
              <w:spacing w:before="109"/>
              <w:ind w:left="1002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 dar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</w:tr>
      <w:tr w:rsidR="003865A2" w:rsidRPr="008B6490" w14:paraId="74BF503B" w14:textId="77777777" w:rsidTr="00590889">
        <w:trPr>
          <w:trHeight w:val="3383"/>
        </w:trPr>
        <w:tc>
          <w:tcPr>
            <w:tcW w:w="564" w:type="dxa"/>
            <w:vMerge/>
            <w:tcBorders>
              <w:top w:val="nil"/>
            </w:tcBorders>
          </w:tcPr>
          <w:p w14:paraId="5A8FD4DD" w14:textId="77777777" w:rsidR="003865A2" w:rsidRPr="008B6490" w:rsidRDefault="003865A2" w:rsidP="003865A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E5FD52" w14:textId="77777777" w:rsidR="003865A2" w:rsidRPr="008B6490" w:rsidRDefault="003865A2" w:rsidP="003865A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434273A" w14:textId="77777777" w:rsidR="003865A2" w:rsidRPr="008B6490" w:rsidRDefault="003865A2" w:rsidP="003865A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1" w:type="dxa"/>
            <w:gridSpan w:val="7"/>
          </w:tcPr>
          <w:p w14:paraId="1FD1C040" w14:textId="77777777" w:rsidR="003865A2" w:rsidRPr="008B6490" w:rsidRDefault="003865A2" w:rsidP="003865A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akuan/rekognis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karan/prestasi/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p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upa:</w:t>
            </w:r>
          </w:p>
          <w:p w14:paraId="4CC92B78" w14:textId="77777777" w:rsidR="003865A2" w:rsidRPr="008B6490" w:rsidRDefault="003865A2" w:rsidP="003865A2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28" w:line="276" w:lineRule="auto"/>
              <w:ind w:right="50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 visiting lecturer atau visiting scholar di program studi/perguruan tinggi terakreditasi A/Unggul atau program studi/perguruan tinggi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eputasi.</w:t>
            </w:r>
          </w:p>
          <w:p w14:paraId="5C957ABA" w14:textId="77777777" w:rsidR="003865A2" w:rsidRPr="008B6490" w:rsidRDefault="003865A2" w:rsidP="003865A2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1"/>
              <w:ind w:left="290"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ynote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peaker/invite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peake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em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lmi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 nasional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</w:p>
          <w:p w14:paraId="6D920D21" w14:textId="77777777" w:rsidR="003865A2" w:rsidRPr="008B6490" w:rsidRDefault="003865A2" w:rsidP="003865A2">
            <w:pPr>
              <w:pStyle w:val="TableParagraph"/>
              <w:numPr>
                <w:ilvl w:val="0"/>
                <w:numId w:val="27"/>
              </w:numPr>
              <w:tabs>
                <w:tab w:val="left" w:pos="283"/>
              </w:tabs>
              <w:spacing w:before="28" w:line="276" w:lineRule="auto"/>
              <w:ind w:right="67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 editor atau mitra bestari pada jurnal nasional terakreditasi/jurnal internasional bereputasi di bidang yang sesuai dengan bidang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170EA9D8" w14:textId="77777777" w:rsidR="003865A2" w:rsidRPr="008B6490" w:rsidRDefault="003865A2" w:rsidP="003865A2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line="276" w:lineRule="auto"/>
              <w:ind w:right="21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ja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hli/narasumbe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mbag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internasional pad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sul dari program studi pada program Sarjana/Magister/Doktor), atau menjadi tenaga ahli/konsultan di lembaga/industr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 internasional pada bidang yang sesuai dengan bidang program studi (untuk pengusul dari program studi pada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lom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ga/Sarjan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/Magiste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/Dokt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pan).</w:t>
            </w:r>
          </w:p>
          <w:p w14:paraId="28968AE1" w14:textId="77777777" w:rsidR="003865A2" w:rsidRPr="008B6490" w:rsidRDefault="003865A2" w:rsidP="003865A2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ind w:left="290"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rga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s prest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nasional/internasional.</w:t>
            </w:r>
          </w:p>
          <w:p w14:paraId="325A9130" w14:textId="77777777" w:rsidR="003865A2" w:rsidRPr="008B6490" w:rsidRDefault="003865A2" w:rsidP="003865A2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5780A1CC" w14:textId="77777777" w:rsidR="003865A2" w:rsidRPr="008B6490" w:rsidRDefault="003865A2" w:rsidP="003865A2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R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RD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  <w:p w14:paraId="7CCBF442" w14:textId="77777777" w:rsidR="003865A2" w:rsidRPr="008B6490" w:rsidRDefault="003865A2" w:rsidP="003865A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R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engakuan ata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/kinerj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terakhir.</w:t>
            </w:r>
          </w:p>
          <w:p w14:paraId="3766906C" w14:textId="77777777" w:rsidR="003865A2" w:rsidRPr="008B6490" w:rsidRDefault="003865A2" w:rsidP="003865A2">
            <w:pPr>
              <w:pStyle w:val="TableParagraph"/>
              <w:spacing w:before="2" w:line="210" w:lineRule="atLeas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 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D34FF5" w:rsidRPr="008B6490" w14:paraId="02163636" w14:textId="77777777" w:rsidTr="00590889">
        <w:trPr>
          <w:trHeight w:val="857"/>
        </w:trPr>
        <w:tc>
          <w:tcPr>
            <w:tcW w:w="564" w:type="dxa"/>
            <w:vMerge w:val="restart"/>
          </w:tcPr>
          <w:p w14:paraId="6A75CED5" w14:textId="221ADE42" w:rsidR="00D34FF5" w:rsidRPr="008B6490" w:rsidRDefault="00D34FF5" w:rsidP="00D34FF5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</w:rPr>
              <w:t>2</w:t>
            </w:r>
            <w:r w:rsidRPr="00A50931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448CB4B2" w14:textId="77777777" w:rsidR="00D34FF5" w:rsidRPr="008B6490" w:rsidRDefault="00D34FF5" w:rsidP="00D34FF5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4FCD90B" w14:textId="77777777" w:rsidR="00D34FF5" w:rsidRPr="008B6490" w:rsidRDefault="00D34FF5" w:rsidP="00D34FF5">
            <w:pPr>
              <w:pStyle w:val="TableParagraph"/>
              <w:spacing w:before="5" w:line="276" w:lineRule="auto"/>
              <w:ind w:left="106" w:right="1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dalam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531F66AB" w14:textId="77777777" w:rsidR="00D34FF5" w:rsidRPr="008B6490" w:rsidRDefault="00D34FF5" w:rsidP="00D34FF5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6B288A2" w14:textId="77777777" w:rsidR="00D34FF5" w:rsidRPr="008B6490" w:rsidRDefault="00D34FF5" w:rsidP="00D34FF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2) LKPS</w:t>
            </w:r>
          </w:p>
        </w:tc>
        <w:tc>
          <w:tcPr>
            <w:tcW w:w="2125" w:type="dxa"/>
            <w:gridSpan w:val="2"/>
            <w:vAlign w:val="center"/>
          </w:tcPr>
          <w:p w14:paraId="33874FFD" w14:textId="77777777" w:rsidR="00D34FF5" w:rsidRPr="00D34FF5" w:rsidRDefault="00D34FF5" w:rsidP="00D34FF5">
            <w:pPr>
              <w:pStyle w:val="TableParagraph"/>
              <w:spacing w:before="2"/>
              <w:jc w:val="center"/>
              <w:rPr>
                <w:rFonts w:ascii="Arial"/>
                <w:b/>
                <w:sz w:val="19"/>
              </w:rPr>
            </w:pPr>
          </w:p>
          <w:p w14:paraId="69146BBC" w14:textId="77777777" w:rsidR="00D34FF5" w:rsidRPr="00D34FF5" w:rsidRDefault="00D34FF5" w:rsidP="00D34FF5">
            <w:pPr>
              <w:pStyle w:val="TableParagraph"/>
              <w:spacing w:line="276" w:lineRule="auto"/>
              <w:ind w:left="158" w:hanging="16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-4"/>
                <w:sz w:val="16"/>
              </w:rPr>
              <w:t xml:space="preserve">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 xml:space="preserve"> dan RN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b</w:t>
            </w:r>
          </w:p>
          <w:p w14:paraId="7565A41C" w14:textId="4F75E86F" w:rsidR="00D34FF5" w:rsidRPr="00D34FF5" w:rsidRDefault="00D34FF5" w:rsidP="00D34FF5">
            <w:pPr>
              <w:pStyle w:val="TableParagraph"/>
              <w:spacing w:line="276" w:lineRule="auto"/>
              <w:ind w:left="541" w:right="534" w:hanging="95"/>
              <w:rPr>
                <w:sz w:val="16"/>
              </w:rPr>
            </w:pPr>
            <w:r w:rsidRPr="00D34FF5">
              <w:rPr>
                <w:sz w:val="16"/>
              </w:rPr>
              <w:t>maka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Skor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=</w:t>
            </w:r>
            <w:r w:rsidRPr="00D34FF5">
              <w:rPr>
                <w:spacing w:val="-3"/>
                <w:sz w:val="16"/>
              </w:rPr>
              <w:t xml:space="preserve"> </w:t>
            </w:r>
            <w:r w:rsidRPr="00D34FF5">
              <w:rPr>
                <w:sz w:val="16"/>
              </w:rPr>
              <w:t>4</w:t>
            </w:r>
          </w:p>
        </w:tc>
        <w:tc>
          <w:tcPr>
            <w:tcW w:w="8406" w:type="dxa"/>
            <w:gridSpan w:val="5"/>
            <w:vAlign w:val="center"/>
          </w:tcPr>
          <w:p w14:paraId="7962BBB1" w14:textId="77777777" w:rsidR="00D34FF5" w:rsidRPr="00D34FF5" w:rsidRDefault="00D34FF5" w:rsidP="00D34FF5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a</w:t>
            </w:r>
            <w:r w:rsidRPr="00D34FF5">
              <w:rPr>
                <w:sz w:val="16"/>
                <w:lang w:val="en-US"/>
              </w:rPr>
              <w:t>,</w:t>
            </w:r>
            <w:r w:rsidRPr="00D34FF5">
              <w:rPr>
                <w:spacing w:val="-2"/>
                <w:sz w:val="16"/>
              </w:rPr>
              <w:t xml:space="preserve"> </w:t>
            </w:r>
            <w:proofErr w:type="spellStart"/>
            <w:r w:rsidRPr="00D34FF5">
              <w:rPr>
                <w:sz w:val="16"/>
                <w:lang w:val="en-US"/>
              </w:rPr>
              <w:t>atau</w:t>
            </w:r>
            <w:proofErr w:type="spellEnd"/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N 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b</w:t>
            </w:r>
            <w:r w:rsidRPr="00D34FF5">
              <w:rPr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D34FF5">
              <w:rPr>
                <w:spacing w:val="1"/>
                <w:sz w:val="16"/>
                <w:lang w:val="en-US"/>
              </w:rPr>
              <w:t>atau</w:t>
            </w:r>
            <w:proofErr w:type="spellEnd"/>
            <w:r w:rsidRPr="00D34FF5">
              <w:rPr>
                <w:sz w:val="16"/>
              </w:rPr>
              <w:t xml:space="preserve"> 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L</w:t>
            </w:r>
            <w:r w:rsidRPr="00D34FF5">
              <w:rPr>
                <w:sz w:val="16"/>
              </w:rPr>
              <w:t xml:space="preserve"> ≤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c</w:t>
            </w:r>
          </w:p>
          <w:p w14:paraId="33709BCF" w14:textId="3B2C9197" w:rsidR="00D34FF5" w:rsidRPr="00D34FF5" w:rsidRDefault="00D34FF5" w:rsidP="00D34FF5">
            <w:pPr>
              <w:pStyle w:val="TableParagraph"/>
              <w:spacing w:before="28"/>
              <w:ind w:left="764" w:right="765"/>
              <w:jc w:val="center"/>
              <w:rPr>
                <w:sz w:val="16"/>
              </w:rPr>
            </w:pPr>
            <w:proofErr w:type="spellStart"/>
            <w:r w:rsidRPr="00D34FF5">
              <w:rPr>
                <w:sz w:val="16"/>
                <w:lang w:val="en-US"/>
              </w:rPr>
              <w:t>maka</w:t>
            </w:r>
            <w:proofErr w:type="spellEnd"/>
            <w:r w:rsidRPr="00D34FF5">
              <w:rPr>
                <w:sz w:val="16"/>
                <w:lang w:val="en-US"/>
              </w:rPr>
              <w:t xml:space="preserve"> Skor = 4 x ((A+B+(C/2</w:t>
            </w:r>
            <w:proofErr w:type="gramStart"/>
            <w:r w:rsidRPr="00D34FF5">
              <w:rPr>
                <w:sz w:val="16"/>
                <w:lang w:val="en-US"/>
              </w:rPr>
              <w:t>))-(</w:t>
            </w:r>
            <w:proofErr w:type="spellStart"/>
            <w:proofErr w:type="gramEnd"/>
            <w:r w:rsidRPr="00D34FF5">
              <w:rPr>
                <w:sz w:val="16"/>
                <w:lang w:val="en-US"/>
              </w:rPr>
              <w:t>AxB</w:t>
            </w:r>
            <w:proofErr w:type="spellEnd"/>
            <w:r w:rsidRPr="00D34FF5">
              <w:rPr>
                <w:sz w:val="16"/>
                <w:lang w:val="en-US"/>
              </w:rPr>
              <w:t>)-((</w:t>
            </w:r>
            <w:proofErr w:type="spellStart"/>
            <w:r w:rsidRPr="00D34FF5">
              <w:rPr>
                <w:sz w:val="16"/>
                <w:lang w:val="en-US"/>
              </w:rPr>
              <w:t>AxC</w:t>
            </w:r>
            <w:proofErr w:type="spellEnd"/>
            <w:r w:rsidRPr="00D34FF5">
              <w:rPr>
                <w:sz w:val="16"/>
                <w:lang w:val="en-US"/>
              </w:rPr>
              <w:t>)/2)-((</w:t>
            </w:r>
            <w:proofErr w:type="spellStart"/>
            <w:r w:rsidRPr="00D34FF5">
              <w:rPr>
                <w:sz w:val="16"/>
                <w:lang w:val="en-US"/>
              </w:rPr>
              <w:t>BxC</w:t>
            </w:r>
            <w:proofErr w:type="spellEnd"/>
            <w:r w:rsidRPr="00D34FF5">
              <w:rPr>
                <w:sz w:val="16"/>
                <w:lang w:val="en-US"/>
              </w:rPr>
              <w:t>)/2)+((</w:t>
            </w:r>
            <w:proofErr w:type="spellStart"/>
            <w:r w:rsidRPr="00D34FF5">
              <w:rPr>
                <w:sz w:val="16"/>
                <w:lang w:val="en-US"/>
              </w:rPr>
              <w:t>AxBxC</w:t>
            </w:r>
            <w:proofErr w:type="spellEnd"/>
            <w:r w:rsidRPr="00D34FF5">
              <w:rPr>
                <w:sz w:val="16"/>
                <w:lang w:val="en-US"/>
              </w:rPr>
              <w:t xml:space="preserve">)/2)) </w:t>
            </w:r>
          </w:p>
        </w:tc>
      </w:tr>
      <w:tr w:rsidR="00D34FF5" w:rsidRPr="008B6490" w14:paraId="78E838CD" w14:textId="77777777" w:rsidTr="00590889">
        <w:trPr>
          <w:trHeight w:val="1694"/>
        </w:trPr>
        <w:tc>
          <w:tcPr>
            <w:tcW w:w="564" w:type="dxa"/>
            <w:vMerge/>
            <w:tcBorders>
              <w:top w:val="nil"/>
            </w:tcBorders>
          </w:tcPr>
          <w:p w14:paraId="79554033" w14:textId="77777777" w:rsidR="00D34FF5" w:rsidRPr="008B6490" w:rsidRDefault="00D34FF5" w:rsidP="00D34FF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68CE3AE" w14:textId="77777777" w:rsidR="00D34FF5" w:rsidRPr="008B6490" w:rsidRDefault="00D34FF5" w:rsidP="00D34FF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6076D7D" w14:textId="77777777" w:rsidR="00D34FF5" w:rsidRPr="008B6490" w:rsidRDefault="00D34FF5" w:rsidP="00D34FF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1" w:type="dxa"/>
            <w:gridSpan w:val="7"/>
          </w:tcPr>
          <w:p w14:paraId="1600481A" w14:textId="77777777" w:rsidR="00D34FF5" w:rsidRPr="008B6490" w:rsidRDefault="00D34FF5" w:rsidP="00D34FF5">
            <w:pPr>
              <w:pStyle w:val="TableParagraph"/>
              <w:tabs>
                <w:tab w:val="left" w:pos="5688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05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0,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23DAD24E" w14:textId="77777777" w:rsidR="00D34FF5" w:rsidRPr="008B6490" w:rsidRDefault="00D34FF5" w:rsidP="00D34FF5">
            <w:pPr>
              <w:pStyle w:val="TableParagraph"/>
              <w:spacing w:before="28" w:line="276" w:lineRule="auto"/>
              <w:ind w:left="105" w:right="40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 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enelitian dengan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 luar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egeri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 tahun terakhir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= Jumlah penelitian dengan sumber pembiayaan dalam negeri dalam 3 tahun terakhir.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/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di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769EFD49" w14:textId="77777777" w:rsidR="00D34FF5" w:rsidRDefault="00D34FF5" w:rsidP="00D34FF5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1CC2D168" w14:textId="12328DF1" w:rsidR="00D34FF5" w:rsidRPr="00D34FF5" w:rsidRDefault="00D34FF5" w:rsidP="00D34FF5">
            <w:pPr>
              <w:pStyle w:val="TableParagraph"/>
              <w:spacing w:before="1" w:line="276" w:lineRule="auto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D34FF5">
              <w:rPr>
                <w:color w:val="000000" w:themeColor="text1"/>
                <w:sz w:val="16"/>
                <w:lang w:val="en-US"/>
              </w:rPr>
              <w:t>A=RI/a; B=RN/b; C=RL/c</w:t>
            </w:r>
          </w:p>
        </w:tc>
      </w:tr>
      <w:tr w:rsidR="00CB528D" w:rsidRPr="008B6490" w14:paraId="5807F9DD" w14:textId="77777777" w:rsidTr="00590889">
        <w:trPr>
          <w:trHeight w:val="557"/>
        </w:trPr>
        <w:tc>
          <w:tcPr>
            <w:tcW w:w="564" w:type="dxa"/>
          </w:tcPr>
          <w:p w14:paraId="26296392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1CDD9BB4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CAAFCB0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gridSpan w:val="2"/>
          </w:tcPr>
          <w:p w14:paraId="46ACE3E6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1AFC10C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6" w:type="dxa"/>
            <w:gridSpan w:val="2"/>
          </w:tcPr>
          <w:p w14:paraId="7E8DE909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4" w:type="dxa"/>
          </w:tcPr>
          <w:p w14:paraId="2531EBE4" w14:textId="77777777" w:rsidR="00CB528D" w:rsidRPr="008B6490" w:rsidRDefault="00FA5323">
            <w:pPr>
              <w:pStyle w:val="TableParagraph"/>
              <w:spacing w:before="162"/>
              <w:ind w:righ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7" w:type="dxa"/>
          </w:tcPr>
          <w:p w14:paraId="073359C8" w14:textId="77777777" w:rsidR="00CB528D" w:rsidRPr="008B6490" w:rsidRDefault="00FA5323">
            <w:pPr>
              <w:pStyle w:val="TableParagraph"/>
              <w:spacing w:before="162"/>
              <w:ind w:right="4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116DAD" w:rsidRPr="008B6490" w14:paraId="7656537D" w14:textId="77777777" w:rsidTr="00590889">
        <w:trPr>
          <w:trHeight w:val="426"/>
        </w:trPr>
        <w:tc>
          <w:tcPr>
            <w:tcW w:w="564" w:type="dxa"/>
            <w:vMerge w:val="restart"/>
          </w:tcPr>
          <w:p w14:paraId="45097391" w14:textId="24E135EA" w:rsidR="00116DAD" w:rsidRPr="00116DAD" w:rsidRDefault="00116DAD" w:rsidP="00116DAD">
            <w:pPr>
              <w:pStyle w:val="TableParagraph"/>
              <w:rPr>
                <w:rFonts w:ascii="Arial" w:hAnsi="Arial" w:cs="Arial"/>
                <w:color w:val="000000" w:themeColor="text1"/>
                <w:sz w:val="16"/>
                <w:lang w:val="en-US"/>
              </w:rPr>
            </w:pPr>
            <w:r>
              <w:rPr>
                <w:rFonts w:ascii="Times New Roman"/>
                <w:color w:val="000000" w:themeColor="text1"/>
                <w:sz w:val="16"/>
                <w:lang w:val="en-US"/>
              </w:rPr>
              <w:t xml:space="preserve">      </w:t>
            </w:r>
            <w:r w:rsidRPr="00A50931">
              <w:rPr>
                <w:rFonts w:ascii="Arial" w:hAnsi="Arial" w:cs="Arial"/>
                <w:color w:val="000000" w:themeColor="text1"/>
                <w:sz w:val="16"/>
                <w:lang w:val="en-US"/>
              </w:rPr>
              <w:t>26</w:t>
            </w:r>
          </w:p>
        </w:tc>
        <w:tc>
          <w:tcPr>
            <w:tcW w:w="1561" w:type="dxa"/>
            <w:vMerge w:val="restart"/>
          </w:tcPr>
          <w:p w14:paraId="16A36B2D" w14:textId="77777777" w:rsidR="00116DAD" w:rsidRPr="008B6490" w:rsidRDefault="00116DAD" w:rsidP="00116DA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6536D99" w14:textId="525ADC3D" w:rsidR="00116DAD" w:rsidRPr="008B6490" w:rsidRDefault="00116DAD" w:rsidP="00116DAD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proofErr w:type="spellStart"/>
            <w:r>
              <w:rPr>
                <w:color w:val="000000" w:themeColor="text1"/>
                <w:sz w:val="16"/>
                <w:lang w:val="en-US"/>
              </w:rPr>
              <w:t>Kegiatan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PkM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DTPS yang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relevan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dengan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program 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19A04EAA" w14:textId="77777777" w:rsidR="00116DAD" w:rsidRPr="008B6490" w:rsidRDefault="00116DAD" w:rsidP="00116DA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5F69F8F" w14:textId="77777777" w:rsidR="00116DAD" w:rsidRPr="008B6490" w:rsidRDefault="00116DAD" w:rsidP="00116DAD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3) LKPS</w:t>
            </w:r>
          </w:p>
        </w:tc>
        <w:tc>
          <w:tcPr>
            <w:tcW w:w="2125" w:type="dxa"/>
            <w:gridSpan w:val="2"/>
            <w:vAlign w:val="center"/>
          </w:tcPr>
          <w:p w14:paraId="51DF6643" w14:textId="77777777" w:rsidR="00116DAD" w:rsidRPr="00D34FF5" w:rsidRDefault="00116DAD" w:rsidP="00116DAD">
            <w:pPr>
              <w:pStyle w:val="TableParagraph"/>
              <w:spacing w:before="2"/>
              <w:jc w:val="center"/>
              <w:rPr>
                <w:rFonts w:ascii="Arial"/>
                <w:b/>
                <w:sz w:val="19"/>
              </w:rPr>
            </w:pPr>
          </w:p>
          <w:p w14:paraId="0262EAD7" w14:textId="77777777" w:rsidR="00116DAD" w:rsidRPr="00D34FF5" w:rsidRDefault="00116DAD" w:rsidP="00116DAD">
            <w:pPr>
              <w:pStyle w:val="TableParagraph"/>
              <w:spacing w:line="276" w:lineRule="auto"/>
              <w:ind w:left="158" w:hanging="16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-4"/>
                <w:sz w:val="16"/>
              </w:rPr>
              <w:t xml:space="preserve">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 xml:space="preserve"> dan RN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b</w:t>
            </w:r>
          </w:p>
          <w:p w14:paraId="5153F595" w14:textId="27D7ED0F" w:rsidR="00116DAD" w:rsidRPr="008B6490" w:rsidRDefault="00116DAD" w:rsidP="00116DAD">
            <w:pPr>
              <w:pStyle w:val="TableParagraph"/>
              <w:ind w:left="446"/>
              <w:rPr>
                <w:rFonts w:ascii="Times New Roman"/>
                <w:color w:val="000000" w:themeColor="text1"/>
                <w:sz w:val="16"/>
              </w:rPr>
            </w:pPr>
            <w:r w:rsidRPr="00D34FF5">
              <w:rPr>
                <w:sz w:val="16"/>
              </w:rPr>
              <w:t>maka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Skor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=</w:t>
            </w:r>
            <w:r w:rsidRPr="00D34FF5">
              <w:rPr>
                <w:spacing w:val="-3"/>
                <w:sz w:val="16"/>
              </w:rPr>
              <w:t xml:space="preserve"> </w:t>
            </w:r>
            <w:r w:rsidRPr="00D34FF5">
              <w:rPr>
                <w:sz w:val="16"/>
              </w:rPr>
              <w:t>4</w:t>
            </w:r>
          </w:p>
        </w:tc>
        <w:tc>
          <w:tcPr>
            <w:tcW w:w="8406" w:type="dxa"/>
            <w:gridSpan w:val="5"/>
            <w:vAlign w:val="center"/>
          </w:tcPr>
          <w:p w14:paraId="21AE1FB6" w14:textId="77777777" w:rsidR="00116DAD" w:rsidRPr="00D34FF5" w:rsidRDefault="00116DAD" w:rsidP="00116DAD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a</w:t>
            </w:r>
            <w:r w:rsidRPr="00D34FF5">
              <w:rPr>
                <w:sz w:val="16"/>
                <w:lang w:val="en-US"/>
              </w:rPr>
              <w:t>,</w:t>
            </w:r>
            <w:r w:rsidRPr="00D34FF5">
              <w:rPr>
                <w:spacing w:val="-2"/>
                <w:sz w:val="16"/>
              </w:rPr>
              <w:t xml:space="preserve"> </w:t>
            </w:r>
            <w:proofErr w:type="spellStart"/>
            <w:r w:rsidRPr="00D34FF5">
              <w:rPr>
                <w:sz w:val="16"/>
                <w:lang w:val="en-US"/>
              </w:rPr>
              <w:t>atau</w:t>
            </w:r>
            <w:proofErr w:type="spellEnd"/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N 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b</w:t>
            </w:r>
            <w:r w:rsidRPr="00D34FF5">
              <w:rPr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D34FF5">
              <w:rPr>
                <w:spacing w:val="1"/>
                <w:sz w:val="16"/>
                <w:lang w:val="en-US"/>
              </w:rPr>
              <w:t>atau</w:t>
            </w:r>
            <w:proofErr w:type="spellEnd"/>
            <w:r w:rsidRPr="00D34FF5">
              <w:rPr>
                <w:sz w:val="16"/>
              </w:rPr>
              <w:t xml:space="preserve"> 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L</w:t>
            </w:r>
            <w:r w:rsidRPr="00D34FF5">
              <w:rPr>
                <w:sz w:val="16"/>
              </w:rPr>
              <w:t xml:space="preserve"> ≤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c</w:t>
            </w:r>
          </w:p>
          <w:p w14:paraId="30BA4E30" w14:textId="37DA2A8B" w:rsidR="00116DAD" w:rsidRPr="008B6490" w:rsidRDefault="00116DAD" w:rsidP="00116DAD">
            <w:pPr>
              <w:pStyle w:val="TableParagraph"/>
              <w:spacing w:before="28"/>
              <w:ind w:left="741" w:right="742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D34FF5">
              <w:rPr>
                <w:sz w:val="16"/>
                <w:lang w:val="en-US"/>
              </w:rPr>
              <w:t>maka</w:t>
            </w:r>
            <w:proofErr w:type="spellEnd"/>
            <w:r w:rsidRPr="00D34FF5">
              <w:rPr>
                <w:sz w:val="16"/>
                <w:lang w:val="en-US"/>
              </w:rPr>
              <w:t xml:space="preserve"> Skor = 4 x ((A+B+(C/2</w:t>
            </w:r>
            <w:proofErr w:type="gramStart"/>
            <w:r w:rsidRPr="00D34FF5">
              <w:rPr>
                <w:sz w:val="16"/>
                <w:lang w:val="en-US"/>
              </w:rPr>
              <w:t>))-(</w:t>
            </w:r>
            <w:proofErr w:type="spellStart"/>
            <w:proofErr w:type="gramEnd"/>
            <w:r w:rsidRPr="00D34FF5">
              <w:rPr>
                <w:sz w:val="16"/>
                <w:lang w:val="en-US"/>
              </w:rPr>
              <w:t>AxB</w:t>
            </w:r>
            <w:proofErr w:type="spellEnd"/>
            <w:r w:rsidRPr="00D34FF5">
              <w:rPr>
                <w:sz w:val="16"/>
                <w:lang w:val="en-US"/>
              </w:rPr>
              <w:t>)-((</w:t>
            </w:r>
            <w:proofErr w:type="spellStart"/>
            <w:r w:rsidRPr="00D34FF5">
              <w:rPr>
                <w:sz w:val="16"/>
                <w:lang w:val="en-US"/>
              </w:rPr>
              <w:t>AxC</w:t>
            </w:r>
            <w:proofErr w:type="spellEnd"/>
            <w:r w:rsidRPr="00D34FF5">
              <w:rPr>
                <w:sz w:val="16"/>
                <w:lang w:val="en-US"/>
              </w:rPr>
              <w:t>)/2)-((</w:t>
            </w:r>
            <w:proofErr w:type="spellStart"/>
            <w:r w:rsidRPr="00D34FF5">
              <w:rPr>
                <w:sz w:val="16"/>
                <w:lang w:val="en-US"/>
              </w:rPr>
              <w:t>BxC</w:t>
            </w:r>
            <w:proofErr w:type="spellEnd"/>
            <w:r w:rsidRPr="00D34FF5">
              <w:rPr>
                <w:sz w:val="16"/>
                <w:lang w:val="en-US"/>
              </w:rPr>
              <w:t>)/2)+((</w:t>
            </w:r>
            <w:proofErr w:type="spellStart"/>
            <w:r w:rsidRPr="00D34FF5">
              <w:rPr>
                <w:sz w:val="16"/>
                <w:lang w:val="en-US"/>
              </w:rPr>
              <w:t>AxBxC</w:t>
            </w:r>
            <w:proofErr w:type="spellEnd"/>
            <w:r w:rsidRPr="00D34FF5">
              <w:rPr>
                <w:sz w:val="16"/>
                <w:lang w:val="en-US"/>
              </w:rPr>
              <w:t xml:space="preserve">)/2)) </w:t>
            </w:r>
          </w:p>
        </w:tc>
      </w:tr>
      <w:tr w:rsidR="00116DAD" w:rsidRPr="008B6490" w14:paraId="1A880F75" w14:textId="77777777" w:rsidTr="00590889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68CDCA42" w14:textId="77777777" w:rsidR="00116DAD" w:rsidRPr="008B6490" w:rsidRDefault="00116DAD" w:rsidP="00116DA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9D53CE3" w14:textId="77777777" w:rsidR="00116DAD" w:rsidRPr="008B6490" w:rsidRDefault="00116DAD" w:rsidP="00116DA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48DB46B" w14:textId="77777777" w:rsidR="00116DAD" w:rsidRPr="008B6490" w:rsidRDefault="00116DAD" w:rsidP="00116DA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1" w:type="dxa"/>
            <w:gridSpan w:val="7"/>
          </w:tcPr>
          <w:p w14:paraId="0B4F528D" w14:textId="566A3354" w:rsidR="00116DAD" w:rsidRPr="00A92422" w:rsidRDefault="00116DAD" w:rsidP="00116DAD">
            <w:pPr>
              <w:pStyle w:val="TableParagraph"/>
              <w:tabs>
                <w:tab w:val="left" w:pos="5688"/>
              </w:tabs>
              <w:spacing w:before="1"/>
              <w:ind w:left="10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  <w:t>Faktor: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,05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0,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7D1EB15A" w14:textId="77777777" w:rsidR="00116DAD" w:rsidRPr="008B6490" w:rsidRDefault="00116DAD" w:rsidP="00116DAD">
            <w:pPr>
              <w:pStyle w:val="TableParagraph"/>
              <w:spacing w:before="28" w:line="276" w:lineRule="auto"/>
              <w:ind w:left="105" w:right="439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 = Jumlah PkM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 nege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ege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terakhi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iaya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/ mandi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1D86CA80" w14:textId="77777777" w:rsidR="00116DAD" w:rsidRPr="008B6490" w:rsidRDefault="00116DAD" w:rsidP="00116DAD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 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</w:p>
          <w:p w14:paraId="68702B5D" w14:textId="77777777" w:rsidR="00116DAD" w:rsidRDefault="00116DAD" w:rsidP="00116DAD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57134D44" w14:textId="3211B03A" w:rsidR="00116DAD" w:rsidRPr="008B6490" w:rsidRDefault="00116DAD" w:rsidP="00116DAD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116DAD">
              <w:rPr>
                <w:color w:val="000000" w:themeColor="text1"/>
                <w:sz w:val="16"/>
              </w:rPr>
              <w:t>A=RI/a; B=RN/b; C=RL/c</w:t>
            </w:r>
          </w:p>
        </w:tc>
      </w:tr>
      <w:tr w:rsidR="00590889" w:rsidRPr="008B6490" w14:paraId="3A6359D7" w14:textId="77777777" w:rsidTr="00626274">
        <w:trPr>
          <w:trHeight w:val="853"/>
        </w:trPr>
        <w:tc>
          <w:tcPr>
            <w:tcW w:w="564" w:type="dxa"/>
            <w:vMerge w:val="restart"/>
          </w:tcPr>
          <w:p w14:paraId="70C5C89A" w14:textId="151ADBA9" w:rsidR="00590889" w:rsidRPr="008B6490" w:rsidRDefault="00590889" w:rsidP="00590889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</w:rPr>
              <w:t>2</w:t>
            </w:r>
            <w:r w:rsidRPr="00A50931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6EADB8A0" w14:textId="77777777" w:rsidR="00590889" w:rsidRPr="008B6490" w:rsidRDefault="00590889" w:rsidP="0059088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990B58F" w14:textId="64726B68" w:rsidR="00590889" w:rsidRPr="00DA6986" w:rsidRDefault="00590889" w:rsidP="00590889">
            <w:pPr>
              <w:pStyle w:val="TableParagraph"/>
              <w:spacing w:before="1" w:line="276" w:lineRule="auto"/>
              <w:ind w:left="106" w:right="166"/>
              <w:rPr>
                <w:color w:val="000000" w:themeColor="text1"/>
                <w:sz w:val="16"/>
                <w:szCs w:val="16"/>
              </w:rPr>
            </w:pPr>
            <w:r w:rsidRPr="00DA6986">
              <w:rPr>
                <w:color w:val="000000" w:themeColor="text1"/>
                <w:sz w:val="16"/>
                <w:szCs w:val="16"/>
              </w:rPr>
              <w:t xml:space="preserve">Pagelaran/pameran/presentasi/publikasi ilmiah dengan tema yang relevan dengan bidang Program Studi, yang dihasilkan oleh DTPS dalam 3 tahun terakhir.                            Tabel 3.b.5) </w:t>
            </w:r>
          </w:p>
          <w:p w14:paraId="7AE1BEAE" w14:textId="6B3D1067" w:rsidR="00590889" w:rsidRPr="008B6490" w:rsidRDefault="00590889" w:rsidP="00590889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gridSpan w:val="2"/>
            <w:vAlign w:val="center"/>
          </w:tcPr>
          <w:p w14:paraId="1EBF6DF9" w14:textId="77777777" w:rsidR="00590889" w:rsidRPr="00D34FF5" w:rsidRDefault="00590889" w:rsidP="00590889">
            <w:pPr>
              <w:pStyle w:val="TableParagraph"/>
              <w:spacing w:before="2"/>
              <w:jc w:val="center"/>
              <w:rPr>
                <w:rFonts w:ascii="Arial"/>
                <w:b/>
                <w:sz w:val="19"/>
              </w:rPr>
            </w:pPr>
          </w:p>
          <w:p w14:paraId="30EAB7C2" w14:textId="77777777" w:rsidR="00590889" w:rsidRPr="00D34FF5" w:rsidRDefault="00590889" w:rsidP="00590889">
            <w:pPr>
              <w:pStyle w:val="TableParagraph"/>
              <w:spacing w:line="276" w:lineRule="auto"/>
              <w:ind w:left="158" w:hanging="16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-4"/>
                <w:sz w:val="16"/>
              </w:rPr>
              <w:t xml:space="preserve">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a</w:t>
            </w:r>
            <w:r w:rsidRPr="00D34FF5">
              <w:rPr>
                <w:spacing w:val="-5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 xml:space="preserve"> dan RN </w:t>
            </w:r>
            <w:r w:rsidRPr="00D34FF5">
              <w:rPr>
                <w:sz w:val="16"/>
              </w:rPr>
              <w:t>≥</w:t>
            </w:r>
            <w:r w:rsidRPr="00D34FF5">
              <w:rPr>
                <w:sz w:val="16"/>
                <w:lang w:val="en-US"/>
              </w:rPr>
              <w:t xml:space="preserve"> b</w:t>
            </w:r>
          </w:p>
          <w:p w14:paraId="2AB913DC" w14:textId="37986033" w:rsidR="00590889" w:rsidRPr="006E1C97" w:rsidRDefault="00590889" w:rsidP="00590889">
            <w:pPr>
              <w:pStyle w:val="TableParagraph"/>
              <w:spacing w:line="276" w:lineRule="auto"/>
              <w:ind w:left="304" w:right="534" w:firstLine="120"/>
              <w:rPr>
                <w:color w:val="000000" w:themeColor="text1"/>
                <w:sz w:val="16"/>
                <w:highlight w:val="yellow"/>
              </w:rPr>
            </w:pPr>
            <w:r w:rsidRPr="00D34FF5">
              <w:rPr>
                <w:sz w:val="16"/>
              </w:rPr>
              <w:t>maka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Skor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=</w:t>
            </w:r>
            <w:r w:rsidRPr="00D34FF5">
              <w:rPr>
                <w:spacing w:val="-3"/>
                <w:sz w:val="16"/>
              </w:rPr>
              <w:t xml:space="preserve"> </w:t>
            </w:r>
            <w:r w:rsidRPr="00D34FF5">
              <w:rPr>
                <w:sz w:val="16"/>
              </w:rPr>
              <w:t>4</w:t>
            </w:r>
          </w:p>
        </w:tc>
        <w:tc>
          <w:tcPr>
            <w:tcW w:w="8406" w:type="dxa"/>
            <w:gridSpan w:val="5"/>
            <w:vAlign w:val="center"/>
          </w:tcPr>
          <w:p w14:paraId="6BAF4C62" w14:textId="1F18AC8A" w:rsidR="00590889" w:rsidRPr="00D34FF5" w:rsidRDefault="00590889" w:rsidP="00590889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D34FF5">
              <w:rPr>
                <w:sz w:val="16"/>
              </w:rPr>
              <w:t>Jika</w:t>
            </w:r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I</w:t>
            </w:r>
            <w:r w:rsidRPr="00D34FF5">
              <w:rPr>
                <w:spacing w:val="2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a</w:t>
            </w:r>
            <w:r w:rsidRPr="00D34FF5">
              <w:rPr>
                <w:sz w:val="16"/>
                <w:lang w:val="en-US"/>
              </w:rPr>
              <w:t>,</w:t>
            </w:r>
            <w:r w:rsidRPr="00D34FF5">
              <w:rPr>
                <w:spacing w:val="-2"/>
                <w:sz w:val="16"/>
              </w:rPr>
              <w:t xml:space="preserve"> </w:t>
            </w:r>
            <w:proofErr w:type="spellStart"/>
            <w:r w:rsidRPr="00D34FF5">
              <w:rPr>
                <w:sz w:val="16"/>
                <w:lang w:val="en-US"/>
              </w:rPr>
              <w:t>atau</w:t>
            </w:r>
            <w:proofErr w:type="spellEnd"/>
            <w:r w:rsidRPr="00D34FF5">
              <w:rPr>
                <w:spacing w:val="-1"/>
                <w:sz w:val="16"/>
              </w:rPr>
              <w:t xml:space="preserve"> </w:t>
            </w:r>
            <w:r w:rsidRPr="00D34FF5">
              <w:rPr>
                <w:sz w:val="16"/>
              </w:rPr>
              <w:t>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 w:rsidRPr="00D34FF5">
              <w:rPr>
                <w:sz w:val="16"/>
              </w:rPr>
              <w:t>N 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</w:rPr>
              <w:t>b</w:t>
            </w:r>
            <w:r w:rsidRPr="00D34FF5">
              <w:rPr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D34FF5">
              <w:rPr>
                <w:spacing w:val="1"/>
                <w:sz w:val="16"/>
                <w:lang w:val="en-US"/>
              </w:rPr>
              <w:t>atau</w:t>
            </w:r>
            <w:proofErr w:type="spellEnd"/>
            <w:r w:rsidRPr="00D34FF5">
              <w:rPr>
                <w:sz w:val="16"/>
              </w:rPr>
              <w:t xml:space="preserve"> 0</w:t>
            </w:r>
            <w:r w:rsidRPr="00D34FF5">
              <w:rPr>
                <w:spacing w:val="1"/>
                <w:sz w:val="16"/>
              </w:rPr>
              <w:t xml:space="preserve"> </w:t>
            </w:r>
            <w:r w:rsidRPr="00D34FF5">
              <w:rPr>
                <w:sz w:val="16"/>
              </w:rPr>
              <w:t>&lt;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R</w:t>
            </w:r>
            <w:r>
              <w:rPr>
                <w:sz w:val="16"/>
                <w:lang w:val="en-US"/>
              </w:rPr>
              <w:t>W</w:t>
            </w:r>
            <w:r w:rsidRPr="00D34FF5">
              <w:rPr>
                <w:sz w:val="16"/>
              </w:rPr>
              <w:t xml:space="preserve"> ≤</w:t>
            </w:r>
            <w:r w:rsidRPr="00D34FF5">
              <w:rPr>
                <w:spacing w:val="-2"/>
                <w:sz w:val="16"/>
              </w:rPr>
              <w:t xml:space="preserve"> </w:t>
            </w:r>
            <w:r w:rsidRPr="00D34FF5">
              <w:rPr>
                <w:sz w:val="16"/>
                <w:lang w:val="en-US"/>
              </w:rPr>
              <w:t>c</w:t>
            </w:r>
          </w:p>
          <w:p w14:paraId="4521BD2E" w14:textId="479EE46C" w:rsidR="00590889" w:rsidRPr="006E1C97" w:rsidRDefault="00590889" w:rsidP="00590889">
            <w:pPr>
              <w:pStyle w:val="TableParagraph"/>
              <w:spacing w:before="28"/>
              <w:ind w:left="740" w:right="742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D34FF5">
              <w:rPr>
                <w:sz w:val="16"/>
                <w:lang w:val="en-US"/>
              </w:rPr>
              <w:t>maka</w:t>
            </w:r>
            <w:proofErr w:type="spellEnd"/>
            <w:r w:rsidRPr="00D34FF5">
              <w:rPr>
                <w:sz w:val="16"/>
                <w:lang w:val="en-US"/>
              </w:rPr>
              <w:t xml:space="preserve"> Skor = 4 x ((A+B+(C/2</w:t>
            </w:r>
            <w:proofErr w:type="gramStart"/>
            <w:r w:rsidRPr="00D34FF5">
              <w:rPr>
                <w:sz w:val="16"/>
                <w:lang w:val="en-US"/>
              </w:rPr>
              <w:t>))-(</w:t>
            </w:r>
            <w:proofErr w:type="spellStart"/>
            <w:proofErr w:type="gramEnd"/>
            <w:r w:rsidRPr="00D34FF5">
              <w:rPr>
                <w:sz w:val="16"/>
                <w:lang w:val="en-US"/>
              </w:rPr>
              <w:t>AxB</w:t>
            </w:r>
            <w:proofErr w:type="spellEnd"/>
            <w:r w:rsidRPr="00D34FF5">
              <w:rPr>
                <w:sz w:val="16"/>
                <w:lang w:val="en-US"/>
              </w:rPr>
              <w:t>)-((</w:t>
            </w:r>
            <w:proofErr w:type="spellStart"/>
            <w:r w:rsidRPr="00D34FF5">
              <w:rPr>
                <w:sz w:val="16"/>
                <w:lang w:val="en-US"/>
              </w:rPr>
              <w:t>AxC</w:t>
            </w:r>
            <w:proofErr w:type="spellEnd"/>
            <w:r w:rsidRPr="00D34FF5">
              <w:rPr>
                <w:sz w:val="16"/>
                <w:lang w:val="en-US"/>
              </w:rPr>
              <w:t>)/2)-((</w:t>
            </w:r>
            <w:proofErr w:type="spellStart"/>
            <w:r w:rsidRPr="00D34FF5">
              <w:rPr>
                <w:sz w:val="16"/>
                <w:lang w:val="en-US"/>
              </w:rPr>
              <w:t>BxC</w:t>
            </w:r>
            <w:proofErr w:type="spellEnd"/>
            <w:r w:rsidRPr="00D34FF5">
              <w:rPr>
                <w:sz w:val="16"/>
                <w:lang w:val="en-US"/>
              </w:rPr>
              <w:t>)/2)+((</w:t>
            </w:r>
            <w:proofErr w:type="spellStart"/>
            <w:r w:rsidRPr="00D34FF5">
              <w:rPr>
                <w:sz w:val="16"/>
                <w:lang w:val="en-US"/>
              </w:rPr>
              <w:t>AxBxC</w:t>
            </w:r>
            <w:proofErr w:type="spellEnd"/>
            <w:r w:rsidRPr="00D34FF5">
              <w:rPr>
                <w:sz w:val="16"/>
                <w:lang w:val="en-US"/>
              </w:rPr>
              <w:t xml:space="preserve">)/2)) </w:t>
            </w:r>
          </w:p>
        </w:tc>
      </w:tr>
      <w:tr w:rsidR="00590889" w:rsidRPr="008B6490" w14:paraId="5DC5AA0F" w14:textId="77777777" w:rsidTr="00590889">
        <w:trPr>
          <w:trHeight w:val="2963"/>
        </w:trPr>
        <w:tc>
          <w:tcPr>
            <w:tcW w:w="564" w:type="dxa"/>
            <w:vMerge/>
            <w:tcBorders>
              <w:top w:val="nil"/>
            </w:tcBorders>
          </w:tcPr>
          <w:p w14:paraId="7257D1E9" w14:textId="77777777" w:rsidR="00590889" w:rsidRPr="008B6490" w:rsidRDefault="00590889" w:rsidP="005908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E1CD394" w14:textId="77777777" w:rsidR="00590889" w:rsidRPr="008B6490" w:rsidRDefault="00590889" w:rsidP="005908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2ED9907" w14:textId="77777777" w:rsidR="00590889" w:rsidRPr="008B6490" w:rsidRDefault="00590889" w:rsidP="005908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1" w:type="dxa"/>
            <w:gridSpan w:val="7"/>
          </w:tcPr>
          <w:p w14:paraId="1014673B" w14:textId="16F60944" w:rsidR="00590889" w:rsidRPr="008B6490" w:rsidRDefault="00590889" w:rsidP="00590889">
            <w:pPr>
              <w:pStyle w:val="TableParagraph"/>
              <w:tabs>
                <w:tab w:val="left" w:pos="9173"/>
              </w:tabs>
              <w:spacing w:before="5" w:line="276" w:lineRule="auto"/>
              <w:ind w:left="105" w:right="2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W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1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1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1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 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3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2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3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3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z w:val="16"/>
              </w:rPr>
              <w:tab/>
            </w:r>
            <w:r w:rsidRPr="00590889">
              <w:rPr>
                <w:color w:val="000000" w:themeColor="text1"/>
                <w:sz w:val="16"/>
              </w:rPr>
              <w:t>Faktor: a = 0,</w:t>
            </w:r>
            <w:r w:rsidRPr="00590889">
              <w:rPr>
                <w:color w:val="000000" w:themeColor="text1"/>
                <w:sz w:val="16"/>
                <w:lang w:val="en-US"/>
              </w:rPr>
              <w:t>05</w:t>
            </w:r>
            <w:r w:rsidRPr="00590889">
              <w:rPr>
                <w:color w:val="000000" w:themeColor="text1"/>
                <w:sz w:val="16"/>
              </w:rPr>
              <w:t xml:space="preserve"> ,</w:t>
            </w:r>
            <w:r w:rsidRPr="00590889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590889">
              <w:rPr>
                <w:color w:val="000000" w:themeColor="text1"/>
                <w:sz w:val="16"/>
              </w:rPr>
              <w:t>b</w:t>
            </w:r>
            <w:r w:rsidRPr="0059088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590889">
              <w:rPr>
                <w:color w:val="000000" w:themeColor="text1"/>
                <w:sz w:val="16"/>
              </w:rPr>
              <w:t>=</w:t>
            </w:r>
            <w:r w:rsidRPr="0059088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590889">
              <w:rPr>
                <w:color w:val="000000" w:themeColor="text1"/>
                <w:spacing w:val="-2"/>
                <w:sz w:val="16"/>
                <w:lang w:val="en-US"/>
              </w:rPr>
              <w:t>0,5</w:t>
            </w:r>
            <w:r w:rsidRPr="0059088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590889">
              <w:rPr>
                <w:color w:val="000000" w:themeColor="text1"/>
                <w:sz w:val="16"/>
              </w:rPr>
              <w:t>,</w:t>
            </w:r>
            <w:r w:rsidRPr="0059088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590889">
              <w:rPr>
                <w:color w:val="000000" w:themeColor="text1"/>
                <w:sz w:val="16"/>
              </w:rPr>
              <w:t>c</w:t>
            </w:r>
            <w:r w:rsidRPr="00590889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590889">
              <w:rPr>
                <w:color w:val="000000" w:themeColor="text1"/>
                <w:sz w:val="16"/>
              </w:rPr>
              <w:t>=</w:t>
            </w:r>
            <w:r w:rsidRPr="0059088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590889">
              <w:rPr>
                <w:color w:val="000000" w:themeColor="text1"/>
                <w:spacing w:val="-2"/>
                <w:sz w:val="16"/>
                <w:lang w:val="en-US"/>
              </w:rPr>
              <w:t>1</w:t>
            </w:r>
          </w:p>
          <w:p w14:paraId="79C8F30F" w14:textId="77777777" w:rsidR="00590889" w:rsidRPr="008B6490" w:rsidRDefault="00590889" w:rsidP="00590889">
            <w:pPr>
              <w:pStyle w:val="TableParagraph"/>
              <w:spacing w:line="271" w:lineRule="auto"/>
              <w:ind w:left="105" w:right="61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ubli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 nasio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reditasi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reditasi.</w:t>
            </w:r>
          </w:p>
          <w:p w14:paraId="2D21823B" w14:textId="77777777" w:rsidR="00590889" w:rsidRPr="008B6490" w:rsidRDefault="00590889" w:rsidP="00590889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ubl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</w:p>
          <w:p w14:paraId="798DEDF8" w14:textId="77777777" w:rsidR="00590889" w:rsidRPr="008B6490" w:rsidRDefault="00590889" w:rsidP="00590889">
            <w:pPr>
              <w:pStyle w:val="TableParagraph"/>
              <w:spacing w:before="28" w:line="276" w:lineRule="auto"/>
              <w:ind w:left="105" w:right="63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4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rna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 bereputasi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/PT.</w:t>
            </w:r>
          </w:p>
          <w:p w14:paraId="54EF2972" w14:textId="3CFF0868" w:rsidR="00590889" w:rsidRPr="008B6490" w:rsidRDefault="00590889" w:rsidP="00590889">
            <w:pPr>
              <w:pStyle w:val="TableParagraph"/>
              <w:spacing w:before="1" w:line="276" w:lineRule="auto"/>
              <w:ind w:left="105" w:right="455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B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bl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>
              <w:rPr>
                <w:color w:val="000000" w:themeColor="text1"/>
                <w:spacing w:val="1"/>
                <w:sz w:val="16"/>
                <w:lang w:val="en-US"/>
              </w:rPr>
              <w:t xml:space="preserve">                                                                                           </w:t>
            </w:r>
            <w:r w:rsidRPr="008B6490">
              <w:rPr>
                <w:color w:val="000000" w:themeColor="text1"/>
                <w:sz w:val="16"/>
              </w:rPr>
              <w:t>NB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publik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>
              <w:rPr>
                <w:color w:val="000000" w:themeColor="text1"/>
                <w:spacing w:val="-41"/>
                <w:sz w:val="16"/>
                <w:lang w:val="en-US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 w:rsidRPr="008B6490">
              <w:rPr>
                <w:color w:val="000000" w:themeColor="text1"/>
                <w:sz w:val="16"/>
              </w:rPr>
              <w:t xml:space="preserve">NC1 = Jumlah </w:t>
            </w:r>
            <w:r w:rsidRPr="00D974CB">
              <w:rPr>
                <w:color w:val="000000" w:themeColor="text1"/>
                <w:sz w:val="16"/>
              </w:rPr>
              <w:t xml:space="preserve">pagelaran/pameran/presentasi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forum </w:t>
            </w:r>
            <w:r w:rsidRPr="00D974CB">
              <w:rPr>
                <w:color w:val="000000" w:themeColor="text1"/>
                <w:sz w:val="16"/>
              </w:rPr>
              <w:t>d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tingkat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>
              <w:rPr>
                <w:color w:val="000000" w:themeColor="text1"/>
                <w:spacing w:val="1"/>
                <w:sz w:val="16"/>
                <w:lang w:val="en-US"/>
              </w:rPr>
              <w:t xml:space="preserve">                              </w:t>
            </w:r>
            <w:r w:rsidRPr="008B6490">
              <w:rPr>
                <w:color w:val="000000" w:themeColor="text1"/>
                <w:sz w:val="16"/>
              </w:rPr>
              <w:t>NC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gela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me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resentasi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dalam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forum di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tingkat</w:t>
            </w:r>
            <w:proofErr w:type="spellEnd"/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</w:p>
          <w:p w14:paraId="7615D90C" w14:textId="39723FD4" w:rsidR="00590889" w:rsidRPr="008B6490" w:rsidRDefault="00590889" w:rsidP="00590889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C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gela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ameran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>/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presentasi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dalam</w:t>
            </w:r>
            <w:proofErr w:type="spellEnd"/>
            <w:r>
              <w:rPr>
                <w:color w:val="000000" w:themeColor="text1"/>
                <w:spacing w:val="-2"/>
                <w:sz w:val="16"/>
                <w:lang w:val="en-US"/>
              </w:rPr>
              <w:t xml:space="preserve"> forum di </w:t>
            </w:r>
            <w:proofErr w:type="spellStart"/>
            <w:r>
              <w:rPr>
                <w:color w:val="000000" w:themeColor="text1"/>
                <w:spacing w:val="-2"/>
                <w:sz w:val="16"/>
                <w:lang w:val="en-US"/>
              </w:rPr>
              <w:t>tingkat</w:t>
            </w:r>
            <w:proofErr w:type="spellEnd"/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</w:p>
          <w:p w14:paraId="3ADADDB6" w14:textId="77777777" w:rsidR="00590889" w:rsidRDefault="00590889" w:rsidP="00590889">
            <w:pPr>
              <w:pStyle w:val="TableParagraph"/>
              <w:spacing w:before="1" w:line="21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  <w:p w14:paraId="3F348B02" w14:textId="4867D11B" w:rsidR="00590889" w:rsidRPr="008B6490" w:rsidRDefault="00590889" w:rsidP="00590889">
            <w:pPr>
              <w:pStyle w:val="TableParagraph"/>
              <w:spacing w:before="1" w:line="212" w:lineRule="exact"/>
              <w:ind w:left="105"/>
              <w:rPr>
                <w:color w:val="000000" w:themeColor="text1"/>
                <w:sz w:val="16"/>
              </w:rPr>
            </w:pPr>
            <w:r w:rsidRPr="00590889">
              <w:rPr>
                <w:color w:val="000000" w:themeColor="text1"/>
                <w:sz w:val="16"/>
              </w:rPr>
              <w:t>A=RI/a; B=RN/b; C=RL/c</w:t>
            </w:r>
          </w:p>
        </w:tc>
      </w:tr>
      <w:tr w:rsidR="00590889" w:rsidRPr="008B6490" w14:paraId="2FCB3AB2" w14:textId="77777777" w:rsidTr="00590889">
        <w:trPr>
          <w:trHeight w:val="846"/>
        </w:trPr>
        <w:tc>
          <w:tcPr>
            <w:tcW w:w="564" w:type="dxa"/>
            <w:vMerge w:val="restart"/>
            <w:tcBorders>
              <w:top w:val="nil"/>
            </w:tcBorders>
          </w:tcPr>
          <w:p w14:paraId="5E97B861" w14:textId="6ABAFA3F" w:rsidR="00590889" w:rsidRPr="00071A59" w:rsidRDefault="00590889" w:rsidP="00590889">
            <w:pPr>
              <w:jc w:val="center"/>
              <w:rPr>
                <w:color w:val="000000" w:themeColor="text1"/>
                <w:sz w:val="2"/>
                <w:szCs w:val="2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28</w:t>
            </w:r>
          </w:p>
        </w:tc>
        <w:tc>
          <w:tcPr>
            <w:tcW w:w="1561" w:type="dxa"/>
            <w:vMerge w:val="restart"/>
            <w:tcBorders>
              <w:top w:val="nil"/>
            </w:tcBorders>
          </w:tcPr>
          <w:p w14:paraId="7D894FC1" w14:textId="77777777" w:rsidR="00590889" w:rsidRPr="008B6490" w:rsidRDefault="00590889" w:rsidP="005908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top w:val="nil"/>
            </w:tcBorders>
          </w:tcPr>
          <w:p w14:paraId="17C59C3F" w14:textId="4CF2561F" w:rsidR="00590889" w:rsidRPr="00785620" w:rsidRDefault="00590889" w:rsidP="00590889">
            <w:pPr>
              <w:ind w:left="157"/>
              <w:rPr>
                <w:color w:val="000000" w:themeColor="text1"/>
                <w:sz w:val="16"/>
                <w:szCs w:val="16"/>
              </w:rPr>
            </w:pPr>
            <w:r w:rsidRPr="00785620">
              <w:rPr>
                <w:color w:val="000000" w:themeColor="text1"/>
                <w:sz w:val="16"/>
                <w:szCs w:val="16"/>
              </w:rPr>
              <w:t>Produk/jasa yang diadopsi oleh industri/masyarakat terhadap jumlah dosen tetap dalam 3 tahun terakhir                            Tabel 3.b.7) LKPS</w:t>
            </w:r>
          </w:p>
        </w:tc>
        <w:tc>
          <w:tcPr>
            <w:tcW w:w="2105" w:type="dxa"/>
          </w:tcPr>
          <w:p w14:paraId="5C1789B6" w14:textId="77777777" w:rsidR="00590889" w:rsidRDefault="00590889" w:rsidP="00590889">
            <w:pPr>
              <w:pStyle w:val="TableParagraph"/>
              <w:spacing w:before="5"/>
              <w:ind w:left="274" w:right="260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20D5DA9" w14:textId="0E0AF286" w:rsidR="00590889" w:rsidRPr="008B6490" w:rsidRDefault="00590889" w:rsidP="00590889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210" w:type="dxa"/>
            <w:gridSpan w:val="3"/>
          </w:tcPr>
          <w:p w14:paraId="5506A544" w14:textId="77777777" w:rsidR="00590889" w:rsidRDefault="00590889" w:rsidP="00590889">
            <w:pPr>
              <w:pStyle w:val="TableParagraph"/>
              <w:spacing w:before="5"/>
              <w:ind w:left="98" w:right="87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R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1F61B220" w14:textId="77439439" w:rsidR="00590889" w:rsidRPr="008B6490" w:rsidRDefault="00590889" w:rsidP="00590889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  <w:lang w:val="en-US"/>
              </w:rPr>
              <w:t xml:space="preserve">                     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RS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216" w:type="dxa"/>
            <w:gridSpan w:val="3"/>
          </w:tcPr>
          <w:p w14:paraId="1307DD8E" w14:textId="2626D117" w:rsidR="00590889" w:rsidRPr="008B6490" w:rsidRDefault="00590889" w:rsidP="00590889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 dar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</w:tr>
      <w:tr w:rsidR="00590889" w:rsidRPr="008B6490" w14:paraId="3B25449A" w14:textId="77777777" w:rsidTr="00590889">
        <w:trPr>
          <w:trHeight w:val="846"/>
        </w:trPr>
        <w:tc>
          <w:tcPr>
            <w:tcW w:w="564" w:type="dxa"/>
            <w:vMerge/>
          </w:tcPr>
          <w:p w14:paraId="5B770C83" w14:textId="77777777" w:rsidR="00590889" w:rsidRPr="008B6490" w:rsidRDefault="00590889" w:rsidP="005908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0127DA81" w14:textId="77777777" w:rsidR="00590889" w:rsidRPr="008B6490" w:rsidRDefault="00590889" w:rsidP="005908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70F64354" w14:textId="77777777" w:rsidR="00590889" w:rsidRPr="008B6490" w:rsidRDefault="00590889" w:rsidP="005908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1" w:type="dxa"/>
            <w:gridSpan w:val="7"/>
          </w:tcPr>
          <w:p w14:paraId="5DCD7443" w14:textId="77777777" w:rsidR="00590889" w:rsidRDefault="00590889" w:rsidP="00590889">
            <w:pPr>
              <w:pStyle w:val="TableParagraph"/>
              <w:spacing w:before="1"/>
              <w:ind w:left="107"/>
              <w:rPr>
                <w:sz w:val="16"/>
              </w:rPr>
            </w:pPr>
            <w:r>
              <w:rPr>
                <w:sz w:val="16"/>
              </w:rPr>
              <w:t>R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DTPS</w:t>
            </w:r>
          </w:p>
          <w:p w14:paraId="2DF20F60" w14:textId="77777777" w:rsidR="00590889" w:rsidRDefault="00590889" w:rsidP="00590889">
            <w:pPr>
              <w:pStyle w:val="TableParagraph"/>
              <w:spacing w:before="28"/>
              <w:ind w:left="107"/>
              <w:rPr>
                <w:sz w:val="16"/>
              </w:rPr>
            </w:pPr>
            <w:r>
              <w:rPr>
                <w:sz w:val="16"/>
              </w:rPr>
              <w:t>NAPJ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produk/jas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adops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oleh industri/masyaraka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alam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ahun terakhir.</w:t>
            </w:r>
          </w:p>
          <w:p w14:paraId="3281DDC3" w14:textId="3A4491F8" w:rsidR="00590889" w:rsidRPr="008B6490" w:rsidRDefault="00590889" w:rsidP="00590889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NDTPS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osen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etap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tugask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ebaga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engampu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mat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kuliah 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bid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eahlian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esua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dengan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ompetensi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inti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program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tudi yang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diakreditasi.</w:t>
            </w:r>
          </w:p>
        </w:tc>
      </w:tr>
      <w:tr w:rsidR="00590889" w:rsidRPr="008B6490" w14:paraId="47AFCFB9" w14:textId="77777777" w:rsidTr="00590889">
        <w:trPr>
          <w:trHeight w:val="421"/>
        </w:trPr>
        <w:tc>
          <w:tcPr>
            <w:tcW w:w="564" w:type="dxa"/>
            <w:vMerge w:val="restart"/>
          </w:tcPr>
          <w:p w14:paraId="26EEFCE2" w14:textId="5D3114D1" w:rsidR="00590889" w:rsidRPr="00071A59" w:rsidRDefault="00590889" w:rsidP="00590889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29</w:t>
            </w:r>
          </w:p>
        </w:tc>
        <w:tc>
          <w:tcPr>
            <w:tcW w:w="1561" w:type="dxa"/>
            <w:vMerge w:val="restart"/>
          </w:tcPr>
          <w:p w14:paraId="39683482" w14:textId="77777777" w:rsidR="00590889" w:rsidRPr="008B6490" w:rsidRDefault="00590889" w:rsidP="00590889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DB320DC" w14:textId="77777777" w:rsidR="00590889" w:rsidRPr="008B6490" w:rsidRDefault="00590889" w:rsidP="00590889">
            <w:pPr>
              <w:pStyle w:val="TableParagraph"/>
              <w:spacing w:before="1" w:line="276" w:lineRule="auto"/>
              <w:ind w:left="106" w:right="3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lastRenderedPageBreak/>
              <w:t>PkM yang di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dalam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0C009CA0" w14:textId="77777777" w:rsidR="00590889" w:rsidRPr="008B6490" w:rsidRDefault="00590889" w:rsidP="00590889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E854D9E" w14:textId="0F392E54" w:rsidR="00590889" w:rsidRPr="008B6490" w:rsidRDefault="00590889" w:rsidP="0059088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.b.</w:t>
            </w:r>
            <w:r w:rsidRPr="008B6490">
              <w:rPr>
                <w:color w:val="000000" w:themeColor="text1"/>
                <w:sz w:val="16"/>
                <w:lang w:val="en-US"/>
              </w:rPr>
              <w:t>8</w:t>
            </w:r>
            <w:r w:rsidRPr="008B6490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25" w:type="dxa"/>
            <w:gridSpan w:val="2"/>
          </w:tcPr>
          <w:p w14:paraId="2AFF4F50" w14:textId="77777777" w:rsidR="00590889" w:rsidRPr="008B6490" w:rsidRDefault="00590889" w:rsidP="00590889">
            <w:pPr>
              <w:pStyle w:val="TableParagraph"/>
              <w:spacing w:before="1"/>
              <w:ind w:left="56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lastRenderedPageBreak/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 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1F926A49" w14:textId="77777777" w:rsidR="00590889" w:rsidRPr="008B6490" w:rsidRDefault="00590889" w:rsidP="00590889">
            <w:pPr>
              <w:pStyle w:val="TableParagraph"/>
              <w:spacing w:before="28"/>
              <w:ind w:left="5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85" w:type="dxa"/>
            <w:gridSpan w:val="3"/>
          </w:tcPr>
          <w:p w14:paraId="4F042B2A" w14:textId="77777777" w:rsidR="00590889" w:rsidRPr="008B6490" w:rsidRDefault="00590889" w:rsidP="00590889">
            <w:pPr>
              <w:pStyle w:val="TableParagraph"/>
              <w:spacing w:before="1"/>
              <w:ind w:left="99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6DF8D062" w14:textId="77777777" w:rsidR="00590889" w:rsidRPr="008B6490" w:rsidRDefault="00590889" w:rsidP="00590889">
            <w:pPr>
              <w:pStyle w:val="TableParagraph"/>
              <w:spacing w:before="28"/>
              <w:ind w:left="99" w:right="95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LP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121" w:type="dxa"/>
            <w:gridSpan w:val="2"/>
          </w:tcPr>
          <w:p w14:paraId="7D5F2F8B" w14:textId="77777777" w:rsidR="00590889" w:rsidRPr="008B6490" w:rsidRDefault="00590889" w:rsidP="00590889">
            <w:pPr>
              <w:pStyle w:val="TableParagraph"/>
              <w:spacing w:before="109"/>
              <w:ind w:left="10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590889" w:rsidRPr="008B6490" w14:paraId="6F055319" w14:textId="77777777" w:rsidTr="00590889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3EC0B929" w14:textId="77777777" w:rsidR="00590889" w:rsidRPr="008B6490" w:rsidRDefault="00590889" w:rsidP="005908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28C2248" w14:textId="77777777" w:rsidR="00590889" w:rsidRPr="008B6490" w:rsidRDefault="00590889" w:rsidP="005908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50BC31A" w14:textId="77777777" w:rsidR="00590889" w:rsidRPr="008B6490" w:rsidRDefault="00590889" w:rsidP="0059088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31" w:type="dxa"/>
            <w:gridSpan w:val="7"/>
          </w:tcPr>
          <w:p w14:paraId="3F4896F6" w14:textId="77777777" w:rsidR="00590889" w:rsidRPr="008B6490" w:rsidRDefault="00590889" w:rsidP="00590889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LP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B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C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DTPS</w:t>
            </w:r>
          </w:p>
          <w:p w14:paraId="5ED43607" w14:textId="77777777" w:rsidR="00590889" w:rsidRPr="008B6490" w:rsidRDefault="00590889" w:rsidP="00590889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k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ate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t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derhana)</w:t>
            </w:r>
          </w:p>
          <w:p w14:paraId="0E29A282" w14:textId="77777777" w:rsidR="00590889" w:rsidRPr="008B6490" w:rsidRDefault="00590889" w:rsidP="00590889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B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ap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k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H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pta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a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lindu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Varieta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nam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sai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t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rkuit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padu,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)</w:t>
            </w:r>
          </w:p>
          <w:p w14:paraId="6E4C0148" w14:textId="77777777" w:rsidR="00590889" w:rsidRPr="008B6490" w:rsidRDefault="00590889" w:rsidP="00590889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C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olo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Gun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rod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andarisas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duk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ertifikasi)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ni,</w:t>
            </w:r>
          </w:p>
          <w:p w14:paraId="74DA1FDD" w14:textId="77777777" w:rsidR="00590889" w:rsidRPr="008B6490" w:rsidRDefault="00590889" w:rsidP="00590889">
            <w:pPr>
              <w:pStyle w:val="TableParagraph"/>
              <w:spacing w:before="29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kayas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osial.</w:t>
            </w:r>
          </w:p>
        </w:tc>
      </w:tr>
    </w:tbl>
    <w:p w14:paraId="3A51E2FD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27DD5F4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55672D1A" w14:textId="77777777">
        <w:trPr>
          <w:trHeight w:val="557"/>
        </w:trPr>
        <w:tc>
          <w:tcPr>
            <w:tcW w:w="564" w:type="dxa"/>
          </w:tcPr>
          <w:p w14:paraId="6085EDDF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D036426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625BB0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083EDD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6048B1E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FDD4EAB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81FEF6E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0C312BB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33BF716D" w14:textId="77777777">
        <w:trPr>
          <w:trHeight w:val="638"/>
        </w:trPr>
        <w:tc>
          <w:tcPr>
            <w:tcW w:w="564" w:type="dxa"/>
          </w:tcPr>
          <w:p w14:paraId="723A109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389A678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681E88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0517" w:type="dxa"/>
            <w:gridSpan w:val="5"/>
          </w:tcPr>
          <w:p w14:paraId="10C25804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rbit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-ISB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oo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hapter.</w:t>
            </w:r>
          </w:p>
          <w:p w14:paraId="0AB7442F" w14:textId="77777777" w:rsidR="00CB528D" w:rsidRPr="008B6490" w:rsidRDefault="00FA5323">
            <w:pPr>
              <w:pStyle w:val="TableParagraph"/>
              <w:spacing w:before="5" w:line="21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ta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gas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p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ahl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eten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reditasi.</w:t>
            </w:r>
          </w:p>
        </w:tc>
      </w:tr>
      <w:tr w:rsidR="008E2A6B" w:rsidRPr="008B6490" w14:paraId="76692A11" w14:textId="77777777">
        <w:trPr>
          <w:trHeight w:val="1281"/>
        </w:trPr>
        <w:tc>
          <w:tcPr>
            <w:tcW w:w="564" w:type="dxa"/>
          </w:tcPr>
          <w:p w14:paraId="526F3ED5" w14:textId="3E85FC3A" w:rsidR="008E2A6B" w:rsidRPr="008B6490" w:rsidRDefault="008E2A6B" w:rsidP="008E2A6B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0</w:t>
            </w:r>
          </w:p>
        </w:tc>
        <w:tc>
          <w:tcPr>
            <w:tcW w:w="1561" w:type="dxa"/>
          </w:tcPr>
          <w:p w14:paraId="3F26ED50" w14:textId="634D68FD" w:rsidR="008E2A6B" w:rsidRPr="008F52BC" w:rsidRDefault="008E2A6B" w:rsidP="008E2A6B">
            <w:pPr>
              <w:pStyle w:val="TableParagraph"/>
              <w:spacing w:before="28" w:line="276" w:lineRule="auto"/>
              <w:ind w:left="106" w:right="307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4.4.c)      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F260AA">
              <w:rPr>
                <w:bCs/>
                <w:color w:val="000000" w:themeColor="text1"/>
                <w:sz w:val="16"/>
                <w:szCs w:val="16"/>
                <w:lang w:val="en-US"/>
              </w:rPr>
              <w:t>Dosen</w:t>
            </w:r>
            <w:proofErr w:type="spellEnd"/>
          </w:p>
        </w:tc>
        <w:tc>
          <w:tcPr>
            <w:tcW w:w="1985" w:type="dxa"/>
          </w:tcPr>
          <w:p w14:paraId="536AF046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6" w:right="2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Upaya pengemba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  <w:p w14:paraId="4890A1F1" w14:textId="77777777" w:rsidR="008E2A6B" w:rsidRPr="008B6490" w:rsidRDefault="008E2A6B" w:rsidP="008E2A6B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FA185B2" w14:textId="77777777" w:rsidR="008E2A6B" w:rsidRPr="008B6490" w:rsidRDefault="008E2A6B" w:rsidP="008E2A6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</w:p>
          <w:p w14:paraId="2292F421" w14:textId="77777777" w:rsidR="008E2A6B" w:rsidRPr="008B6490" w:rsidRDefault="008E2A6B" w:rsidP="008E2A6B">
            <w:pPr>
              <w:pStyle w:val="TableParagraph"/>
              <w:spacing w:before="12" w:line="210" w:lineRule="atLeast"/>
              <w:ind w:left="106" w:right="49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Profil Dosen </w:t>
            </w:r>
            <w:r w:rsidRPr="008B6490">
              <w:rPr>
                <w:rFonts w:ascii="Symbol" w:hAnsi="Symbol"/>
                <w:color w:val="000000" w:themeColor="text1"/>
                <w:sz w:val="16"/>
              </w:rPr>
              <w:t></w:t>
            </w:r>
            <w:r w:rsidRPr="008B6490">
              <w:rPr>
                <w:rFonts w:ascii="Times New Roman" w:hAnsi="Times New Roman"/>
                <w:color w:val="000000" w:themeColor="text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5 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5" w:type="dxa"/>
          </w:tcPr>
          <w:p w14:paraId="7AAC5034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5" w:right="1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</w:p>
          <w:p w14:paraId="3F8DE043" w14:textId="77777777" w:rsidR="008E2A6B" w:rsidRPr="008B6490" w:rsidRDefault="008E2A6B" w:rsidP="008E2A6B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T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49" w:type="dxa"/>
          </w:tcPr>
          <w:p w14:paraId="40E15078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9" w:right="1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 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</w:p>
          <w:p w14:paraId="1ED8D52D" w14:textId="77777777" w:rsidR="008E2A6B" w:rsidRPr="008B6490" w:rsidRDefault="008E2A6B" w:rsidP="008E2A6B">
            <w:pPr>
              <w:pStyle w:val="TableParagraph"/>
              <w:spacing w:before="2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9" w:type="dxa"/>
          </w:tcPr>
          <w:p w14:paraId="7F76E10E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8" w:right="1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gembang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mengikuti renc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SDM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enstr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5" w:type="dxa"/>
          </w:tcPr>
          <w:p w14:paraId="0EA4E1C1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4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gembang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iku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 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gi</w:t>
            </w:r>
          </w:p>
          <w:p w14:paraId="667572C4" w14:textId="77777777" w:rsidR="008E2A6B" w:rsidRPr="008B6490" w:rsidRDefault="008E2A6B" w:rsidP="008E2A6B">
            <w:pPr>
              <w:pStyle w:val="TableParagraph"/>
              <w:spacing w:before="2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Renst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1989" w:type="dxa"/>
          </w:tcPr>
          <w:p w14:paraId="42C0B83F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7" w:right="3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/atau 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ngemba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.</w:t>
            </w:r>
          </w:p>
        </w:tc>
      </w:tr>
      <w:tr w:rsidR="008E2A6B" w:rsidRPr="008B6490" w14:paraId="3332046D" w14:textId="77777777" w:rsidTr="008F52BC">
        <w:trPr>
          <w:trHeight w:val="4655"/>
        </w:trPr>
        <w:tc>
          <w:tcPr>
            <w:tcW w:w="564" w:type="dxa"/>
            <w:vMerge w:val="restart"/>
          </w:tcPr>
          <w:p w14:paraId="3B7FBE92" w14:textId="285C55BC" w:rsidR="008E2A6B" w:rsidRPr="008B6490" w:rsidRDefault="008E2A6B" w:rsidP="008E2A6B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1</w:t>
            </w:r>
          </w:p>
        </w:tc>
        <w:tc>
          <w:tcPr>
            <w:tcW w:w="1561" w:type="dxa"/>
            <w:vMerge w:val="restart"/>
          </w:tcPr>
          <w:p w14:paraId="2EBEAC33" w14:textId="6F4148A8" w:rsidR="008E2A6B" w:rsidRPr="008F52BC" w:rsidRDefault="008E2A6B" w:rsidP="008E2A6B">
            <w:pPr>
              <w:pStyle w:val="TableParagraph"/>
              <w:spacing w:before="5" w:line="271" w:lineRule="auto"/>
              <w:ind w:left="106" w:right="277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4.4.d)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 xml:space="preserve"> Tenaga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ependidikan</w:t>
            </w:r>
          </w:p>
        </w:tc>
        <w:tc>
          <w:tcPr>
            <w:tcW w:w="1985" w:type="dxa"/>
          </w:tcPr>
          <w:p w14:paraId="46F4F0B6" w14:textId="4EE23071" w:rsidR="008E2A6B" w:rsidRPr="008B6490" w:rsidRDefault="008E2A6B" w:rsidP="008E2A6B">
            <w:pPr>
              <w:pStyle w:val="TableParagraph"/>
              <w:spacing w:before="5" w:line="276" w:lineRule="auto"/>
              <w:ind w:left="106" w:right="12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ualifik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jen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dministras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ustakawan,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si,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)</w:t>
            </w:r>
          </w:p>
          <w:p w14:paraId="3DC35008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6" w:right="18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 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hanya ditentu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 jumlah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, 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ad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faatan teknolo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formas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ut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ministrasi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jadikan pertimba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ilai efektifi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aga</w:t>
            </w:r>
          </w:p>
          <w:p w14:paraId="3169CF6F" w14:textId="3AE28FFC" w:rsidR="008E2A6B" w:rsidRPr="008B6490" w:rsidRDefault="008E2A6B" w:rsidP="008E2A6B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didikan.</w:t>
            </w:r>
          </w:p>
          <w:p w14:paraId="20BA934F" w14:textId="77777777" w:rsidR="008E2A6B" w:rsidRPr="008B6490" w:rsidRDefault="008E2A6B" w:rsidP="008E2A6B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</w:p>
          <w:p w14:paraId="08E21B8D" w14:textId="7C850CEC" w:rsidR="008E2A6B" w:rsidRPr="008B6490" w:rsidRDefault="008E2A6B" w:rsidP="008E2A6B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3.c LKPS</w:t>
            </w:r>
          </w:p>
        </w:tc>
        <w:tc>
          <w:tcPr>
            <w:tcW w:w="2125" w:type="dxa"/>
          </w:tcPr>
          <w:p w14:paraId="65479F20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5"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, fungs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49" w:type="dxa"/>
          </w:tcPr>
          <w:p w14:paraId="07B08398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9" w:right="1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 dan fungsi un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.</w:t>
            </w:r>
          </w:p>
        </w:tc>
        <w:tc>
          <w:tcPr>
            <w:tcW w:w="2129" w:type="dxa"/>
          </w:tcPr>
          <w:p w14:paraId="19B50017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8" w:right="1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kebut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5" w:type="dxa"/>
          </w:tcPr>
          <w:p w14:paraId="4FD129BA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4" w:right="21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/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 berdasa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dukung </w:t>
            </w: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1989" w:type="dxa"/>
          </w:tcPr>
          <w:p w14:paraId="263AA754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7" w:right="15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ten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tingk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 berdasa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laya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8F52BC" w:rsidRPr="008B6490" w14:paraId="1AAA9BBF" w14:textId="77777777">
        <w:trPr>
          <w:trHeight w:val="1903"/>
        </w:trPr>
        <w:tc>
          <w:tcPr>
            <w:tcW w:w="564" w:type="dxa"/>
            <w:vMerge/>
            <w:tcBorders>
              <w:top w:val="nil"/>
            </w:tcBorders>
          </w:tcPr>
          <w:p w14:paraId="20E0AB4E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618A3C7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A4FFE54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6" w:right="36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Kualifik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labo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49DCD214" w14:textId="02C32FF6" w:rsidR="008F52BC" w:rsidRPr="008B6490" w:rsidRDefault="008F52BC" w:rsidP="008F52BC">
            <w:pPr>
              <w:pStyle w:val="TableParagraph"/>
              <w:spacing w:before="4"/>
              <w:rPr>
                <w:rFonts w:ascii="Arial"/>
                <w:bCs/>
                <w:color w:val="000000" w:themeColor="text1"/>
                <w:sz w:val="18"/>
                <w:lang w:val="en-US"/>
              </w:rPr>
            </w:pPr>
            <w:r w:rsidRPr="008B6490">
              <w:rPr>
                <w:rFonts w:ascii="Arial"/>
                <w:bCs/>
                <w:color w:val="000000" w:themeColor="text1"/>
                <w:sz w:val="18"/>
                <w:lang w:val="en-US"/>
              </w:rPr>
              <w:t xml:space="preserve">   Tabel 3.c) LKPS</w:t>
            </w:r>
          </w:p>
          <w:p w14:paraId="15139456" w14:textId="77777777" w:rsidR="008F52BC" w:rsidRPr="008B6490" w:rsidRDefault="008F52BC" w:rsidP="008F52BC">
            <w:pPr>
              <w:pStyle w:val="TableParagraph"/>
              <w:spacing w:before="4"/>
              <w:rPr>
                <w:rFonts w:ascii="Arial"/>
                <w:bCs/>
                <w:color w:val="000000" w:themeColor="text1"/>
                <w:sz w:val="18"/>
                <w:lang w:val="en-US"/>
              </w:rPr>
            </w:pPr>
          </w:p>
          <w:p w14:paraId="377422E1" w14:textId="77777777" w:rsidR="008F52BC" w:rsidRPr="008B6490" w:rsidRDefault="008F52BC" w:rsidP="008F52BC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2125" w:type="dxa"/>
          </w:tcPr>
          <w:p w14:paraId="7D6AF4DD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5" w:right="13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0B40CE68" w14:textId="77777777" w:rsidR="008F52BC" w:rsidRPr="008B6490" w:rsidRDefault="008F52BC" w:rsidP="008F52BC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49" w:type="dxa"/>
          </w:tcPr>
          <w:p w14:paraId="503B12AB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9" w:right="1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05480E61" w14:textId="77777777" w:rsidR="008F52BC" w:rsidRPr="008B6490" w:rsidRDefault="008F52BC" w:rsidP="008F52BC">
            <w:pPr>
              <w:pStyle w:val="TableParagraph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</w:tcPr>
          <w:p w14:paraId="385C5410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8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program stu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ualifikasinya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di</w:t>
            </w:r>
          </w:p>
          <w:p w14:paraId="4911C5D3" w14:textId="77777777" w:rsidR="008F52BC" w:rsidRPr="008B6490" w:rsidRDefault="008F52BC" w:rsidP="008F52BC">
            <w:pPr>
              <w:pStyle w:val="TableParagraph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nggungjawabnya.</w:t>
            </w:r>
          </w:p>
        </w:tc>
        <w:tc>
          <w:tcPr>
            <w:tcW w:w="2125" w:type="dxa"/>
          </w:tcPr>
          <w:p w14:paraId="49DF0B97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4" w:right="2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 yang cu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torium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9" w:type="dxa"/>
          </w:tcPr>
          <w:p w14:paraId="0CCC74D4" w14:textId="77777777" w:rsidR="008F52BC" w:rsidRPr="008B6490" w:rsidRDefault="008F52BC" w:rsidP="008F52BC">
            <w:pPr>
              <w:pStyle w:val="TableParagraph"/>
              <w:spacing w:before="5" w:line="278" w:lineRule="auto"/>
              <w:ind w:left="107" w:right="4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.</w:t>
            </w:r>
          </w:p>
        </w:tc>
      </w:tr>
    </w:tbl>
    <w:p w14:paraId="1E25A0BE" w14:textId="77777777" w:rsidR="00CB528D" w:rsidRPr="008B6490" w:rsidRDefault="00CB528D">
      <w:pPr>
        <w:spacing w:line="278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24944EE6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93"/>
      </w:tblGrid>
      <w:tr w:rsidR="00CB528D" w:rsidRPr="008B6490" w14:paraId="3CED3E64" w14:textId="77777777">
        <w:trPr>
          <w:trHeight w:val="557"/>
        </w:trPr>
        <w:tc>
          <w:tcPr>
            <w:tcW w:w="564" w:type="dxa"/>
          </w:tcPr>
          <w:p w14:paraId="68A39808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70C59DF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FE0C096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4C492F01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E9D2483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D8E85B0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FAB9172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33F79A75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5DEA8DE4" w14:textId="77777777">
        <w:trPr>
          <w:trHeight w:val="838"/>
        </w:trPr>
        <w:tc>
          <w:tcPr>
            <w:tcW w:w="564" w:type="dxa"/>
          </w:tcPr>
          <w:p w14:paraId="747F4B8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52818C0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EE4D5E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3BEF136D" w14:textId="77777777" w:rsidR="00CB528D" w:rsidRPr="008B6490" w:rsidRDefault="00FA5323">
            <w:pPr>
              <w:pStyle w:val="TableParagraph"/>
              <w:spacing w:line="276" w:lineRule="auto"/>
              <w:ind w:left="105" w:right="294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sertifikat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sertifikat kompeten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</w:p>
          <w:p w14:paraId="5DC916E2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gasnya.</w:t>
            </w:r>
          </w:p>
        </w:tc>
        <w:tc>
          <w:tcPr>
            <w:tcW w:w="2149" w:type="dxa"/>
          </w:tcPr>
          <w:p w14:paraId="067FD796" w14:textId="77777777" w:rsidR="00CB528D" w:rsidRPr="008B6490" w:rsidRDefault="00FA5323">
            <w:pPr>
              <w:pStyle w:val="TableParagraph"/>
              <w:spacing w:line="276" w:lineRule="auto"/>
              <w:ind w:left="109" w:right="2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sertifikat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bor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sertifikat kompeten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</w:p>
          <w:p w14:paraId="717E5627" w14:textId="77777777" w:rsidR="00CB528D" w:rsidRPr="008B6490" w:rsidRDefault="00FA5323">
            <w:pPr>
              <w:pStyle w:val="TableParagraph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ugasnya.</w:t>
            </w:r>
          </w:p>
        </w:tc>
        <w:tc>
          <w:tcPr>
            <w:tcW w:w="2129" w:type="dxa"/>
          </w:tcPr>
          <w:p w14:paraId="16BC0D0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474BBC8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93" w:type="dxa"/>
          </w:tcPr>
          <w:p w14:paraId="3F8B4B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15BA3B7A" w14:textId="77777777">
        <w:trPr>
          <w:trHeight w:val="421"/>
        </w:trPr>
        <w:tc>
          <w:tcPr>
            <w:tcW w:w="564" w:type="dxa"/>
            <w:vMerge w:val="restart"/>
          </w:tcPr>
          <w:p w14:paraId="0A52428B" w14:textId="45C547A1" w:rsidR="00CB528D" w:rsidRPr="008B6490" w:rsidRDefault="00FA532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7B65B6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5FA8EE75" w14:textId="77777777" w:rsidR="008E2A6B" w:rsidRPr="00F260AA" w:rsidRDefault="008E2A6B" w:rsidP="008E2A6B">
            <w:pPr>
              <w:pStyle w:val="TableParagraph"/>
              <w:spacing w:before="8" w:line="276" w:lineRule="auto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>C.5. Keuangan, Sarana dan Prasarana</w:t>
            </w:r>
          </w:p>
          <w:p w14:paraId="6ED0DC16" w14:textId="77777777" w:rsidR="008E2A6B" w:rsidRPr="00F260AA" w:rsidRDefault="008E2A6B" w:rsidP="008E2A6B">
            <w:pPr>
              <w:pStyle w:val="TableParagraph"/>
              <w:spacing w:line="206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 xml:space="preserve">C.5.4. Indikator Kinerja Utama </w:t>
            </w:r>
          </w:p>
          <w:p w14:paraId="7847651E" w14:textId="5D98332C" w:rsidR="00CB528D" w:rsidRPr="008F52BC" w:rsidRDefault="008E2A6B" w:rsidP="008E2A6B">
            <w:pPr>
              <w:pStyle w:val="TableParagraph"/>
              <w:spacing w:before="2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F260AA">
              <w:rPr>
                <w:bCs/>
                <w:color w:val="000000" w:themeColor="text1"/>
                <w:sz w:val="16"/>
                <w:szCs w:val="16"/>
              </w:rPr>
              <w:t>C.5.4.a) Keuangan</w:t>
            </w:r>
          </w:p>
        </w:tc>
        <w:tc>
          <w:tcPr>
            <w:tcW w:w="1985" w:type="dxa"/>
            <w:vMerge w:val="restart"/>
          </w:tcPr>
          <w:p w14:paraId="65FF234A" w14:textId="77777777" w:rsidR="00CB528D" w:rsidRPr="008B6490" w:rsidRDefault="00FA5323">
            <w:pPr>
              <w:pStyle w:val="TableParagraph"/>
              <w:spacing w:before="5" w:line="271" w:lineRule="auto"/>
              <w:ind w:left="106" w:right="5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Biaya operasiona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07F9A8C6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FCC7412" w14:textId="174DC122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="00275004"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318D9C99" w14:textId="77777777" w:rsidR="00CB528D" w:rsidRPr="008B6490" w:rsidRDefault="00FA5323">
            <w:pPr>
              <w:pStyle w:val="TableParagraph"/>
              <w:spacing w:before="5"/>
              <w:ind w:left="5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0BD6D0E" w14:textId="77777777" w:rsidR="00CB528D" w:rsidRPr="008B6490" w:rsidRDefault="00FA5323">
            <w:pPr>
              <w:pStyle w:val="TableParagraph"/>
              <w:spacing w:before="24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1E0D72E7" w14:textId="77777777" w:rsidR="00CB528D" w:rsidRPr="008B6490" w:rsidRDefault="00FA5323">
            <w:pPr>
              <w:pStyle w:val="TableParagraph"/>
              <w:spacing w:before="5"/>
              <w:ind w:left="3136" w:right="312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04FDBFF8" w14:textId="77777777" w:rsidR="00CB528D" w:rsidRPr="008B6490" w:rsidRDefault="00FA5323">
            <w:pPr>
              <w:pStyle w:val="TableParagraph"/>
              <w:spacing w:before="24"/>
              <w:ind w:left="3136" w:right="313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CB528D" w:rsidRPr="008B6490" w14:paraId="7C472E9A" w14:textId="77777777">
        <w:trPr>
          <w:trHeight w:val="838"/>
        </w:trPr>
        <w:tc>
          <w:tcPr>
            <w:tcW w:w="564" w:type="dxa"/>
            <w:vMerge/>
            <w:tcBorders>
              <w:top w:val="nil"/>
            </w:tcBorders>
          </w:tcPr>
          <w:p w14:paraId="24887B8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2F6E8F2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55340A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15E48ECE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P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/mahasiswa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piah).</w:t>
            </w:r>
          </w:p>
        </w:tc>
      </w:tr>
      <w:tr w:rsidR="00CB528D" w:rsidRPr="008B6490" w14:paraId="0E29C3C4" w14:textId="77777777">
        <w:trPr>
          <w:trHeight w:val="421"/>
        </w:trPr>
        <w:tc>
          <w:tcPr>
            <w:tcW w:w="564" w:type="dxa"/>
            <w:vMerge w:val="restart"/>
          </w:tcPr>
          <w:p w14:paraId="51D3CBDF" w14:textId="3BDB5836" w:rsidR="00CB528D" w:rsidRPr="008B6490" w:rsidRDefault="00FA532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</w:tcPr>
          <w:p w14:paraId="454102A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A0F95EF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72F7E6C9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2B5D9B9E" w14:textId="1CF6F185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="00275004"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4127B3C5" w14:textId="77777777" w:rsidR="00CB528D" w:rsidRPr="008B6490" w:rsidRDefault="00FA5323">
            <w:pPr>
              <w:pStyle w:val="TableParagraph"/>
              <w:spacing w:before="1"/>
              <w:ind w:left="5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 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B286F53" w14:textId="77777777" w:rsidR="00CB528D" w:rsidRPr="008B6490" w:rsidRDefault="00FA5323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49438610" w14:textId="77777777" w:rsidR="00CB528D" w:rsidRPr="008B6490" w:rsidRDefault="00FA5323">
            <w:pPr>
              <w:pStyle w:val="TableParagraph"/>
              <w:spacing w:before="1"/>
              <w:ind w:left="3136" w:right="312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 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3E7AF585" w14:textId="77777777" w:rsidR="00CB528D" w:rsidRPr="008B6490" w:rsidRDefault="00FA5323">
            <w:pPr>
              <w:pStyle w:val="TableParagraph"/>
              <w:spacing w:before="28"/>
              <w:ind w:left="3136" w:right="313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D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CB528D" w:rsidRPr="008B6490" w14:paraId="1C7827AB" w14:textId="77777777">
        <w:trPr>
          <w:trHeight w:val="214"/>
        </w:trPr>
        <w:tc>
          <w:tcPr>
            <w:tcW w:w="564" w:type="dxa"/>
            <w:vMerge/>
            <w:tcBorders>
              <w:top w:val="nil"/>
            </w:tcBorders>
          </w:tcPr>
          <w:p w14:paraId="7347DE8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7303D2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0A6DAD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1C26EDA9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P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 (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 rupiah).</w:t>
            </w:r>
          </w:p>
        </w:tc>
      </w:tr>
      <w:tr w:rsidR="00CB528D" w:rsidRPr="008B6490" w14:paraId="47473EA7" w14:textId="77777777">
        <w:trPr>
          <w:trHeight w:val="421"/>
        </w:trPr>
        <w:tc>
          <w:tcPr>
            <w:tcW w:w="564" w:type="dxa"/>
            <w:vMerge w:val="restart"/>
          </w:tcPr>
          <w:p w14:paraId="48967DBC" w14:textId="20F889FC" w:rsidR="00CB528D" w:rsidRPr="008B6490" w:rsidRDefault="00FA5323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vMerge w:val="restart"/>
          </w:tcPr>
          <w:p w14:paraId="506276B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C72264C" w14:textId="77777777" w:rsidR="00CB528D" w:rsidRPr="008B6490" w:rsidRDefault="00FA5323">
            <w:pPr>
              <w:pStyle w:val="TableParagraph"/>
              <w:spacing w:before="1" w:line="276" w:lineRule="auto"/>
              <w:ind w:left="106" w:right="4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pengabd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kepada masyarak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.</w:t>
            </w:r>
          </w:p>
          <w:p w14:paraId="72341230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2AAC0E2" w14:textId="489C4FAF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="00275004" w:rsidRPr="008B6490">
              <w:rPr>
                <w:color w:val="000000" w:themeColor="text1"/>
                <w:sz w:val="16"/>
                <w:lang w:val="en-US"/>
              </w:rPr>
              <w:t>.a</w:t>
            </w:r>
            <w:r w:rsidRPr="008B6490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7BB68B45" w14:textId="77777777" w:rsidR="00CB528D" w:rsidRPr="008B6490" w:rsidRDefault="00FA5323">
            <w:pPr>
              <w:pStyle w:val="TableParagraph"/>
              <w:spacing w:before="1"/>
              <w:ind w:left="4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 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2509C8DC" w14:textId="77777777" w:rsidR="00CB528D" w:rsidRPr="008B6490" w:rsidRDefault="00FA5323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036B5DE4" w14:textId="77777777" w:rsidR="00CB528D" w:rsidRPr="008B6490" w:rsidRDefault="00FA5323">
            <w:pPr>
              <w:pStyle w:val="TableParagraph"/>
              <w:spacing w:before="1"/>
              <w:ind w:left="3136" w:right="313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 &l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</w:p>
          <w:p w14:paraId="48FDAF9F" w14:textId="77777777" w:rsidR="00CB528D" w:rsidRPr="008B6490" w:rsidRDefault="00FA5323">
            <w:pPr>
              <w:pStyle w:val="TableParagraph"/>
              <w:spacing w:before="28"/>
              <w:ind w:left="3136" w:right="313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PkMD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</w:tr>
      <w:tr w:rsidR="00CB528D" w:rsidRPr="008B6490" w14:paraId="560D1002" w14:textId="77777777">
        <w:trPr>
          <w:trHeight w:val="626"/>
        </w:trPr>
        <w:tc>
          <w:tcPr>
            <w:tcW w:w="564" w:type="dxa"/>
            <w:vMerge/>
            <w:tcBorders>
              <w:top w:val="nil"/>
            </w:tcBorders>
          </w:tcPr>
          <w:p w14:paraId="133B68F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93736A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637A957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206822D5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PkM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piah).</w:t>
            </w:r>
          </w:p>
        </w:tc>
      </w:tr>
      <w:tr w:rsidR="00CB528D" w:rsidRPr="008B6490" w14:paraId="24CFA4F7" w14:textId="77777777">
        <w:trPr>
          <w:trHeight w:val="2538"/>
        </w:trPr>
        <w:tc>
          <w:tcPr>
            <w:tcW w:w="564" w:type="dxa"/>
          </w:tcPr>
          <w:p w14:paraId="4E2BF345" w14:textId="14777FC6" w:rsidR="00CB528D" w:rsidRPr="008B6490" w:rsidRDefault="00FA5323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</w:tcPr>
          <w:p w14:paraId="0720700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276FE89" w14:textId="77777777" w:rsidR="00CB528D" w:rsidRPr="008B6490" w:rsidRDefault="00FA5323">
            <w:pPr>
              <w:pStyle w:val="TableParagraph"/>
              <w:spacing w:before="1" w:line="276" w:lineRule="auto"/>
              <w:ind w:left="106" w:right="5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Realisasi </w:t>
            </w:r>
            <w:r w:rsidRPr="008B6490">
              <w:rPr>
                <w:color w:val="000000" w:themeColor="text1"/>
                <w:sz w:val="16"/>
              </w:rPr>
              <w:t>invest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SDM, sarana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ridharma.</w:t>
            </w:r>
          </w:p>
          <w:p w14:paraId="2A0F8B83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167EDD8" w14:textId="77777777" w:rsidR="00CB528D" w:rsidRPr="008B6490" w:rsidRDefault="00FA5323">
            <w:pPr>
              <w:pStyle w:val="TableParagraph"/>
              <w:spacing w:before="1" w:line="276" w:lineRule="auto"/>
              <w:ind w:left="106" w:right="19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Profil Dose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</w:t>
            </w:r>
          </w:p>
          <w:p w14:paraId="7B1C4C5C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5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tir</w:t>
            </w:r>
          </w:p>
          <w:p w14:paraId="07AA5DE9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5" w:type="dxa"/>
          </w:tcPr>
          <w:p w14:paraId="2DE16A1E" w14:textId="77777777" w:rsidR="00CB528D" w:rsidRPr="008B6490" w:rsidRDefault="00FA5323">
            <w:pPr>
              <w:pStyle w:val="TableParagraph"/>
              <w:spacing w:before="1" w:line="276" w:lineRule="auto"/>
              <w:ind w:left="105" w:right="1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, peneliti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sert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 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 pendidik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49" w:type="dxa"/>
          </w:tcPr>
          <w:p w14:paraId="3BB0DCC3" w14:textId="77777777" w:rsidR="00CB528D" w:rsidRPr="008B6490" w:rsidRDefault="00FA5323">
            <w:pPr>
              <w:pStyle w:val="TableParagraph"/>
              <w:spacing w:before="1" w:line="276" w:lineRule="auto"/>
              <w:ind w:left="109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lenggaraan 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, peneliti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sert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andar perguruan ting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 pendidik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9" w:type="dxa"/>
          </w:tcPr>
          <w:p w14:paraId="0B11F2D8" w14:textId="77777777" w:rsidR="00CB528D" w:rsidRPr="008B6490" w:rsidRDefault="00FA5323">
            <w:pPr>
              <w:pStyle w:val="TableParagraph"/>
              <w:spacing w:before="1" w:line="276" w:lineRule="auto"/>
              <w:ind w:left="108" w:right="1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stand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guruan tinggi terkai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</w:tc>
        <w:tc>
          <w:tcPr>
            <w:tcW w:w="2125" w:type="dxa"/>
          </w:tcPr>
          <w:p w14:paraId="4A9DFF51" w14:textId="77777777" w:rsidR="00CB528D" w:rsidRPr="008B6490" w:rsidRDefault="00FA5323">
            <w:pPr>
              <w:pStyle w:val="TableParagraph"/>
              <w:spacing w:before="1" w:line="276" w:lineRule="auto"/>
              <w:ind w:left="104" w:right="1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alisasi investasi (SD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um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 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</w:tc>
        <w:tc>
          <w:tcPr>
            <w:tcW w:w="1993" w:type="dxa"/>
          </w:tcPr>
          <w:p w14:paraId="2A589EC5" w14:textId="77777777" w:rsidR="00CB528D" w:rsidRPr="008B6490" w:rsidRDefault="00FA5323">
            <w:pPr>
              <w:pStyle w:val="TableParagraph"/>
              <w:spacing w:before="1" w:line="276" w:lineRule="auto"/>
              <w:ind w:left="107" w:right="37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ada realis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vest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DM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up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.</w:t>
            </w:r>
          </w:p>
        </w:tc>
      </w:tr>
      <w:tr w:rsidR="00CB528D" w:rsidRPr="008B6490" w14:paraId="69382F23" w14:textId="77777777">
        <w:trPr>
          <w:trHeight w:val="2115"/>
        </w:trPr>
        <w:tc>
          <w:tcPr>
            <w:tcW w:w="564" w:type="dxa"/>
          </w:tcPr>
          <w:p w14:paraId="4CF85073" w14:textId="4F4D6029" w:rsidR="00CB528D" w:rsidRPr="008B6490" w:rsidRDefault="00FA5323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 w:rsidR="00EB38F3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</w:tcPr>
          <w:p w14:paraId="6D3338D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119AED5" w14:textId="77777777" w:rsidR="00CB528D" w:rsidRPr="008B6490" w:rsidRDefault="00FA5323">
            <w:pPr>
              <w:pStyle w:val="TableParagraph"/>
              <w:spacing w:before="1" w:line="276" w:lineRule="auto"/>
              <w:ind w:left="106" w:right="23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cukup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315509E8" w14:textId="77777777" w:rsidR="00CB528D" w:rsidRPr="008B6490" w:rsidRDefault="00FA5323">
            <w:pPr>
              <w:pStyle w:val="TableParagraph"/>
              <w:spacing w:before="1" w:line="276" w:lineRule="auto"/>
              <w:ind w:left="105" w:right="13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 tridharm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3 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 serta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cukupan dan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ke dep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</w:p>
          <w:p w14:paraId="2669CBAB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dana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alistis.</w:t>
            </w:r>
          </w:p>
        </w:tc>
        <w:tc>
          <w:tcPr>
            <w:tcW w:w="2149" w:type="dxa"/>
          </w:tcPr>
          <w:p w14:paraId="43B7366A" w14:textId="77777777" w:rsidR="00CB528D" w:rsidRPr="008B6490" w:rsidRDefault="00FA5323">
            <w:pPr>
              <w:pStyle w:val="TableParagraph"/>
              <w:spacing w:before="1" w:line="276" w:lineRule="auto"/>
              <w:ind w:left="109" w:right="3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 tridhar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9" w:type="dxa"/>
          </w:tcPr>
          <w:p w14:paraId="66AF4B6F" w14:textId="77777777" w:rsidR="00CB528D" w:rsidRPr="008B6490" w:rsidRDefault="00FA5323">
            <w:pPr>
              <w:pStyle w:val="TableParagraph"/>
              <w:spacing w:before="1" w:line="276" w:lineRule="auto"/>
              <w:ind w:left="108" w:right="1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 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ridharm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 kec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5" w:type="dxa"/>
          </w:tcPr>
          <w:p w14:paraId="6DEDD3BD" w14:textId="77777777" w:rsidR="00CB528D" w:rsidRPr="008B6490" w:rsidRDefault="00FA5323">
            <w:pPr>
              <w:pStyle w:val="TableParagraph"/>
              <w:spacing w:before="1" w:line="276" w:lineRule="auto"/>
              <w:ind w:left="104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pat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gsu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1993" w:type="dxa"/>
          </w:tcPr>
          <w:p w14:paraId="57E0E182" w14:textId="77777777" w:rsidR="00CB528D" w:rsidRPr="008B6490" w:rsidRDefault="00FA5323">
            <w:pPr>
              <w:pStyle w:val="TableParagraph"/>
              <w:spacing w:before="1" w:line="276" w:lineRule="auto"/>
              <w:ind w:left="107" w:right="2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a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ukup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keperl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perasional.</w:t>
            </w:r>
          </w:p>
        </w:tc>
      </w:tr>
    </w:tbl>
    <w:p w14:paraId="2B7535AC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4A98C6CC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726DE1E8" w14:textId="77777777">
        <w:trPr>
          <w:trHeight w:val="557"/>
        </w:trPr>
        <w:tc>
          <w:tcPr>
            <w:tcW w:w="564" w:type="dxa"/>
          </w:tcPr>
          <w:p w14:paraId="620F6C9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4C650C0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714927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B42D7D5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E5EFDF7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D41C2A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ED6276F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08B3BD32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8E2A6B" w:rsidRPr="008B6490" w14:paraId="5D82B03C" w14:textId="77777777" w:rsidTr="008F52BC">
        <w:trPr>
          <w:trHeight w:val="1906"/>
        </w:trPr>
        <w:tc>
          <w:tcPr>
            <w:tcW w:w="564" w:type="dxa"/>
          </w:tcPr>
          <w:p w14:paraId="7C806AB4" w14:textId="45E529A9" w:rsidR="008E2A6B" w:rsidRPr="008B6490" w:rsidRDefault="008E2A6B" w:rsidP="008E2A6B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</w:tcPr>
          <w:p w14:paraId="658A6B1B" w14:textId="6BCDBA97" w:rsidR="008E2A6B" w:rsidRPr="008F52BC" w:rsidRDefault="008E2A6B" w:rsidP="008E2A6B">
            <w:pPr>
              <w:pStyle w:val="TableParagraph"/>
              <w:spacing w:before="5" w:line="276" w:lineRule="auto"/>
              <w:ind w:left="106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5.4.b)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Sarana</w:t>
            </w:r>
            <w:r w:rsidRPr="00962574">
              <w:rPr>
                <w:bCs/>
                <w:color w:val="000000" w:themeColor="text1"/>
                <w:spacing w:val="-9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dan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Prasarana</w:t>
            </w:r>
          </w:p>
        </w:tc>
        <w:tc>
          <w:tcPr>
            <w:tcW w:w="1985" w:type="dxa"/>
          </w:tcPr>
          <w:p w14:paraId="327B9637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cukupan, </w:t>
            </w:r>
            <w:r w:rsidRPr="008B6490">
              <w:rPr>
                <w:color w:val="000000" w:themeColor="text1"/>
                <w:sz w:val="16"/>
              </w:rPr>
              <w:t>aksesibili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utu sarana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meningk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  <w:p w14:paraId="5E14CA50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</w:rPr>
            </w:pPr>
          </w:p>
          <w:p w14:paraId="63EF19A8" w14:textId="02F74695" w:rsidR="008E2A6B" w:rsidRPr="008B6490" w:rsidRDefault="008E2A6B" w:rsidP="008E2A6B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4.</w:t>
            </w:r>
            <w:r>
              <w:rPr>
                <w:color w:val="000000" w:themeColor="text1"/>
                <w:sz w:val="16"/>
                <w:lang w:val="en-US"/>
              </w:rPr>
              <w:t>b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LKPS</w:t>
            </w:r>
          </w:p>
          <w:p w14:paraId="0A3BE46C" w14:textId="4D2524E1" w:rsidR="008E2A6B" w:rsidRPr="008B6490" w:rsidRDefault="008E2A6B" w:rsidP="008E2A6B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4.c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LKPS</w:t>
            </w:r>
          </w:p>
        </w:tc>
        <w:tc>
          <w:tcPr>
            <w:tcW w:w="2125" w:type="dxa"/>
          </w:tcPr>
          <w:p w14:paraId="36B6AF25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5" w:right="3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utakhir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asana</w:t>
            </w:r>
          </w:p>
          <w:p w14:paraId="1969E2DB" w14:textId="77777777" w:rsidR="008E2A6B" w:rsidRPr="008B6490" w:rsidRDefault="008E2A6B" w:rsidP="008E2A6B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49" w:type="dxa"/>
          </w:tcPr>
          <w:p w14:paraId="0E3098D2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9" w:right="3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aksesibiltas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9" w:type="dxa"/>
          </w:tcPr>
          <w:p w14:paraId="796358AC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8" w:right="3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capai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734DBB03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4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nyedi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 dan prasar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sesibilta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cukup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pen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cap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1989" w:type="dxa"/>
          </w:tcPr>
          <w:p w14:paraId="080C5E1A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7" w:right="25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ran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sarana.</w:t>
            </w:r>
          </w:p>
        </w:tc>
      </w:tr>
      <w:tr w:rsidR="008E2A6B" w:rsidRPr="008B6490" w14:paraId="7BBBF08C" w14:textId="77777777">
        <w:trPr>
          <w:trHeight w:val="2539"/>
        </w:trPr>
        <w:tc>
          <w:tcPr>
            <w:tcW w:w="564" w:type="dxa"/>
            <w:vMerge w:val="restart"/>
          </w:tcPr>
          <w:p w14:paraId="79AFCEC0" w14:textId="5FFF37FF" w:rsidR="008E2A6B" w:rsidRPr="002775CB" w:rsidRDefault="008E2A6B" w:rsidP="008E2A6B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8</w:t>
            </w:r>
          </w:p>
        </w:tc>
        <w:tc>
          <w:tcPr>
            <w:tcW w:w="1561" w:type="dxa"/>
            <w:vMerge w:val="restart"/>
          </w:tcPr>
          <w:p w14:paraId="12D2688D" w14:textId="77777777" w:rsidR="008E2A6B" w:rsidRPr="00962574" w:rsidRDefault="008E2A6B" w:rsidP="008E2A6B">
            <w:pPr>
              <w:pStyle w:val="TableParagraph"/>
              <w:spacing w:before="8"/>
              <w:ind w:left="106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6</w:t>
            </w:r>
            <w:r w:rsidRPr="00962574">
              <w:rPr>
                <w:bCs/>
                <w:color w:val="000000" w:themeColor="text1"/>
                <w:sz w:val="16"/>
                <w:szCs w:val="16"/>
                <w:lang w:val="en-US"/>
              </w:rPr>
              <w:t>.</w:t>
            </w:r>
            <w:r w:rsidRPr="00962574">
              <w:rPr>
                <w:bCs/>
                <w:color w:val="000000" w:themeColor="text1"/>
                <w:spacing w:val="-1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Pendidikan</w:t>
            </w:r>
          </w:p>
          <w:p w14:paraId="2D019CED" w14:textId="77777777" w:rsidR="008E2A6B" w:rsidRPr="00962574" w:rsidRDefault="008E2A6B" w:rsidP="008E2A6B">
            <w:pPr>
              <w:pStyle w:val="TableParagraph"/>
              <w:spacing w:before="36" w:line="276" w:lineRule="auto"/>
              <w:ind w:left="106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6.4.</w:t>
            </w:r>
            <w:r w:rsidRPr="00962574">
              <w:rPr>
                <w:bCs/>
                <w:color w:val="000000" w:themeColor="text1"/>
                <w:spacing w:val="-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Indikator Kinerja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Utama</w:t>
            </w:r>
          </w:p>
          <w:p w14:paraId="73411CEA" w14:textId="31EDF050" w:rsidR="008E2A6B" w:rsidRPr="008F52BC" w:rsidRDefault="008E2A6B" w:rsidP="008E2A6B">
            <w:pPr>
              <w:pStyle w:val="TableParagraph"/>
              <w:spacing w:before="1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962574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6.4.a) </w:t>
            </w:r>
            <w:r w:rsidRPr="00962574">
              <w:rPr>
                <w:bCs/>
                <w:color w:val="000000" w:themeColor="text1"/>
                <w:sz w:val="16"/>
                <w:szCs w:val="16"/>
              </w:rPr>
              <w:t>Kurikulum</w:t>
            </w:r>
          </w:p>
        </w:tc>
        <w:tc>
          <w:tcPr>
            <w:tcW w:w="1985" w:type="dxa"/>
          </w:tcPr>
          <w:p w14:paraId="23FF35B8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6" w:right="19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eterlib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proses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pemutakhi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.</w:t>
            </w:r>
          </w:p>
        </w:tc>
        <w:tc>
          <w:tcPr>
            <w:tcW w:w="2125" w:type="dxa"/>
          </w:tcPr>
          <w:p w14:paraId="10BC9F4D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5" w:right="12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 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 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 tahun yang melib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 kepenti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 dan eksternal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direview oleh pak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lmu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i, asosiasi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perk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ptek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</w:p>
          <w:p w14:paraId="2F37FD14" w14:textId="77777777" w:rsidR="008E2A6B" w:rsidRPr="008B6490" w:rsidRDefault="008E2A6B" w:rsidP="008E2A6B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49" w:type="dxa"/>
          </w:tcPr>
          <w:p w14:paraId="11F4B346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9" w:right="9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 secara berkal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 4 s.d. 5 tahu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 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29" w:type="dxa"/>
          </w:tcPr>
          <w:p w14:paraId="738E3116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8" w:right="3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 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2125" w:type="dxa"/>
          </w:tcPr>
          <w:p w14:paraId="30FDFCB9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4" w:right="2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utakhiran 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ibat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1989" w:type="dxa"/>
          </w:tcPr>
          <w:p w14:paraId="1AD5160F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7" w:right="16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valuasi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oleh dos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</w:tr>
      <w:tr w:rsidR="008F52BC" w:rsidRPr="008B6490" w14:paraId="14A2A8E4" w14:textId="77777777">
        <w:trPr>
          <w:trHeight w:val="2751"/>
        </w:trPr>
        <w:tc>
          <w:tcPr>
            <w:tcW w:w="564" w:type="dxa"/>
            <w:vMerge/>
            <w:tcBorders>
              <w:top w:val="nil"/>
            </w:tcBorders>
          </w:tcPr>
          <w:p w14:paraId="7408266A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7B69E93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33EE6729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nj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/SKKNI.</w:t>
            </w:r>
          </w:p>
        </w:tc>
        <w:tc>
          <w:tcPr>
            <w:tcW w:w="2125" w:type="dxa"/>
          </w:tcPr>
          <w:p w14:paraId="5BF8702D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5" w:right="1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, mengacu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pakat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osiasi penyelengg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sejenis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ganisasi profesi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level KKN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 dimutakhi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 berkala tiap 4 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kembang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ptek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4F457D8" w14:textId="77777777" w:rsidR="008F52BC" w:rsidRPr="008B6490" w:rsidRDefault="008F52BC" w:rsidP="008F52BC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49" w:type="dxa"/>
          </w:tcPr>
          <w:p w14:paraId="0CDAF015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9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, memenuhi leve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, dan dimutakhir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kembangan ipteks ata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utuh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29" w:type="dxa"/>
          </w:tcPr>
          <w:p w14:paraId="46391DB6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8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2125" w:type="dxa"/>
          </w:tcPr>
          <w:p w14:paraId="18359EEB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4" w:right="38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dari prof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n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1989" w:type="dxa"/>
          </w:tcPr>
          <w:p w14:paraId="5C1E6201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7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 diturunkan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dan 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v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I.</w:t>
            </w:r>
          </w:p>
        </w:tc>
      </w:tr>
      <w:tr w:rsidR="008F52BC" w:rsidRPr="008B6490" w14:paraId="254092FE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3F35F537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40D1646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51C465B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6" w:right="2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. Ketepatan strukt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ntukan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38C4037A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5" w:right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  <w:p w14:paraId="52C620CF" w14:textId="77777777" w:rsidR="008F52BC" w:rsidRPr="008B6490" w:rsidRDefault="008F52BC" w:rsidP="008F52BC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</w:p>
        </w:tc>
        <w:tc>
          <w:tcPr>
            <w:tcW w:w="2149" w:type="dxa"/>
          </w:tcPr>
          <w:p w14:paraId="15E5759A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9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 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  <w:p w14:paraId="1EDD449A" w14:textId="77777777" w:rsidR="008F52BC" w:rsidRPr="008B6490" w:rsidRDefault="008F52BC" w:rsidP="008F52BC">
            <w:pPr>
              <w:pStyle w:val="TableParagraph"/>
              <w:spacing w:line="183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</w:tcPr>
          <w:p w14:paraId="299D8F81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8" w:right="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ambarkan</w:t>
            </w:r>
          </w:p>
        </w:tc>
        <w:tc>
          <w:tcPr>
            <w:tcW w:w="2125" w:type="dxa"/>
          </w:tcPr>
          <w:p w14:paraId="1C970D40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4" w:right="341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uktur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1989" w:type="dxa"/>
          </w:tcPr>
          <w:p w14:paraId="2A6FFCC3" w14:textId="77777777" w:rsidR="008F52BC" w:rsidRPr="008B6490" w:rsidRDefault="008F52BC" w:rsidP="008F52BC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3953DF0F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61A1128C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79204223" w14:textId="77777777">
        <w:trPr>
          <w:trHeight w:val="557"/>
        </w:trPr>
        <w:tc>
          <w:tcPr>
            <w:tcW w:w="564" w:type="dxa"/>
          </w:tcPr>
          <w:p w14:paraId="7B51655D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7CAA9F30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8A9DEC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7D3AF16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EF0CD70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706117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7ED9AD0A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7FD06784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3BB45D11" w14:textId="77777777">
        <w:trPr>
          <w:trHeight w:val="1898"/>
        </w:trPr>
        <w:tc>
          <w:tcPr>
            <w:tcW w:w="564" w:type="dxa"/>
          </w:tcPr>
          <w:p w14:paraId="65963D6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4FBED95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7A56DB2" w14:textId="77777777" w:rsidR="00CB528D" w:rsidRPr="008B6490" w:rsidRDefault="00FA5323">
            <w:pPr>
              <w:pStyle w:val="TableParagraph"/>
              <w:spacing w:line="177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</w:p>
          <w:p w14:paraId="506E263F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5" w:type="dxa"/>
          </w:tcPr>
          <w:p w14:paraId="2CBE1DE6" w14:textId="77777777" w:rsidR="00CB528D" w:rsidRPr="008B6490" w:rsidRDefault="00FA5323">
            <w:pPr>
              <w:pStyle w:val="TableParagraph"/>
              <w:spacing w:line="276" w:lineRule="auto"/>
              <w:ind w:left="105" w:right="1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 jelas,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 oleh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,</w:t>
            </w:r>
            <w:r w:rsidRPr="008B6490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duku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  <w:p w14:paraId="148DC052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49" w:type="dxa"/>
          </w:tcPr>
          <w:p w14:paraId="1D17D35F" w14:textId="77777777" w:rsidR="00CB528D" w:rsidRPr="008B6490" w:rsidRDefault="00FA5323">
            <w:pPr>
              <w:pStyle w:val="TableParagraph"/>
              <w:spacing w:line="276" w:lineRule="auto"/>
              <w:ind w:left="109" w:right="4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elas,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 oleh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3614A53A" w14:textId="77777777" w:rsidR="00CB528D" w:rsidRPr="008B6490" w:rsidRDefault="00FA5323">
            <w:pPr>
              <w:pStyle w:val="TableParagraph"/>
              <w:spacing w:line="276" w:lineRule="auto"/>
              <w:ind w:left="108" w:right="4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elas.</w:t>
            </w:r>
          </w:p>
        </w:tc>
        <w:tc>
          <w:tcPr>
            <w:tcW w:w="2125" w:type="dxa"/>
          </w:tcPr>
          <w:p w14:paraId="5113610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6F7D79B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8E2A6B" w:rsidRPr="008B6490" w14:paraId="49382C3D" w14:textId="77777777" w:rsidTr="008F52BC">
        <w:trPr>
          <w:trHeight w:val="1903"/>
        </w:trPr>
        <w:tc>
          <w:tcPr>
            <w:tcW w:w="564" w:type="dxa"/>
          </w:tcPr>
          <w:p w14:paraId="11633683" w14:textId="3BB0433E" w:rsidR="008E2A6B" w:rsidRPr="002775CB" w:rsidRDefault="008E2A6B" w:rsidP="008E2A6B">
            <w:pPr>
              <w:pStyle w:val="TableParagraph"/>
              <w:spacing w:before="1"/>
              <w:ind w:left="141" w:right="129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9</w:t>
            </w:r>
          </w:p>
        </w:tc>
        <w:tc>
          <w:tcPr>
            <w:tcW w:w="1561" w:type="dxa"/>
          </w:tcPr>
          <w:p w14:paraId="71E7C814" w14:textId="4EF24404" w:rsidR="008E2A6B" w:rsidRPr="008F52BC" w:rsidRDefault="008E2A6B" w:rsidP="008E2A6B">
            <w:pPr>
              <w:pStyle w:val="TableParagraph"/>
              <w:spacing w:before="28" w:line="276" w:lineRule="auto"/>
              <w:ind w:left="106" w:right="449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b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Karakteristik</w:t>
            </w:r>
            <w:r w:rsidRPr="00962574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roses</w:t>
            </w:r>
            <w:r w:rsidRPr="00962574">
              <w:rPr>
                <w:color w:val="000000" w:themeColor="text1"/>
                <w:spacing w:val="-6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63F39AF4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6" w:right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menuhan </w:t>
            </w:r>
            <w:r w:rsidRPr="008B6490">
              <w:rPr>
                <w:color w:val="000000" w:themeColor="text1"/>
                <w:sz w:val="16"/>
              </w:rPr>
              <w:t>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terdiri atas sifat: 1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aktif, 2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olistik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)</w:t>
            </w:r>
          </w:p>
          <w:p w14:paraId="138C6DDE" w14:textId="77777777" w:rsidR="008E2A6B" w:rsidRPr="008B6490" w:rsidRDefault="008E2A6B" w:rsidP="008E2A6B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gratif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tifik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)</w:t>
            </w:r>
          </w:p>
          <w:p w14:paraId="0D5F8E5B" w14:textId="77777777" w:rsidR="008E2A6B" w:rsidRPr="008B6490" w:rsidRDefault="008E2A6B" w:rsidP="008E2A6B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tekstual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)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matik,</w:t>
            </w:r>
          </w:p>
          <w:p w14:paraId="25E4EF15" w14:textId="77777777" w:rsidR="008E2A6B" w:rsidRPr="008B6490" w:rsidRDefault="008E2A6B" w:rsidP="008E2A6B">
            <w:pPr>
              <w:pStyle w:val="TableParagraph"/>
              <w:spacing w:before="24" w:line="276" w:lineRule="auto"/>
              <w:ind w:left="106" w:right="1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7)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f,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)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laboratif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9) berpusat pada</w:t>
            </w:r>
          </w:p>
          <w:p w14:paraId="5AB4D10B" w14:textId="77777777" w:rsidR="008E2A6B" w:rsidRPr="008B6490" w:rsidRDefault="008E2A6B" w:rsidP="008E2A6B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65C479B9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5" w:right="12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Terpenuhinya </w:t>
            </w:r>
            <w:r w:rsidRPr="008B6490">
              <w:rPr>
                <w:color w:val="000000" w:themeColor="text1"/>
                <w:sz w:val="16"/>
              </w:rPr>
              <w:t>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luruh sif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elah meng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yang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3D7E892C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9" w:right="11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penuhinya karakteris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pusat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telah menghasil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fil lulusan yang sesu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3A612418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8" w:right="2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akteristik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 berpusat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erap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a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 matakuliah.</w:t>
            </w:r>
          </w:p>
        </w:tc>
        <w:tc>
          <w:tcPr>
            <w:tcW w:w="2125" w:type="dxa"/>
          </w:tcPr>
          <w:p w14:paraId="3BB26EA8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4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akteristik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u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pus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1989" w:type="dxa"/>
          </w:tcPr>
          <w:p w14:paraId="702B53BB" w14:textId="77777777" w:rsidR="008E2A6B" w:rsidRPr="008B6490" w:rsidRDefault="008E2A6B" w:rsidP="008E2A6B">
            <w:pPr>
              <w:pStyle w:val="TableParagraph"/>
              <w:spacing w:before="120"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  <w:tr w:rsidR="008E2A6B" w:rsidRPr="008B6490" w14:paraId="175CA8C9" w14:textId="77777777">
        <w:trPr>
          <w:trHeight w:val="2750"/>
        </w:trPr>
        <w:tc>
          <w:tcPr>
            <w:tcW w:w="564" w:type="dxa"/>
            <w:vMerge w:val="restart"/>
          </w:tcPr>
          <w:p w14:paraId="0B05EB04" w14:textId="39113CAC" w:rsidR="008E2A6B" w:rsidRPr="008B6490" w:rsidRDefault="008E2A6B" w:rsidP="008E2A6B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0</w:t>
            </w:r>
          </w:p>
        </w:tc>
        <w:tc>
          <w:tcPr>
            <w:tcW w:w="1561" w:type="dxa"/>
            <w:vMerge w:val="restart"/>
          </w:tcPr>
          <w:p w14:paraId="7D15BD89" w14:textId="173BE8C7" w:rsidR="008E2A6B" w:rsidRPr="008F52BC" w:rsidRDefault="008E2A6B" w:rsidP="008E2A6B">
            <w:pPr>
              <w:pStyle w:val="TableParagraph"/>
              <w:spacing w:before="5" w:line="273" w:lineRule="auto"/>
              <w:ind w:left="106" w:right="188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6.4.c) </w:t>
            </w:r>
            <w:proofErr w:type="spellStart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Rencana</w:t>
            </w:r>
            <w:proofErr w:type="spellEnd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</w:tcPr>
          <w:p w14:paraId="46151CBE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6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Ketersedi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lengkapan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RPS)</w:t>
            </w:r>
          </w:p>
        </w:tc>
        <w:tc>
          <w:tcPr>
            <w:tcW w:w="2125" w:type="dxa"/>
          </w:tcPr>
          <w:p w14:paraId="32FC751F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5" w:right="1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1A2606C6" w14:textId="77777777" w:rsidR="008E2A6B" w:rsidRPr="008B6490" w:rsidRDefault="008E2A6B" w:rsidP="008E2A6B">
            <w:pPr>
              <w:pStyle w:val="TableParagraph"/>
              <w:spacing w:line="276" w:lineRule="auto"/>
              <w:ind w:left="105" w:right="22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esuai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 serta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  <w:p w14:paraId="3FDE8B9C" w14:textId="77777777" w:rsidR="008E2A6B" w:rsidRPr="008B6490" w:rsidRDefault="008E2A6B" w:rsidP="008E2A6B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49" w:type="dxa"/>
          </w:tcPr>
          <w:p w14:paraId="579EA38E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9" w:right="18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7BF56E27" w14:textId="77777777" w:rsidR="008E2A6B" w:rsidRPr="008B6490" w:rsidRDefault="008E2A6B" w:rsidP="008E2A6B">
            <w:pPr>
              <w:pStyle w:val="TableParagraph"/>
              <w:spacing w:line="276" w:lineRule="auto"/>
              <w:ind w:left="109" w:right="2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esuai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 serta dap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118FB9C5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8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51D667BF" w14:textId="77777777" w:rsidR="008E2A6B" w:rsidRPr="008B6490" w:rsidRDefault="008E2A6B" w:rsidP="008E2A6B">
            <w:pPr>
              <w:pStyle w:val="TableParagraph"/>
              <w:spacing w:line="276" w:lineRule="auto"/>
              <w:ind w:left="108" w:right="6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PS ditinja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isesuaikan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25" w:type="dxa"/>
          </w:tcPr>
          <w:p w14:paraId="2956F888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4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rget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jian,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, waktu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apan, asesme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1989" w:type="dxa"/>
          </w:tcPr>
          <w:p w14:paraId="088953B3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7" w:right="14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kume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</w:tr>
      <w:tr w:rsidR="008F52BC" w:rsidRPr="008B6490" w14:paraId="61675F44" w14:textId="77777777">
        <w:trPr>
          <w:trHeight w:val="1690"/>
        </w:trPr>
        <w:tc>
          <w:tcPr>
            <w:tcW w:w="564" w:type="dxa"/>
            <w:vMerge/>
            <w:tcBorders>
              <w:top w:val="nil"/>
            </w:tcBorders>
          </w:tcPr>
          <w:p w14:paraId="58C3E7AE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E9BF50B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7014AA58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RPS sesua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lulusan.</w:t>
            </w:r>
          </w:p>
          <w:p w14:paraId="63D7DBD7" w14:textId="77777777" w:rsidR="008F52BC" w:rsidRPr="008B6490" w:rsidRDefault="008F52BC" w:rsidP="008F52BC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B19BA45" w14:textId="77777777" w:rsidR="008F52BC" w:rsidRPr="008B6490" w:rsidRDefault="008F52BC" w:rsidP="008F52BC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550BC9DF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5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RPS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capai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lulus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jau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l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</w:p>
          <w:p w14:paraId="404C63ED" w14:textId="77777777" w:rsidR="008F52BC" w:rsidRPr="008B6490" w:rsidRDefault="008F52BC" w:rsidP="008F52BC">
            <w:pPr>
              <w:pStyle w:val="TableParagraph"/>
              <w:spacing w:line="184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49" w:type="dxa"/>
          </w:tcPr>
          <w:p w14:paraId="4DA254DC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9" w:right="2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dengan RPS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yang relev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p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9" w:type="dxa"/>
          </w:tcPr>
          <w:p w14:paraId="679E6CFD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8" w:right="27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5" w:type="dxa"/>
          </w:tcPr>
          <w:p w14:paraId="43C8036C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4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materi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 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1989" w:type="dxa"/>
          </w:tcPr>
          <w:p w14:paraId="6B381415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7" w:right="1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er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</w:tr>
    </w:tbl>
    <w:p w14:paraId="55BE946F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0B515346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6224690" w14:textId="77777777">
        <w:trPr>
          <w:trHeight w:val="557"/>
        </w:trPr>
        <w:tc>
          <w:tcPr>
            <w:tcW w:w="564" w:type="dxa"/>
          </w:tcPr>
          <w:p w14:paraId="49F45BF4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3E7869F8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C86302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32F11E15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671BD907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261D3BC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6E04A63D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436A7549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8E2A6B" w:rsidRPr="008B6490" w14:paraId="6E2BE13B" w14:textId="77777777" w:rsidTr="008F52BC">
        <w:trPr>
          <w:trHeight w:val="1906"/>
        </w:trPr>
        <w:tc>
          <w:tcPr>
            <w:tcW w:w="564" w:type="dxa"/>
            <w:vMerge w:val="restart"/>
          </w:tcPr>
          <w:p w14:paraId="4BF9E25F" w14:textId="7D261B4F" w:rsidR="008E2A6B" w:rsidRPr="00A50931" w:rsidRDefault="008E2A6B" w:rsidP="008E2A6B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  <w:lang w:val="en-US"/>
              </w:rPr>
              <w:t>41</w:t>
            </w:r>
          </w:p>
        </w:tc>
        <w:tc>
          <w:tcPr>
            <w:tcW w:w="1561" w:type="dxa"/>
            <w:vMerge w:val="restart"/>
          </w:tcPr>
          <w:p w14:paraId="3978876C" w14:textId="399B8BE4" w:rsidR="008E2A6B" w:rsidRPr="008F52BC" w:rsidRDefault="008E2A6B" w:rsidP="008E2A6B">
            <w:pPr>
              <w:pStyle w:val="TableParagraph"/>
              <w:spacing w:before="28" w:line="276" w:lineRule="auto"/>
              <w:ind w:left="106" w:right="449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d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laksanaan</w:t>
            </w:r>
            <w:r w:rsidRPr="00962574">
              <w:rPr>
                <w:color w:val="000000" w:themeColor="text1"/>
                <w:spacing w:val="-48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roses</w:t>
            </w:r>
            <w:r w:rsidRPr="00962574">
              <w:rPr>
                <w:color w:val="000000" w:themeColor="text1"/>
                <w:spacing w:val="-5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5FF00131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6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</w:p>
        </w:tc>
        <w:tc>
          <w:tcPr>
            <w:tcW w:w="2125" w:type="dxa"/>
          </w:tcPr>
          <w:p w14:paraId="156A8F2B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5" w:right="11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 belajar terten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 on-line dan off-lin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audio-visual</w:t>
            </w:r>
          </w:p>
          <w:p w14:paraId="34031A59" w14:textId="77777777" w:rsidR="008E2A6B" w:rsidRPr="008B6490" w:rsidRDefault="008E2A6B" w:rsidP="008E2A6B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okumentasi.</w:t>
            </w:r>
          </w:p>
        </w:tc>
        <w:tc>
          <w:tcPr>
            <w:tcW w:w="2149" w:type="dxa"/>
          </w:tcPr>
          <w:p w14:paraId="761684DF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9" w:right="13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 belajar terten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n-lin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ff-line.</w:t>
            </w:r>
          </w:p>
        </w:tc>
        <w:tc>
          <w:tcPr>
            <w:tcW w:w="2129" w:type="dxa"/>
          </w:tcPr>
          <w:p w14:paraId="58F45639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bentuk interak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 dosen, mahasiswa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2125" w:type="dxa"/>
          </w:tcPr>
          <w:p w14:paraId="309CA23F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4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berlangsu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 sebagi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interaksi ant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 mahasisw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 belajar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ngkungan</w:t>
            </w:r>
            <w:r w:rsidRPr="008B6490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1989" w:type="dxa"/>
          </w:tcPr>
          <w:p w14:paraId="0409270D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7" w:right="23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ngsung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interaksi antara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</w:p>
        </w:tc>
      </w:tr>
      <w:tr w:rsidR="008F52BC" w:rsidRPr="008B6490" w14:paraId="0A904941" w14:textId="77777777">
        <w:trPr>
          <w:trHeight w:val="3175"/>
        </w:trPr>
        <w:tc>
          <w:tcPr>
            <w:tcW w:w="564" w:type="dxa"/>
            <w:vMerge/>
            <w:tcBorders>
              <w:top w:val="nil"/>
            </w:tcBorders>
          </w:tcPr>
          <w:p w14:paraId="246C8787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297F984" w14:textId="77777777" w:rsidR="008F52BC" w:rsidRPr="008B6490" w:rsidRDefault="008F52BC" w:rsidP="008F52BC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4B4C34FD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6" w:right="5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sesuaian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rencan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</w:p>
        </w:tc>
        <w:tc>
          <w:tcPr>
            <w:tcW w:w="2125" w:type="dxa"/>
          </w:tcPr>
          <w:p w14:paraId="4599A773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5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dengan R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rangka menj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</w:p>
          <w:p w14:paraId="32B9C2F1" w14:textId="77777777" w:rsidR="008F52BC" w:rsidRPr="008B6490" w:rsidRDefault="008F52BC" w:rsidP="008F52BC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1B785B10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9" w:right="1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dengan R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rangka menjag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29" w:type="dxa"/>
          </w:tcPr>
          <w:p w14:paraId="734A4189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8" w:right="10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iodik untuk menguk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2125" w:type="dxa"/>
          </w:tcPr>
          <w:p w14:paraId="02C124FA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4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 siste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1989" w:type="dxa"/>
          </w:tcPr>
          <w:p w14:paraId="46B43634" w14:textId="77777777" w:rsidR="008F52BC" w:rsidRPr="008B6490" w:rsidRDefault="008F52BC" w:rsidP="008F52BC">
            <w:pPr>
              <w:pStyle w:val="TableParagraph"/>
              <w:spacing w:before="5" w:line="276" w:lineRule="auto"/>
              <w:ind w:left="107" w:right="4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memiliki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ny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tau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</w:tbl>
    <w:p w14:paraId="6C0746EA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6E38688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4AF72AEB" w14:textId="77777777">
        <w:trPr>
          <w:trHeight w:val="557"/>
        </w:trPr>
        <w:tc>
          <w:tcPr>
            <w:tcW w:w="564" w:type="dxa"/>
          </w:tcPr>
          <w:p w14:paraId="050E137B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80DF77B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ADBDA1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F4A64DD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640C818C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4ED2BD16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05ACDE0C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53CF18CC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1C9DDA23" w14:textId="77777777">
        <w:trPr>
          <w:trHeight w:val="5291"/>
        </w:trPr>
        <w:tc>
          <w:tcPr>
            <w:tcW w:w="564" w:type="dxa"/>
            <w:vMerge w:val="restart"/>
            <w:tcBorders>
              <w:top w:val="nil"/>
            </w:tcBorders>
          </w:tcPr>
          <w:p w14:paraId="0D4A747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 w:val="restart"/>
            <w:tcBorders>
              <w:top w:val="nil"/>
            </w:tcBorders>
          </w:tcPr>
          <w:p w14:paraId="7C636DB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D752049" w14:textId="693AA167" w:rsidR="00CB528D" w:rsidRPr="008B6490" w:rsidRDefault="00937796">
            <w:pPr>
              <w:pStyle w:val="TableParagraph"/>
              <w:spacing w:before="1" w:line="276" w:lineRule="auto"/>
              <w:ind w:left="106" w:right="135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C</w:t>
            </w:r>
            <w:r w:rsidR="00FA5323" w:rsidRPr="008B6490">
              <w:rPr>
                <w:color w:val="000000" w:themeColor="text1"/>
                <w:sz w:val="16"/>
              </w:rPr>
              <w:t>. Proses pembelajaran</w:t>
            </w:r>
            <w:r w:rsidR="00FA5323"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yang</w:t>
            </w:r>
            <w:r w:rsidR="00FA5323"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terkait</w:t>
            </w:r>
            <w:r w:rsidR="00FA5323"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dengan</w:t>
            </w:r>
            <w:r w:rsidR="00FA5323"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PkM</w:t>
            </w:r>
            <w:r w:rsidR="00FA5323"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harus</w:t>
            </w:r>
            <w:r w:rsidR="00FA5323"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mengacu</w:t>
            </w:r>
            <w:r w:rsidR="00FA5323"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SN</w:t>
            </w:r>
            <w:r w:rsidR="00FA5323"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Dikti</w:t>
            </w:r>
            <w:r w:rsidR="00FA5323"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PkM:</w:t>
            </w:r>
          </w:p>
          <w:p w14:paraId="61644E7C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1" w:line="276" w:lineRule="auto"/>
              <w:ind w:right="214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kM: haru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IPTEKS, </w:t>
            </w:r>
            <w:r w:rsidRPr="008B6490">
              <w:rPr>
                <w:color w:val="000000" w:themeColor="text1"/>
                <w:sz w:val="16"/>
              </w:rPr>
              <w:t>meningkat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jahter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yarakat, dan da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i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ngsa.</w:t>
            </w:r>
          </w:p>
          <w:p w14:paraId="6023CD34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line="276" w:lineRule="auto"/>
              <w:ind w:right="33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PkM: memenuhi</w:t>
            </w:r>
            <w:r w:rsidRPr="008B6490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dalam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uasan materi Pk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  <w:p w14:paraId="58841BC8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before="2"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 PkM: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cakup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poran.</w:t>
            </w:r>
          </w:p>
          <w:p w14:paraId="5F2AA3F7" w14:textId="77777777" w:rsidR="00CB528D" w:rsidRPr="008B6490" w:rsidRDefault="00FA5323" w:rsidP="00144BEB">
            <w:pPr>
              <w:pStyle w:val="TableParagraph"/>
              <w:numPr>
                <w:ilvl w:val="0"/>
                <w:numId w:val="24"/>
              </w:numPr>
              <w:tabs>
                <w:tab w:val="left" w:pos="291"/>
              </w:tabs>
              <w:spacing w:line="276" w:lineRule="auto"/>
              <w:ind w:right="62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edukatif, </w:t>
            </w:r>
            <w:r w:rsidRPr="008B6490">
              <w:rPr>
                <w:color w:val="000000" w:themeColor="text1"/>
                <w:sz w:val="16"/>
              </w:rPr>
              <w:t>obyektif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untabel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1E1328B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.</w:t>
            </w:r>
          </w:p>
        </w:tc>
        <w:tc>
          <w:tcPr>
            <w:tcW w:w="2125" w:type="dxa"/>
          </w:tcPr>
          <w:p w14:paraId="375CC2FB" w14:textId="64359B19" w:rsidR="00CB528D" w:rsidRPr="008B6490" w:rsidRDefault="00FA5323">
            <w:pPr>
              <w:pStyle w:val="TableParagraph"/>
              <w:spacing w:before="1" w:line="276" w:lineRule="auto"/>
              <w:ind w:left="105" w:right="13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pemenuhan S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i PkM pada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sert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enuh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proofErr w:type="spellStart"/>
            <w:r w:rsidR="00C015C0">
              <w:rPr>
                <w:color w:val="000000" w:themeColor="text1"/>
                <w:sz w:val="16"/>
                <w:lang w:val="en-US"/>
              </w:rPr>
              <w:t>kti</w:t>
            </w:r>
            <w:proofErr w:type="spellEnd"/>
            <w:r w:rsidR="00C015C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pada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49" w:type="dxa"/>
          </w:tcPr>
          <w:p w14:paraId="476A5BA4" w14:textId="77777777" w:rsidR="00CB528D" w:rsidRPr="008B6490" w:rsidRDefault="00FA5323">
            <w:pPr>
              <w:pStyle w:val="TableParagraph"/>
              <w:spacing w:before="160" w:line="276" w:lineRule="auto"/>
              <w:ind w:left="853" w:right="209" w:hanging="6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t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564A8B1A" w14:textId="7F467F82" w:rsidR="00CB528D" w:rsidRPr="008B6490" w:rsidRDefault="00FA5323">
            <w:pPr>
              <w:pStyle w:val="TableParagraph"/>
              <w:spacing w:before="1" w:line="276" w:lineRule="auto"/>
              <w:ind w:left="108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pemenuhan S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i PkM pada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namun tidak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kai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4114" w:type="dxa"/>
            <w:gridSpan w:val="2"/>
          </w:tcPr>
          <w:p w14:paraId="4AB1A899" w14:textId="77777777" w:rsidR="00CB528D" w:rsidRPr="008B6490" w:rsidRDefault="00FA5323">
            <w:pPr>
              <w:pStyle w:val="TableParagraph"/>
              <w:ind w:left="100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CB528D" w:rsidRPr="008B6490" w14:paraId="34E639C4" w14:textId="77777777">
        <w:trPr>
          <w:trHeight w:val="1058"/>
        </w:trPr>
        <w:tc>
          <w:tcPr>
            <w:tcW w:w="564" w:type="dxa"/>
            <w:vMerge/>
            <w:tcBorders>
              <w:top w:val="nil"/>
            </w:tcBorders>
          </w:tcPr>
          <w:p w14:paraId="6EC6416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6C84B0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CF375B5" w14:textId="2F467612" w:rsidR="00CB528D" w:rsidRPr="008B6490" w:rsidRDefault="00937796">
            <w:pPr>
              <w:pStyle w:val="TableParagraph"/>
              <w:spacing w:before="1" w:line="276" w:lineRule="auto"/>
              <w:ind w:left="106" w:right="210"/>
              <w:rPr>
                <w:color w:val="000000" w:themeColor="text1"/>
                <w:sz w:val="16"/>
              </w:rPr>
            </w:pPr>
            <w:r>
              <w:rPr>
                <w:color w:val="000000" w:themeColor="text1"/>
                <w:sz w:val="16"/>
                <w:lang w:val="en-US"/>
              </w:rPr>
              <w:t>D</w:t>
            </w:r>
            <w:r w:rsidR="00FA5323" w:rsidRPr="008B6490">
              <w:rPr>
                <w:color w:val="000000" w:themeColor="text1"/>
                <w:sz w:val="16"/>
              </w:rPr>
              <w:t>. Kesesuaian metode</w:t>
            </w:r>
            <w:r w:rsidR="00FA5323"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pembelajaran dengan</w:t>
            </w:r>
            <w:r w:rsidR="00FA5323"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capaian pembelajaran.</w:t>
            </w:r>
            <w:r w:rsidR="00FA5323"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Contoh:</w:t>
            </w:r>
            <w:r w:rsidR="00FA5323"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RBE</w:t>
            </w:r>
            <w:r w:rsidR="00FA5323"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FA5323" w:rsidRPr="008B6490">
              <w:rPr>
                <w:color w:val="000000" w:themeColor="text1"/>
                <w:sz w:val="16"/>
              </w:rPr>
              <w:t>(research</w:t>
            </w:r>
          </w:p>
          <w:p w14:paraId="72F767A2" w14:textId="77777777" w:rsidR="00CB528D" w:rsidRPr="008B6490" w:rsidRDefault="00FA5323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ase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ducation)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BE</w:t>
            </w:r>
          </w:p>
        </w:tc>
        <w:tc>
          <w:tcPr>
            <w:tcW w:w="2125" w:type="dxa"/>
          </w:tcPr>
          <w:p w14:paraId="184FAB9D" w14:textId="77777777" w:rsidR="00CB528D" w:rsidRPr="008B6490" w:rsidRDefault="00FA5323">
            <w:pPr>
              <w:pStyle w:val="TableParagraph"/>
              <w:spacing w:before="1" w:line="276" w:lineRule="auto"/>
              <w:ind w:left="105" w:right="15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43775FF4" w14:textId="77777777" w:rsidR="00CB528D" w:rsidRPr="008B6490" w:rsidRDefault="00FA5323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49" w:type="dxa"/>
          </w:tcPr>
          <w:p w14:paraId="55A8FD23" w14:textId="77777777" w:rsidR="00CB528D" w:rsidRPr="008B6490" w:rsidRDefault="00FA5323">
            <w:pPr>
              <w:pStyle w:val="TableParagraph"/>
              <w:spacing w:before="1" w:line="276" w:lineRule="auto"/>
              <w:ind w:left="109" w:right="1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4F041E53" w14:textId="77777777" w:rsidR="00CB528D" w:rsidRPr="008B6490" w:rsidRDefault="00FA5323">
            <w:pPr>
              <w:pStyle w:val="TableParagraph"/>
              <w:spacing w:before="2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29" w:type="dxa"/>
          </w:tcPr>
          <w:p w14:paraId="6C0C4498" w14:textId="77777777" w:rsidR="00CB528D" w:rsidRPr="008B6490" w:rsidRDefault="00FA5323">
            <w:pPr>
              <w:pStyle w:val="TableParagraph"/>
              <w:spacing w:before="1" w:line="276" w:lineRule="auto"/>
              <w:ind w:left="108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2DB07162" w14:textId="77777777" w:rsidR="00CB528D" w:rsidRPr="008B6490" w:rsidRDefault="00FA5323">
            <w:pPr>
              <w:pStyle w:val="TableParagraph"/>
              <w:spacing w:before="2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2125" w:type="dxa"/>
          </w:tcPr>
          <w:p w14:paraId="64FA814F" w14:textId="77777777" w:rsidR="00CB528D" w:rsidRPr="008B6490" w:rsidRDefault="00FA5323">
            <w:pPr>
              <w:pStyle w:val="TableParagraph"/>
              <w:spacing w:before="1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sesuai</w:t>
            </w:r>
          </w:p>
          <w:p w14:paraId="793FA330" w14:textId="77777777" w:rsidR="00CB528D" w:rsidRPr="008B6490" w:rsidRDefault="00FA5323">
            <w:pPr>
              <w:pStyle w:val="TableParagraph"/>
              <w:spacing w:before="2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</w:p>
        </w:tc>
        <w:tc>
          <w:tcPr>
            <w:tcW w:w="1989" w:type="dxa"/>
          </w:tcPr>
          <w:p w14:paraId="1964736F" w14:textId="77777777" w:rsidR="00CB528D" w:rsidRPr="008B6490" w:rsidRDefault="00FA5323">
            <w:pPr>
              <w:pStyle w:val="TableParagraph"/>
              <w:spacing w:before="1" w:line="276" w:lineRule="auto"/>
              <w:ind w:left="107" w:right="3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unjukkan </w:t>
            </w:r>
            <w:r w:rsidRPr="008B6490"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</w:p>
          <w:p w14:paraId="3DAD1AB4" w14:textId="77777777" w:rsidR="00CB528D" w:rsidRPr="008B6490" w:rsidRDefault="00FA5323">
            <w:pPr>
              <w:pStyle w:val="TableParagraph"/>
              <w:spacing w:before="2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</w:p>
        </w:tc>
      </w:tr>
    </w:tbl>
    <w:p w14:paraId="7F42EDE4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45AD2DED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93"/>
      </w:tblGrid>
      <w:tr w:rsidR="00CB528D" w:rsidRPr="008B6490" w14:paraId="58B9801E" w14:textId="77777777">
        <w:trPr>
          <w:trHeight w:val="557"/>
        </w:trPr>
        <w:tc>
          <w:tcPr>
            <w:tcW w:w="564" w:type="dxa"/>
          </w:tcPr>
          <w:p w14:paraId="1FC7BEBB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4CECD96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55D63F1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ACFE360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452B702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443BF7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5614F5E5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7D2A3ED6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1DB80104" w14:textId="77777777">
        <w:trPr>
          <w:trHeight w:val="1686"/>
        </w:trPr>
        <w:tc>
          <w:tcPr>
            <w:tcW w:w="564" w:type="dxa"/>
          </w:tcPr>
          <w:p w14:paraId="5F74D9C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20D3DA8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A730CBC" w14:textId="77777777" w:rsidR="00CB528D" w:rsidRPr="008B6490" w:rsidRDefault="00FA5323">
            <w:pPr>
              <w:pStyle w:val="TableParagraph"/>
              <w:spacing w:line="276" w:lineRule="auto"/>
              <w:ind w:left="106" w:right="4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industry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sed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education), </w:t>
            </w:r>
            <w:r w:rsidRPr="008B6490">
              <w:rPr>
                <w:color w:val="000000" w:themeColor="text1"/>
                <w:sz w:val="16"/>
              </w:rPr>
              <w:t>teachi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ctory/teach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dustry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ll.</w:t>
            </w:r>
          </w:p>
          <w:p w14:paraId="2ABC8222" w14:textId="77777777" w:rsidR="00CB528D" w:rsidRPr="008B6490" w:rsidRDefault="00CB528D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5"/>
              </w:rPr>
            </w:pPr>
          </w:p>
          <w:p w14:paraId="1CD91351" w14:textId="09AF6949" w:rsidR="00CB528D" w:rsidRPr="008B6490" w:rsidRDefault="00907A02">
            <w:pPr>
              <w:pStyle w:val="TableParagraph"/>
              <w:spacing w:line="210" w:lineRule="atLeast"/>
              <w:ind w:left="106" w:right="118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Skor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(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B) +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(2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 w:rsidR="00937796">
              <w:rPr>
                <w:spacing w:val="-2"/>
                <w:sz w:val="16"/>
                <w:lang w:val="en-US"/>
              </w:rPr>
              <w:t>C</w:t>
            </w:r>
            <w:r>
              <w:rPr>
                <w:sz w:val="16"/>
              </w:rPr>
              <w:t>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+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4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 w:rsidR="00937796">
              <w:rPr>
                <w:spacing w:val="-2"/>
                <w:sz w:val="16"/>
                <w:lang w:val="en-US"/>
              </w:rPr>
              <w:t>D</w:t>
            </w:r>
            <w:r>
              <w:rPr>
                <w:sz w:val="16"/>
              </w:rPr>
              <w:t>)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9</w:t>
            </w:r>
            <w:r>
              <w:rPr>
                <w:sz w:val="16"/>
                <w:lang w:val="en-US"/>
              </w:rPr>
              <w:t xml:space="preserve">  </w:t>
            </w:r>
          </w:p>
        </w:tc>
        <w:tc>
          <w:tcPr>
            <w:tcW w:w="2125" w:type="dxa"/>
          </w:tcPr>
          <w:p w14:paraId="4EC6D069" w14:textId="77777777" w:rsidR="00CB528D" w:rsidRPr="008B6490" w:rsidRDefault="00FA5323">
            <w:pPr>
              <w:pStyle w:val="TableParagraph"/>
              <w:spacing w:line="276" w:lineRule="auto"/>
              <w:ind w:left="105" w:right="2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</w:p>
          <w:p w14:paraId="3C3618A6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 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49" w:type="dxa"/>
          </w:tcPr>
          <w:p w14:paraId="025C5D3E" w14:textId="77777777" w:rsidR="00CB528D" w:rsidRPr="008B6490" w:rsidRDefault="00FA5323">
            <w:pPr>
              <w:pStyle w:val="TableParagraph"/>
              <w:spacing w:line="276" w:lineRule="auto"/>
              <w:ind w:left="109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</w:p>
          <w:p w14:paraId="2C71CB32" w14:textId="77777777" w:rsidR="00CB528D" w:rsidRPr="008B6490" w:rsidRDefault="00FA5323">
            <w:pPr>
              <w:pStyle w:val="TableParagraph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9" w:type="dxa"/>
          </w:tcPr>
          <w:p w14:paraId="248D156F" w14:textId="77777777" w:rsidR="00CB528D" w:rsidRPr="008B6490" w:rsidRDefault="00FA5323">
            <w:pPr>
              <w:pStyle w:val="TableParagraph"/>
              <w:spacing w:line="276" w:lineRule="auto"/>
              <w:ind w:left="108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</w:p>
          <w:p w14:paraId="537C0CC1" w14:textId="77777777" w:rsidR="00CB528D" w:rsidRPr="008B6490" w:rsidRDefault="00FA5323">
            <w:pPr>
              <w:pStyle w:val="TableParagraph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5" w:type="dxa"/>
          </w:tcPr>
          <w:p w14:paraId="59022240" w14:textId="77777777" w:rsidR="00CB528D" w:rsidRPr="008B6490" w:rsidRDefault="00FA5323">
            <w:pPr>
              <w:pStyle w:val="TableParagraph"/>
              <w:spacing w:line="276" w:lineRule="auto"/>
              <w:ind w:left="104" w:right="14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1993" w:type="dxa"/>
          </w:tcPr>
          <w:p w14:paraId="41E8DECC" w14:textId="77777777" w:rsidR="00CB528D" w:rsidRPr="008B6490" w:rsidRDefault="00FA5323">
            <w:pPr>
              <w:pStyle w:val="TableParagraph"/>
              <w:spacing w:line="276" w:lineRule="auto"/>
              <w:ind w:left="107" w:right="5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rencanakan.</w:t>
            </w:r>
          </w:p>
        </w:tc>
      </w:tr>
      <w:tr w:rsidR="001A12EB" w:rsidRPr="008B6490" w14:paraId="3ECC69EA" w14:textId="77777777">
        <w:trPr>
          <w:trHeight w:val="422"/>
        </w:trPr>
        <w:tc>
          <w:tcPr>
            <w:tcW w:w="564" w:type="dxa"/>
            <w:vMerge w:val="restart"/>
          </w:tcPr>
          <w:p w14:paraId="370BC62D" w14:textId="29D6C311" w:rsidR="001A12EB" w:rsidRPr="008B6490" w:rsidRDefault="001A12EB" w:rsidP="001A12E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59BE9060" w14:textId="77777777" w:rsidR="001A12EB" w:rsidRPr="008B6490" w:rsidRDefault="001A12EB" w:rsidP="001A12E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7EB59F84" w14:textId="77777777" w:rsidR="001A12EB" w:rsidRPr="008B6490" w:rsidRDefault="001A12EB" w:rsidP="001A12EB">
            <w:pPr>
              <w:pStyle w:val="TableParagraph"/>
              <w:spacing w:before="1" w:line="276" w:lineRule="auto"/>
              <w:ind w:left="106" w:right="36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 praktikum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o,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gkel, atau prakti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pangan.</w:t>
            </w:r>
          </w:p>
          <w:p w14:paraId="18B599B2" w14:textId="77777777" w:rsidR="001A12EB" w:rsidRPr="008B6490" w:rsidRDefault="001A12EB" w:rsidP="001A12EB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9D5F631" w14:textId="23A3BD5D" w:rsidR="001A12EB" w:rsidRPr="008B6490" w:rsidRDefault="001A12EB" w:rsidP="001A12EB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.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.1) 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4DDA96A6" w14:textId="77777777" w:rsidR="001A12EB" w:rsidRDefault="001A12EB" w:rsidP="001A12EB">
            <w:pPr>
              <w:pStyle w:val="TableParagraph"/>
              <w:spacing w:before="5"/>
              <w:ind w:left="459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JP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5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683649C" w14:textId="55D237D8" w:rsidR="001A12EB" w:rsidRPr="008B6490" w:rsidRDefault="001A12EB" w:rsidP="001A12EB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8396" w:type="dxa"/>
            <w:gridSpan w:val="4"/>
          </w:tcPr>
          <w:p w14:paraId="4ED74B5D" w14:textId="77777777" w:rsidR="001A12EB" w:rsidRDefault="001A12EB" w:rsidP="001A12EB">
            <w:pPr>
              <w:pStyle w:val="TableParagraph"/>
              <w:spacing w:before="5"/>
              <w:ind w:left="3135" w:right="312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JP 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50% ,</w:t>
            </w:r>
          </w:p>
          <w:p w14:paraId="30F19420" w14:textId="3472FB96" w:rsidR="001A12EB" w:rsidRPr="008B6490" w:rsidRDefault="001A12EB" w:rsidP="001A12EB">
            <w:pPr>
              <w:pStyle w:val="TableParagraph"/>
              <w:spacing w:before="28"/>
              <w:ind w:left="3134" w:right="3134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8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JP</w:t>
            </w:r>
          </w:p>
        </w:tc>
      </w:tr>
      <w:tr w:rsidR="001A12EB" w:rsidRPr="008B6490" w14:paraId="64C985CB" w14:textId="77777777">
        <w:trPr>
          <w:trHeight w:val="1257"/>
        </w:trPr>
        <w:tc>
          <w:tcPr>
            <w:tcW w:w="564" w:type="dxa"/>
            <w:vMerge/>
            <w:tcBorders>
              <w:top w:val="nil"/>
            </w:tcBorders>
          </w:tcPr>
          <w:p w14:paraId="43080B20" w14:textId="77777777" w:rsidR="001A12EB" w:rsidRPr="008B6490" w:rsidRDefault="001A12EB" w:rsidP="001A12E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69FB1A7" w14:textId="77777777" w:rsidR="001A12EB" w:rsidRPr="008B6490" w:rsidRDefault="001A12EB" w:rsidP="001A12E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76F2424" w14:textId="77777777" w:rsidR="001A12EB" w:rsidRPr="008B6490" w:rsidRDefault="001A12EB" w:rsidP="001A12EB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5DCA5610" w14:textId="77777777" w:rsidR="001A12EB" w:rsidRPr="008B6490" w:rsidRDefault="001A12EB" w:rsidP="001A12EB">
            <w:pPr>
              <w:pStyle w:val="TableParagraph"/>
              <w:spacing w:before="1" w:line="276" w:lineRule="auto"/>
              <w:ind w:left="105" w:right="284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praktikum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o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aktik bengkel, atau prakt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pang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ermas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KN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B 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otal sela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36548D9D" w14:textId="77777777" w:rsidR="001A12EB" w:rsidRPr="008B6490" w:rsidRDefault="001A12EB" w:rsidP="001A12EB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JP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JP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B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8E2A6B" w:rsidRPr="008B6490" w14:paraId="73378FC5" w14:textId="77777777" w:rsidTr="008F52BC">
        <w:trPr>
          <w:trHeight w:val="2751"/>
        </w:trPr>
        <w:tc>
          <w:tcPr>
            <w:tcW w:w="564" w:type="dxa"/>
          </w:tcPr>
          <w:p w14:paraId="221E9AB5" w14:textId="1BE70512" w:rsidR="008E2A6B" w:rsidRPr="008B6490" w:rsidRDefault="008E2A6B" w:rsidP="008E2A6B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2E1046A3" w14:textId="157E5D68" w:rsidR="008E2A6B" w:rsidRPr="008F52BC" w:rsidRDefault="008E2A6B" w:rsidP="008E2A6B">
            <w:pPr>
              <w:pStyle w:val="TableParagraph"/>
              <w:spacing w:before="28" w:line="276" w:lineRule="auto"/>
              <w:ind w:left="106" w:right="286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e)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Monitoring da</w:t>
            </w: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962574">
              <w:rPr>
                <w:color w:val="000000" w:themeColor="text1"/>
                <w:sz w:val="16"/>
                <w:szCs w:val="16"/>
              </w:rPr>
              <w:t>Evaluasi Proses</w:t>
            </w:r>
            <w:r w:rsidRPr="00962574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</w:tcPr>
          <w:p w14:paraId="417297AF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6" w:righ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onitoring d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eroleh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5" w:type="dxa"/>
          </w:tcPr>
          <w:p w14:paraId="6431DE74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5" w:right="1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</w:t>
            </w:r>
          </w:p>
          <w:p w14:paraId="682FE5B9" w14:textId="77777777" w:rsidR="008E2A6B" w:rsidRPr="008B6490" w:rsidRDefault="008E2A6B" w:rsidP="008E2A6B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njuti.</w:t>
            </w:r>
          </w:p>
        </w:tc>
        <w:tc>
          <w:tcPr>
            <w:tcW w:w="2149" w:type="dxa"/>
          </w:tcPr>
          <w:p w14:paraId="108CE564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9" w:right="10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arakteristik,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0848F87C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8" w:right="1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sistem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monitori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evaluasi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mencaku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727167A3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4" w:righ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itoring d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karakteristik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 dan 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 mahasiswa nam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ua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duku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.</w:t>
            </w:r>
          </w:p>
        </w:tc>
        <w:tc>
          <w:tcPr>
            <w:tcW w:w="1993" w:type="dxa"/>
          </w:tcPr>
          <w:p w14:paraId="03A1DA12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7" w:right="17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itori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karakteristik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,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b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</w:tr>
      <w:tr w:rsidR="008E2A6B" w:rsidRPr="008B6490" w14:paraId="46FEC0E0" w14:textId="77777777">
        <w:trPr>
          <w:trHeight w:val="2331"/>
        </w:trPr>
        <w:tc>
          <w:tcPr>
            <w:tcW w:w="564" w:type="dxa"/>
          </w:tcPr>
          <w:p w14:paraId="3593715A" w14:textId="6B5524F6" w:rsidR="008E2A6B" w:rsidRPr="008B6490" w:rsidRDefault="008E2A6B" w:rsidP="008E2A6B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74705C0A" w14:textId="161A97A8" w:rsidR="008E2A6B" w:rsidRPr="008F52BC" w:rsidRDefault="008E2A6B" w:rsidP="008E2A6B">
            <w:pPr>
              <w:pStyle w:val="TableParagraph"/>
              <w:spacing w:before="5" w:line="276" w:lineRule="auto"/>
              <w:ind w:left="106" w:right="84"/>
              <w:rPr>
                <w:color w:val="000000" w:themeColor="text1"/>
                <w:sz w:val="16"/>
                <w:szCs w:val="16"/>
              </w:rPr>
            </w:pPr>
            <w:r w:rsidRPr="00962574">
              <w:rPr>
                <w:color w:val="000000" w:themeColor="text1"/>
                <w:sz w:val="16"/>
                <w:szCs w:val="16"/>
                <w:lang w:val="en-US"/>
              </w:rPr>
              <w:t>C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.6.4.f) </w:t>
            </w:r>
            <w:proofErr w:type="gramStart"/>
            <w:r w:rsidRPr="00962574">
              <w:rPr>
                <w:color w:val="000000" w:themeColor="text1"/>
                <w:sz w:val="16"/>
                <w:szCs w:val="16"/>
              </w:rPr>
              <w:t>Penilaian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962574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962574">
              <w:rPr>
                <w:color w:val="000000" w:themeColor="text1"/>
                <w:sz w:val="16"/>
                <w:szCs w:val="16"/>
              </w:rPr>
              <w:t>Pembelajaran</w:t>
            </w:r>
            <w:proofErr w:type="gramEnd"/>
          </w:p>
        </w:tc>
        <w:tc>
          <w:tcPr>
            <w:tcW w:w="1985" w:type="dxa"/>
          </w:tcPr>
          <w:p w14:paraId="1587DD60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Mutu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roses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)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ukur keter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 prinsi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8447B87" w14:textId="77777777" w:rsidR="008E2A6B" w:rsidRPr="008B6490" w:rsidRDefault="008E2A6B" w:rsidP="008E2A6B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edukatif,</w:t>
            </w:r>
          </w:p>
          <w:p w14:paraId="1643A0BE" w14:textId="77777777" w:rsidR="008E2A6B" w:rsidRPr="008B6490" w:rsidRDefault="008E2A6B" w:rsidP="008E2A6B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tentik,</w:t>
            </w:r>
          </w:p>
        </w:tc>
        <w:tc>
          <w:tcPr>
            <w:tcW w:w="2125" w:type="dxa"/>
          </w:tcPr>
          <w:p w14:paraId="3B7A636E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5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dipenuhi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brik/portofolio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minimum 7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49" w:type="dxa"/>
          </w:tcPr>
          <w:p w14:paraId="61453499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9" w:right="15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dipenuhi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engkap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brik/portofolio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minimum 5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36FFAFEB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8" w:right="43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ny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2125" w:type="dxa"/>
          </w:tcPr>
          <w:p w14:paraId="0A0C9826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4" w:right="4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ntang dipenuhinya 5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 penilaian y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1993" w:type="dxa"/>
          </w:tcPr>
          <w:p w14:paraId="2035B21D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7" w:right="36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tent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enuhiny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insi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</w:t>
            </w:r>
          </w:p>
        </w:tc>
      </w:tr>
    </w:tbl>
    <w:p w14:paraId="363A3003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150A65F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31226B6" w14:textId="77777777">
        <w:trPr>
          <w:trHeight w:val="557"/>
        </w:trPr>
        <w:tc>
          <w:tcPr>
            <w:tcW w:w="564" w:type="dxa"/>
          </w:tcPr>
          <w:p w14:paraId="3E0B8F0F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C7C18BA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FCD6F1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72B7ED4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4AAD4AB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517C45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2BD50FFC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27D2F51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8E5732F" w14:textId="77777777">
        <w:trPr>
          <w:trHeight w:val="1058"/>
        </w:trPr>
        <w:tc>
          <w:tcPr>
            <w:tcW w:w="564" w:type="dxa"/>
            <w:vMerge w:val="restart"/>
          </w:tcPr>
          <w:p w14:paraId="4A63F16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7730DB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86A4A36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bjektif,</w:t>
            </w:r>
          </w:p>
          <w:p w14:paraId="10ADB2CA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kuntabel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2B0B98F" w14:textId="77777777" w:rsidR="00CB528D" w:rsidRPr="008B6490" w:rsidRDefault="00FA5323" w:rsidP="00144BEB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ransparan,</w:t>
            </w:r>
          </w:p>
          <w:p w14:paraId="00CB9C6A" w14:textId="77777777" w:rsidR="00CB528D" w:rsidRPr="008B6490" w:rsidRDefault="00FA5323">
            <w:pPr>
              <w:pStyle w:val="TableParagraph"/>
              <w:spacing w:before="2" w:line="210" w:lineRule="atLeast"/>
              <w:ind w:left="106" w:right="27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integrasi.</w:t>
            </w:r>
          </w:p>
        </w:tc>
        <w:tc>
          <w:tcPr>
            <w:tcW w:w="2125" w:type="dxa"/>
          </w:tcPr>
          <w:p w14:paraId="1E3C2C8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0586173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4352682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061307A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231A741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0806EE7F" w14:textId="77777777">
        <w:trPr>
          <w:trHeight w:val="4023"/>
        </w:trPr>
        <w:tc>
          <w:tcPr>
            <w:tcW w:w="564" w:type="dxa"/>
            <w:vMerge/>
            <w:tcBorders>
              <w:top w:val="nil"/>
            </w:tcBorders>
          </w:tcPr>
          <w:p w14:paraId="2580B0D3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50C493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362D160" w14:textId="77777777" w:rsidR="00CB528D" w:rsidRPr="008B6490" w:rsidRDefault="00FA5323">
            <w:pPr>
              <w:pStyle w:val="TableParagraph"/>
              <w:spacing w:before="5" w:line="276" w:lineRule="auto"/>
              <w:ind w:left="106" w:right="3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diri ata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 Tekni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i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:</w:t>
            </w:r>
          </w:p>
          <w:p w14:paraId="11072166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line="182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observasi,</w:t>
            </w:r>
          </w:p>
          <w:p w14:paraId="59991182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tisipasi,</w:t>
            </w:r>
          </w:p>
          <w:p w14:paraId="60417EB1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ju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,</w:t>
            </w:r>
          </w:p>
          <w:p w14:paraId="4BA63DAB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s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tulis,</w:t>
            </w:r>
          </w:p>
          <w:p w14:paraId="43989C24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s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isan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50AAF4CF" w14:textId="77777777" w:rsidR="00CB528D" w:rsidRPr="008B6490" w:rsidRDefault="00FA5323" w:rsidP="00144BEB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 w:line="276" w:lineRule="auto"/>
              <w:ind w:left="106" w:right="474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gket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Instrumen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i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:</w:t>
            </w:r>
          </w:p>
          <w:p w14:paraId="497E79F9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2" w:line="273" w:lineRule="auto"/>
              <w:ind w:right="4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alam </w:t>
            </w:r>
            <w:r w:rsidRPr="008B6490">
              <w:rPr>
                <w:color w:val="000000" w:themeColor="text1"/>
                <w:sz w:val="16"/>
              </w:rPr>
              <w:t>bentuk rubrik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;</w:t>
            </w:r>
          </w:p>
          <w:p w14:paraId="141A17F5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2" w:line="276" w:lineRule="auto"/>
              <w:ind w:right="19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ortofolio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</w:p>
          <w:p w14:paraId="4815C4F4" w14:textId="77777777" w:rsidR="00CB528D" w:rsidRPr="008B6490" w:rsidRDefault="00FA5323" w:rsidP="00144BEB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1"/>
              <w:ind w:left="2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ary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sain.</w:t>
            </w:r>
          </w:p>
        </w:tc>
        <w:tc>
          <w:tcPr>
            <w:tcW w:w="2125" w:type="dxa"/>
          </w:tcPr>
          <w:p w14:paraId="0631B244" w14:textId="77777777" w:rsidR="00CB528D" w:rsidRPr="008B6490" w:rsidRDefault="00FA5323">
            <w:pPr>
              <w:pStyle w:val="TableParagraph"/>
              <w:spacing w:before="5" w:line="276" w:lineRule="auto"/>
              <w:ind w:left="105" w:right="15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 75% s.d. 10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49" w:type="dxa"/>
          </w:tcPr>
          <w:p w14:paraId="3B908437" w14:textId="77777777" w:rsidR="00CB528D" w:rsidRPr="008B6490" w:rsidRDefault="00FA5323">
            <w:pPr>
              <w:pStyle w:val="TableParagraph"/>
              <w:spacing w:before="5" w:line="276" w:lineRule="auto"/>
              <w:ind w:left="109" w:righ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</w:t>
            </w:r>
          </w:p>
          <w:p w14:paraId="322CFD96" w14:textId="77777777" w:rsidR="00CB528D" w:rsidRPr="008B6490" w:rsidRDefault="00FA5323">
            <w:pPr>
              <w:pStyle w:val="TableParagraph"/>
              <w:spacing w:line="276" w:lineRule="auto"/>
              <w:ind w:left="109" w:right="4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</w:tcPr>
          <w:p w14:paraId="03092189" w14:textId="77777777" w:rsidR="00CB528D" w:rsidRPr="008B6490" w:rsidRDefault="00FA5323">
            <w:pPr>
              <w:pStyle w:val="TableParagraph"/>
              <w:spacing w:before="5" w:line="276" w:lineRule="auto"/>
              <w:ind w:left="108" w:right="16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nil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</w:t>
            </w:r>
          </w:p>
          <w:p w14:paraId="10584789" w14:textId="77777777" w:rsidR="00CB528D" w:rsidRPr="008B6490" w:rsidRDefault="00FA5323">
            <w:pPr>
              <w:pStyle w:val="TableParagraph"/>
              <w:spacing w:line="276" w:lineRule="auto"/>
              <w:ind w:left="108" w:right="3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3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5" w:type="dxa"/>
          </w:tcPr>
          <w:p w14:paraId="25BD002E" w14:textId="77777777" w:rsidR="00CB528D" w:rsidRPr="008B6490" w:rsidRDefault="00FA5323">
            <w:pPr>
              <w:pStyle w:val="TableParagraph"/>
              <w:spacing w:before="5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kesesu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 dan instrum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 terhad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nilai &lt; 25%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1989" w:type="dxa"/>
          </w:tcPr>
          <w:p w14:paraId="5EBCB209" w14:textId="77777777" w:rsidR="00CB528D" w:rsidRPr="008B6490" w:rsidRDefault="00FA5323">
            <w:pPr>
              <w:pStyle w:val="TableParagraph"/>
              <w:spacing w:before="5" w:line="276" w:lineRule="auto"/>
              <w:ind w:left="107" w:right="28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 terdapat bukt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kn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  <w:tr w:rsidR="00CB528D" w:rsidRPr="008B6490" w14:paraId="765B5DEE" w14:textId="77777777">
        <w:trPr>
          <w:trHeight w:val="3387"/>
        </w:trPr>
        <w:tc>
          <w:tcPr>
            <w:tcW w:w="564" w:type="dxa"/>
            <w:vMerge/>
            <w:tcBorders>
              <w:top w:val="nil"/>
            </w:tcBorders>
          </w:tcPr>
          <w:p w14:paraId="0CF82ED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829CA7E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664A1C30" w14:textId="77777777" w:rsidR="00CB528D" w:rsidRPr="008B6490" w:rsidRDefault="00FA5323">
            <w:pPr>
              <w:pStyle w:val="TableParagraph"/>
              <w:spacing w:before="1" w:line="276" w:lineRule="auto"/>
              <w:ind w:left="106" w:righ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. 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uat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4428442A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1" w:line="276" w:lineRule="auto"/>
              <w:ind w:right="287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punyai </w:t>
            </w:r>
            <w:r w:rsidRPr="008B6490">
              <w:rPr>
                <w:color w:val="000000" w:themeColor="text1"/>
                <w:sz w:val="16"/>
              </w:rPr>
              <w:t>kontr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nc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,</w:t>
            </w:r>
          </w:p>
          <w:p w14:paraId="57CBDA38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1" w:line="276" w:lineRule="auto"/>
              <w:ind w:right="15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san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ntr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pakatan,</w:t>
            </w:r>
          </w:p>
          <w:p w14:paraId="427F83D0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2" w:line="276" w:lineRule="auto"/>
              <w:ind w:right="25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berikan ump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lik dan membe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mpat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mpertanyakan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ada mahasiswa,</w:t>
            </w:r>
          </w:p>
          <w:p w14:paraId="30F0AADD" w14:textId="77777777" w:rsidR="00CB528D" w:rsidRPr="008B6490" w:rsidRDefault="00FA5323" w:rsidP="00144BEB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line="276" w:lineRule="auto"/>
              <w:ind w:right="2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okumenta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</w:t>
            </w:r>
          </w:p>
          <w:p w14:paraId="1BD7B422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lajar</w:t>
            </w:r>
          </w:p>
        </w:tc>
        <w:tc>
          <w:tcPr>
            <w:tcW w:w="2125" w:type="dxa"/>
          </w:tcPr>
          <w:p w14:paraId="3D2639A5" w14:textId="77777777" w:rsidR="00CB528D" w:rsidRPr="008B6490" w:rsidRDefault="00FA5323">
            <w:pPr>
              <w:pStyle w:val="TableParagraph"/>
              <w:spacing w:before="1" w:line="276" w:lineRule="auto"/>
              <w:ind w:left="105" w:right="4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8B6490">
              <w:rPr>
                <w:color w:val="000000" w:themeColor="text1"/>
                <w:sz w:val="16"/>
              </w:rPr>
              <w:t>penila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.</w:t>
            </w:r>
          </w:p>
        </w:tc>
        <w:tc>
          <w:tcPr>
            <w:tcW w:w="2149" w:type="dxa"/>
          </w:tcPr>
          <w:p w14:paraId="7E7E38BE" w14:textId="77777777" w:rsidR="00CB528D" w:rsidRPr="008B6490" w:rsidRDefault="00FA5323">
            <w:pPr>
              <w:pStyle w:val="TableParagraph"/>
              <w:spacing w:before="1" w:line="276" w:lineRule="auto"/>
              <w:ind w:left="109" w:right="15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 4 dan 6 serta 2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innya.</w:t>
            </w:r>
          </w:p>
        </w:tc>
        <w:tc>
          <w:tcPr>
            <w:tcW w:w="2129" w:type="dxa"/>
          </w:tcPr>
          <w:p w14:paraId="4B53CE01" w14:textId="77777777" w:rsidR="00CB528D" w:rsidRPr="008B6490" w:rsidRDefault="00FA5323">
            <w:pPr>
              <w:pStyle w:val="TableParagraph"/>
              <w:spacing w:before="1" w:line="276" w:lineRule="auto"/>
              <w:ind w:left="108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25" w:type="dxa"/>
          </w:tcPr>
          <w:p w14:paraId="6912D54D" w14:textId="77777777" w:rsidR="00CB528D" w:rsidRPr="008B6490" w:rsidRDefault="00FA5323">
            <w:pPr>
              <w:pStyle w:val="TableParagraph"/>
              <w:spacing w:before="1" w:line="276" w:lineRule="auto"/>
              <w:ind w:left="104" w:right="16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dapat bukti sahi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ny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1989" w:type="dxa"/>
          </w:tcPr>
          <w:p w14:paraId="78EB4FA5" w14:textId="77777777" w:rsidR="00CB528D" w:rsidRPr="008B6490" w:rsidRDefault="00FA5323">
            <w:pPr>
              <w:pStyle w:val="TableParagraph"/>
              <w:spacing w:before="1" w:line="278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2A2F705E" w14:textId="77777777" w:rsidR="00CB528D" w:rsidRPr="008B6490" w:rsidRDefault="00CB528D">
      <w:pPr>
        <w:spacing w:line="278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8F69831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4FBF3B0" w14:textId="77777777">
        <w:trPr>
          <w:trHeight w:val="557"/>
        </w:trPr>
        <w:tc>
          <w:tcPr>
            <w:tcW w:w="564" w:type="dxa"/>
          </w:tcPr>
          <w:p w14:paraId="27398C09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5BDEF0A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2882E32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D610CA7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0F2F505E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52AD6A1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7778A5F8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6A83FFD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405FE5C3" w14:textId="77777777">
        <w:trPr>
          <w:trHeight w:val="4871"/>
        </w:trPr>
        <w:tc>
          <w:tcPr>
            <w:tcW w:w="564" w:type="dxa"/>
          </w:tcPr>
          <w:p w14:paraId="30C0936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66E4E3C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60292E4" w14:textId="77777777" w:rsidR="00CB528D" w:rsidRPr="008B6490" w:rsidRDefault="00FA532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hasiswa,</w:t>
            </w:r>
          </w:p>
          <w:p w14:paraId="5BCA39F9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before="28" w:line="276" w:lineRule="auto"/>
              <w:ind w:right="18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punyai </w:t>
            </w:r>
            <w:r w:rsidRPr="008B6490">
              <w:rPr>
                <w:color w:val="000000" w:themeColor="text1"/>
                <w:sz w:val="16"/>
              </w:rPr>
              <w:t>prosed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ncakup tah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encanaan,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rian tugas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oal, observasi kinerj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lia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bservasi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ri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l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,</w:t>
            </w:r>
          </w:p>
          <w:p w14:paraId="781EFD1D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11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poran penil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upa kual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berhasilan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 menempuh suatu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 kuliah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ntuk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uruf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gka,</w:t>
            </w:r>
          </w:p>
          <w:p w14:paraId="57E144CF" w14:textId="77777777" w:rsidR="00CB528D" w:rsidRPr="008B6490" w:rsidRDefault="00FA5323" w:rsidP="00144BEB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11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punyai bukti-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ti rencana dan te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onev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laian.</w:t>
            </w:r>
          </w:p>
          <w:p w14:paraId="78199C07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983A8CA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</w:p>
          <w:p w14:paraId="1AEF04C2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5" w:type="dxa"/>
          </w:tcPr>
          <w:p w14:paraId="5E9642DE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459027E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46586A71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48F8457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778EE7C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8E2A6B" w:rsidRPr="008B6490" w14:paraId="18B717B0" w14:textId="77777777" w:rsidTr="00895A35">
        <w:trPr>
          <w:trHeight w:val="210"/>
        </w:trPr>
        <w:tc>
          <w:tcPr>
            <w:tcW w:w="564" w:type="dxa"/>
            <w:vMerge w:val="restart"/>
          </w:tcPr>
          <w:p w14:paraId="39FE4388" w14:textId="065C6257" w:rsidR="008E2A6B" w:rsidRPr="00274080" w:rsidRDefault="008E2A6B" w:rsidP="008E2A6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5</w:t>
            </w:r>
          </w:p>
        </w:tc>
        <w:tc>
          <w:tcPr>
            <w:tcW w:w="1561" w:type="dxa"/>
            <w:vMerge w:val="restart"/>
          </w:tcPr>
          <w:p w14:paraId="3FA32F4C" w14:textId="77777777" w:rsidR="008E2A6B" w:rsidRPr="0028616F" w:rsidRDefault="008E2A6B" w:rsidP="008E2A6B">
            <w:pPr>
              <w:pStyle w:val="TableParagraph"/>
              <w:spacing w:before="13" w:line="276" w:lineRule="auto"/>
              <w:ind w:left="114"/>
              <w:rPr>
                <w:color w:val="000000" w:themeColor="text1"/>
                <w:sz w:val="16"/>
                <w:szCs w:val="16"/>
              </w:rPr>
            </w:pP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j)</w:t>
            </w: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Integrasi</w:t>
            </w:r>
            <w:r w:rsidRPr="0028616F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kegiatan penelitian da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28616F">
              <w:rPr>
                <w:color w:val="000000" w:themeColor="text1"/>
                <w:sz w:val="16"/>
                <w:szCs w:val="16"/>
              </w:rPr>
              <w:t>PkM</w:t>
            </w:r>
            <w:r w:rsidRPr="0028616F">
              <w:rPr>
                <w:color w:val="000000" w:themeColor="text1"/>
                <w:spacing w:val="-4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dalam</w:t>
            </w:r>
          </w:p>
          <w:p w14:paraId="6A717C24" w14:textId="725A4EF2" w:rsidR="008E2A6B" w:rsidRPr="00895A35" w:rsidRDefault="008E2A6B" w:rsidP="008E2A6B">
            <w:pPr>
              <w:pStyle w:val="TableParagraph"/>
              <w:spacing w:before="1" w:line="276" w:lineRule="auto"/>
              <w:ind w:left="114" w:right="99"/>
              <w:rPr>
                <w:color w:val="000000" w:themeColor="text1"/>
                <w:sz w:val="16"/>
                <w:szCs w:val="16"/>
              </w:rPr>
            </w:pPr>
            <w:r w:rsidRPr="0028616F">
              <w:rPr>
                <w:color w:val="000000" w:themeColor="text1"/>
                <w:sz w:val="16"/>
                <w:szCs w:val="16"/>
              </w:rPr>
              <w:t>pembelajaran</w:t>
            </w:r>
          </w:p>
        </w:tc>
        <w:tc>
          <w:tcPr>
            <w:tcW w:w="1985" w:type="dxa"/>
            <w:vMerge w:val="restart"/>
          </w:tcPr>
          <w:p w14:paraId="1EB452B6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6" w:right="41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grasi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 dan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dalam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 DTPS dalam 3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06D5DD99" w14:textId="77777777" w:rsidR="008E2A6B" w:rsidRPr="008B6490" w:rsidRDefault="008E2A6B" w:rsidP="008E2A6B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5A2E303" w14:textId="2504AA99" w:rsidR="008E2A6B" w:rsidRPr="008B6490" w:rsidRDefault="008E2A6B" w:rsidP="008E2A6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.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c 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64EBDF47" w14:textId="77777777" w:rsidR="008E2A6B" w:rsidRPr="008B6490" w:rsidRDefault="008E2A6B" w:rsidP="008E2A6B">
            <w:pPr>
              <w:pStyle w:val="TableParagraph"/>
              <w:spacing w:before="1"/>
              <w:ind w:left="268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gt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49" w:type="dxa"/>
          </w:tcPr>
          <w:p w14:paraId="47E183EE" w14:textId="77777777" w:rsidR="008E2A6B" w:rsidRPr="008B6490" w:rsidRDefault="008E2A6B" w:rsidP="008E2A6B">
            <w:pPr>
              <w:pStyle w:val="TableParagraph"/>
              <w:spacing w:before="1"/>
              <w:ind w:left="586" w:right="578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9" w:type="dxa"/>
          </w:tcPr>
          <w:p w14:paraId="318F12D6" w14:textId="77777777" w:rsidR="008E2A6B" w:rsidRPr="008B6490" w:rsidRDefault="008E2A6B" w:rsidP="008E2A6B">
            <w:pPr>
              <w:pStyle w:val="TableParagraph"/>
              <w:spacing w:before="1"/>
              <w:ind w:left="202" w:right="19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</w:tc>
        <w:tc>
          <w:tcPr>
            <w:tcW w:w="4114" w:type="dxa"/>
            <w:gridSpan w:val="2"/>
          </w:tcPr>
          <w:p w14:paraId="58D25942" w14:textId="77777777" w:rsidR="008E2A6B" w:rsidRPr="008B6490" w:rsidRDefault="008E2A6B" w:rsidP="008E2A6B">
            <w:pPr>
              <w:pStyle w:val="TableParagraph"/>
              <w:spacing w:before="1"/>
              <w:ind w:left="10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  <w:tr w:rsidR="00895A35" w:rsidRPr="008B6490" w14:paraId="6DAED969" w14:textId="77777777">
        <w:trPr>
          <w:trHeight w:val="1258"/>
        </w:trPr>
        <w:tc>
          <w:tcPr>
            <w:tcW w:w="564" w:type="dxa"/>
            <w:vMerge/>
            <w:tcBorders>
              <w:top w:val="nil"/>
            </w:tcBorders>
          </w:tcPr>
          <w:p w14:paraId="43148531" w14:textId="77777777" w:rsidR="00895A35" w:rsidRPr="008B6490" w:rsidRDefault="00895A35" w:rsidP="00895A3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54682DE" w14:textId="77777777" w:rsidR="00895A35" w:rsidRPr="008B6490" w:rsidRDefault="00895A35" w:rsidP="00895A3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D173EDC" w14:textId="77777777" w:rsidR="00895A35" w:rsidRPr="008B6490" w:rsidRDefault="00895A35" w:rsidP="00895A35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17" w:type="dxa"/>
            <w:gridSpan w:val="5"/>
          </w:tcPr>
          <w:p w14:paraId="0C0D69B7" w14:textId="77777777" w:rsidR="00895A35" w:rsidRDefault="00895A35" w:rsidP="00895A35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K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t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embangkan berdasar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/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20432A00" w14:textId="77777777" w:rsidR="00895A35" w:rsidRPr="00FE4869" w:rsidRDefault="00895A35" w:rsidP="00895A35"/>
          <w:p w14:paraId="125C9760" w14:textId="77777777" w:rsidR="00895A35" w:rsidRPr="00FE4869" w:rsidRDefault="00895A35" w:rsidP="00895A35"/>
          <w:p w14:paraId="68461CA9" w14:textId="77777777" w:rsidR="00895A35" w:rsidRPr="00FE4869" w:rsidRDefault="00895A35" w:rsidP="00895A35"/>
          <w:p w14:paraId="28B62055" w14:textId="77777777" w:rsidR="00895A35" w:rsidRPr="00FE4869" w:rsidRDefault="00895A35" w:rsidP="00895A35"/>
          <w:p w14:paraId="09C1E044" w14:textId="77777777" w:rsidR="00895A35" w:rsidRPr="00FE4869" w:rsidRDefault="00895A35" w:rsidP="00895A35"/>
          <w:p w14:paraId="4214FE8F" w14:textId="77777777" w:rsidR="00895A35" w:rsidRPr="00FE4869" w:rsidRDefault="00895A35" w:rsidP="00895A35"/>
          <w:p w14:paraId="6FBA609B" w14:textId="77777777" w:rsidR="00895A35" w:rsidRPr="00FE4869" w:rsidRDefault="00895A35" w:rsidP="00895A35"/>
          <w:p w14:paraId="4899B6AB" w14:textId="77777777" w:rsidR="00895A35" w:rsidRDefault="00895A35" w:rsidP="00895A35">
            <w:pPr>
              <w:rPr>
                <w:color w:val="000000" w:themeColor="text1"/>
                <w:sz w:val="16"/>
              </w:rPr>
            </w:pPr>
          </w:p>
          <w:p w14:paraId="7FD3714F" w14:textId="4C018740" w:rsidR="00895A35" w:rsidRPr="00FE4869" w:rsidRDefault="00895A35" w:rsidP="00895A35">
            <w:pPr>
              <w:tabs>
                <w:tab w:val="left" w:pos="3982"/>
              </w:tabs>
            </w:pPr>
            <w:r>
              <w:tab/>
            </w:r>
          </w:p>
        </w:tc>
      </w:tr>
      <w:tr w:rsidR="008E2A6B" w:rsidRPr="008B6490" w14:paraId="27039098" w14:textId="77777777" w:rsidTr="00895A35">
        <w:trPr>
          <w:trHeight w:val="2119"/>
        </w:trPr>
        <w:tc>
          <w:tcPr>
            <w:tcW w:w="564" w:type="dxa"/>
          </w:tcPr>
          <w:p w14:paraId="67D778C5" w14:textId="08FC821C" w:rsidR="008E2A6B" w:rsidRPr="0056794D" w:rsidRDefault="008E2A6B" w:rsidP="008E2A6B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46</w:t>
            </w:r>
          </w:p>
        </w:tc>
        <w:tc>
          <w:tcPr>
            <w:tcW w:w="1561" w:type="dxa"/>
          </w:tcPr>
          <w:p w14:paraId="5040FF7F" w14:textId="63ECCB0D" w:rsidR="008E2A6B" w:rsidRPr="00895A35" w:rsidRDefault="008E2A6B" w:rsidP="008E2A6B">
            <w:pPr>
              <w:pStyle w:val="TableParagraph"/>
              <w:spacing w:before="5" w:line="276" w:lineRule="auto"/>
              <w:ind w:left="106" w:right="188"/>
              <w:rPr>
                <w:color w:val="000000" w:themeColor="text1"/>
                <w:sz w:val="16"/>
                <w:szCs w:val="16"/>
              </w:rPr>
            </w:pP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6.4.k)</w:t>
            </w:r>
            <w:r w:rsidRPr="0028616F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Suasana</w:t>
            </w:r>
            <w:r w:rsidRPr="0028616F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28616F">
              <w:rPr>
                <w:color w:val="000000" w:themeColor="text1"/>
                <w:sz w:val="16"/>
                <w:szCs w:val="16"/>
              </w:rPr>
              <w:t>Akademik</w:t>
            </w:r>
          </w:p>
        </w:tc>
        <w:tc>
          <w:tcPr>
            <w:tcW w:w="1985" w:type="dxa"/>
          </w:tcPr>
          <w:p w14:paraId="6896947C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6" w:right="2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aksanaa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kala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kegiatan dilua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giatan pembelajar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ruktur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8B6490">
              <w:rPr>
                <w:color w:val="000000" w:themeColor="text1"/>
                <w:sz w:val="16"/>
              </w:rPr>
              <w:t>suasan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.</w:t>
            </w:r>
          </w:p>
          <w:p w14:paraId="73CB41B8" w14:textId="77777777" w:rsidR="008E2A6B" w:rsidRPr="008B6490" w:rsidRDefault="008E2A6B" w:rsidP="008E2A6B">
            <w:pPr>
              <w:pStyle w:val="TableParagraph"/>
              <w:spacing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Contoh: kegi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himpu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ahasiswa,</w:t>
            </w:r>
          </w:p>
          <w:p w14:paraId="57A52687" w14:textId="77777777" w:rsidR="008E2A6B" w:rsidRPr="008B6490" w:rsidRDefault="008E2A6B" w:rsidP="008E2A6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uliah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mum/studium</w:t>
            </w:r>
          </w:p>
        </w:tc>
        <w:tc>
          <w:tcPr>
            <w:tcW w:w="2125" w:type="dxa"/>
          </w:tcPr>
          <w:p w14:paraId="75C3FE74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5" w:right="3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terjadwal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.</w:t>
            </w:r>
          </w:p>
        </w:tc>
        <w:tc>
          <w:tcPr>
            <w:tcW w:w="2149" w:type="dxa"/>
          </w:tcPr>
          <w:p w14:paraId="7B059A2E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9" w:right="8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jadwa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ua</w:t>
            </w:r>
          </w:p>
          <w:p w14:paraId="20F8C23C" w14:textId="77777777" w:rsidR="008E2A6B" w:rsidRPr="008B6490" w:rsidRDefault="008E2A6B" w:rsidP="008E2A6B">
            <w:pPr>
              <w:pStyle w:val="TableParagraph"/>
              <w:spacing w:before="1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g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9" w:type="dxa"/>
          </w:tcPr>
          <w:p w14:paraId="02404474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8" w:right="37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jadwal 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mpat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n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l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5" w:type="dxa"/>
          </w:tcPr>
          <w:p w14:paraId="768EC2A5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4" w:right="3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giatan ilmiah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terjadwal </w:t>
            </w: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ebih dari enam bul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1989" w:type="dxa"/>
          </w:tcPr>
          <w:p w14:paraId="4A5E843A" w14:textId="77777777" w:rsidR="008E2A6B" w:rsidRPr="008B6490" w:rsidRDefault="008E2A6B" w:rsidP="008E2A6B">
            <w:pPr>
              <w:pStyle w:val="TableParagraph"/>
              <w:spacing w:line="276" w:lineRule="auto"/>
              <w:ind w:left="768" w:right="182" w:hanging="5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.</w:t>
            </w:r>
          </w:p>
        </w:tc>
      </w:tr>
    </w:tbl>
    <w:p w14:paraId="4ECEE3CB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7205D502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5DBCDCE6" w14:textId="77777777">
        <w:trPr>
          <w:trHeight w:val="557"/>
        </w:trPr>
        <w:tc>
          <w:tcPr>
            <w:tcW w:w="564" w:type="dxa"/>
          </w:tcPr>
          <w:p w14:paraId="64C9AE00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28253501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66F3CA2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475E173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1956E760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5F7053F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609124A4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3B3790DA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0DB5B82D" w14:textId="77777777">
        <w:trPr>
          <w:trHeight w:val="426"/>
        </w:trPr>
        <w:tc>
          <w:tcPr>
            <w:tcW w:w="564" w:type="dxa"/>
          </w:tcPr>
          <w:p w14:paraId="31735E5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31F7E47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E045212" w14:textId="77777777" w:rsidR="00CB528D" w:rsidRPr="008B6490" w:rsidRDefault="00FA532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generale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inar</w:t>
            </w:r>
          </w:p>
          <w:p w14:paraId="56CD2FCA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lmiah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d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uku.</w:t>
            </w:r>
          </w:p>
        </w:tc>
        <w:tc>
          <w:tcPr>
            <w:tcW w:w="2125" w:type="dxa"/>
          </w:tcPr>
          <w:p w14:paraId="18AF3B8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158AF65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F195B1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5AC797D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36198FF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0800A650" w14:textId="77777777" w:rsidTr="00895A35">
        <w:trPr>
          <w:trHeight w:val="433"/>
        </w:trPr>
        <w:tc>
          <w:tcPr>
            <w:tcW w:w="564" w:type="dxa"/>
            <w:vMerge w:val="restart"/>
          </w:tcPr>
          <w:p w14:paraId="0F6752F8" w14:textId="37C59EE2" w:rsidR="00CB528D" w:rsidRPr="008B6490" w:rsidRDefault="006016EF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</w:t>
            </w:r>
            <w:r w:rsidR="004E0925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7847198F" w14:textId="77777777" w:rsidR="008E2A6B" w:rsidRPr="00317547" w:rsidRDefault="008E2A6B" w:rsidP="008E2A6B">
            <w:pPr>
              <w:pStyle w:val="TableParagraph"/>
              <w:spacing w:before="1" w:line="276" w:lineRule="auto"/>
              <w:ind w:left="106" w:right="153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6.4.l) </w:t>
            </w:r>
            <w:r w:rsidRPr="00317547">
              <w:rPr>
                <w:color w:val="000000" w:themeColor="text1"/>
                <w:sz w:val="16"/>
                <w:szCs w:val="16"/>
              </w:rPr>
              <w:t>Kepuasan</w:t>
            </w:r>
            <w:r w:rsidRPr="00317547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Mahasiswa</w:t>
            </w:r>
          </w:p>
          <w:p w14:paraId="09E6A58D" w14:textId="623DCF50" w:rsidR="00CB528D" w:rsidRPr="00895A35" w:rsidRDefault="00CB528D" w:rsidP="00895A35">
            <w:pPr>
              <w:pStyle w:val="TableParagraph"/>
              <w:spacing w:before="1" w:line="276" w:lineRule="auto"/>
              <w:ind w:left="106" w:right="153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 w:val="restart"/>
          </w:tcPr>
          <w:p w14:paraId="7069C133" w14:textId="77777777" w:rsidR="00CB528D" w:rsidRPr="008B6490" w:rsidRDefault="00FA5323">
            <w:pPr>
              <w:pStyle w:val="TableParagraph"/>
              <w:spacing w:before="1" w:line="276" w:lineRule="auto"/>
              <w:ind w:left="106" w:right="394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. Tingkat 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ahasiswa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idikan.</w:t>
            </w:r>
          </w:p>
          <w:p w14:paraId="2425BD76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6E21C20" w14:textId="1F601F58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.</w:t>
            </w:r>
            <w:r w:rsidR="0030063F" w:rsidRPr="008B6490">
              <w:rPr>
                <w:color w:val="000000" w:themeColor="text1"/>
                <w:sz w:val="16"/>
                <w:lang w:val="en-US"/>
              </w:rPr>
              <w:t>d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3B5DE3AC" w14:textId="77777777" w:rsidR="00CB528D" w:rsidRPr="008B6490" w:rsidRDefault="00FA5323">
            <w:pPr>
              <w:pStyle w:val="TableParagraph"/>
              <w:spacing w:before="106"/>
              <w:ind w:left="262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5%</w:t>
            </w:r>
          </w:p>
        </w:tc>
        <w:tc>
          <w:tcPr>
            <w:tcW w:w="6403" w:type="dxa"/>
            <w:gridSpan w:val="3"/>
          </w:tcPr>
          <w:p w14:paraId="1BF4147B" w14:textId="77777777" w:rsidR="00CB528D" w:rsidRPr="008B6490" w:rsidRDefault="00FA5323">
            <w:pPr>
              <w:pStyle w:val="TableParagraph"/>
              <w:spacing w:line="194" w:lineRule="exact"/>
              <w:ind w:left="2225" w:right="2214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25%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≤</w:t>
            </w:r>
            <w:r w:rsidRPr="008B6490">
              <w:rPr>
                <w:rFonts w:ascii="Calibri" w:hAnsi="Calibri"/>
                <w:color w:val="000000" w:themeColor="text1"/>
                <w:spacing w:val="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 75% ,</w:t>
            </w:r>
          </w:p>
          <w:p w14:paraId="7DC261BC" w14:textId="77777777" w:rsidR="00CB528D" w:rsidRPr="008B6490" w:rsidRDefault="00FA5323">
            <w:pPr>
              <w:pStyle w:val="TableParagraph"/>
              <w:spacing w:before="31"/>
              <w:ind w:left="2225" w:right="2210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8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1989" w:type="dxa"/>
          </w:tcPr>
          <w:p w14:paraId="252C6C33" w14:textId="77777777" w:rsidR="00CB528D" w:rsidRPr="008B6490" w:rsidRDefault="00FA5323">
            <w:pPr>
              <w:pStyle w:val="TableParagraph"/>
              <w:spacing w:before="9"/>
              <w:ind w:left="349" w:right="33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 25% ,</w:t>
            </w:r>
          </w:p>
          <w:p w14:paraId="343FA098" w14:textId="77777777" w:rsidR="00CB528D" w:rsidRPr="008B6490" w:rsidRDefault="00FA5323">
            <w:pPr>
              <w:pStyle w:val="TableParagraph"/>
              <w:spacing w:before="28"/>
              <w:ind w:left="349" w:right="33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0</w:t>
            </w:r>
          </w:p>
        </w:tc>
      </w:tr>
      <w:tr w:rsidR="00CB528D" w:rsidRPr="008B6490" w14:paraId="120E93EE" w14:textId="77777777">
        <w:trPr>
          <w:trHeight w:val="1694"/>
        </w:trPr>
        <w:tc>
          <w:tcPr>
            <w:tcW w:w="564" w:type="dxa"/>
            <w:vMerge/>
            <w:tcBorders>
              <w:top w:val="nil"/>
            </w:tcBorders>
          </w:tcPr>
          <w:p w14:paraId="1BF8FC4B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9F389A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EF5E08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17" w:type="dxa"/>
            <w:gridSpan w:val="5"/>
          </w:tcPr>
          <w:p w14:paraId="49B29E36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646C664A" w14:textId="77777777" w:rsidR="00CB528D" w:rsidRPr="008B6490" w:rsidRDefault="00FA5323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1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iability;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2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siveness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3: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surance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4: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mpathy;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KM5: Tangible.</w:t>
            </w:r>
          </w:p>
          <w:p w14:paraId="2D9D1B92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7F377F16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-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itu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rumu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F136109" w14:textId="77777777" w:rsidR="00CB528D" w:rsidRPr="008B6490" w:rsidRDefault="00FA5323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M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2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4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.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</w:p>
          <w:p w14:paraId="757E5B6D" w14:textId="77777777" w:rsidR="00CB528D" w:rsidRPr="008B6490" w:rsidRDefault="00FA5323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man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: 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“Sanga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”;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Baik”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Cukup”; 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Kurang”.</w:t>
            </w:r>
          </w:p>
          <w:p w14:paraId="0B86578B" w14:textId="77777777" w:rsidR="00CB528D" w:rsidRPr="008B6490" w:rsidRDefault="00CB528D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20"/>
              </w:rPr>
            </w:pPr>
          </w:p>
          <w:p w14:paraId="3BD91530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w w:val="95"/>
                <w:sz w:val="16"/>
              </w:rPr>
              <w:t>TKM</w:t>
            </w:r>
            <w:r w:rsidRPr="008B6490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ƩTKMi /</w:t>
            </w:r>
            <w:r w:rsidRPr="008B6490">
              <w:rPr>
                <w:color w:val="000000" w:themeColor="text1"/>
                <w:spacing w:val="3"/>
                <w:w w:val="95"/>
                <w:sz w:val="16"/>
              </w:rPr>
              <w:t xml:space="preserve"> </w:t>
            </w:r>
            <w:r w:rsidRPr="008B6490">
              <w:rPr>
                <w:color w:val="000000" w:themeColor="text1"/>
                <w:w w:val="95"/>
                <w:sz w:val="16"/>
              </w:rPr>
              <w:t>5</w:t>
            </w:r>
          </w:p>
        </w:tc>
      </w:tr>
      <w:tr w:rsidR="00CB528D" w:rsidRPr="008B6490" w14:paraId="71D99422" w14:textId="77777777">
        <w:trPr>
          <w:trHeight w:val="1906"/>
        </w:trPr>
        <w:tc>
          <w:tcPr>
            <w:tcW w:w="564" w:type="dxa"/>
            <w:vMerge/>
            <w:tcBorders>
              <w:top w:val="nil"/>
            </w:tcBorders>
          </w:tcPr>
          <w:p w14:paraId="544DBB7F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51ECD28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49B13F16" w14:textId="77777777" w:rsidR="00CB528D" w:rsidRPr="008B6490" w:rsidRDefault="00FA5323">
            <w:pPr>
              <w:pStyle w:val="TableParagraph"/>
              <w:spacing w:before="5" w:line="276" w:lineRule="auto"/>
              <w:ind w:left="106" w:right="2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. Analisis dan tin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anjut dari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ngukuran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  <w:p w14:paraId="2FCE1ABE" w14:textId="77777777" w:rsidR="00CB528D" w:rsidRPr="008B6490" w:rsidRDefault="00CB528D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0E4A625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)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2EC698FB" w14:textId="77777777" w:rsidR="00CB528D" w:rsidRPr="008B6490" w:rsidRDefault="00FA5323">
            <w:pPr>
              <w:pStyle w:val="TableParagraph"/>
              <w:spacing w:before="5" w:line="276" w:lineRule="auto"/>
              <w:ind w:left="105" w:right="1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minima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ali setiap semester, ser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enunjuk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</w:t>
            </w:r>
          </w:p>
          <w:p w14:paraId="13E7B039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49" w:type="dxa"/>
          </w:tcPr>
          <w:p w14:paraId="3A6048C8" w14:textId="77777777" w:rsidR="00CB528D" w:rsidRPr="008B6490" w:rsidRDefault="00FA5323">
            <w:pPr>
              <w:pStyle w:val="TableParagraph"/>
              <w:spacing w:before="5" w:line="276" w:lineRule="auto"/>
              <w:ind w:left="109" w:right="1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se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mester,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unjukkan peningka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1AD504D7" w14:textId="77777777" w:rsidR="00CB528D" w:rsidRPr="008B6490" w:rsidRDefault="00FA5323">
            <w:pPr>
              <w:pStyle w:val="TableParagraph"/>
              <w:spacing w:before="5" w:line="276" w:lineRule="auto"/>
              <w:ind w:left="108" w:right="3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 setiap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, serta digun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se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792759F5" w14:textId="77777777" w:rsidR="00CB528D" w:rsidRPr="008B6490" w:rsidRDefault="00FA5323">
            <w:pPr>
              <w:pStyle w:val="TableParagraph"/>
              <w:spacing w:before="5" w:line="276" w:lineRule="auto"/>
              <w:ind w:left="104" w:right="45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 peng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nalisis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,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,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identil.</w:t>
            </w:r>
          </w:p>
        </w:tc>
        <w:tc>
          <w:tcPr>
            <w:tcW w:w="1989" w:type="dxa"/>
          </w:tcPr>
          <w:p w14:paraId="75B3127F" w14:textId="77777777" w:rsidR="00CB528D" w:rsidRPr="008B6490" w:rsidRDefault="00FA5323">
            <w:pPr>
              <w:pStyle w:val="TableParagraph"/>
              <w:spacing w:before="5" w:line="276" w:lineRule="auto"/>
              <w:ind w:left="107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kuran kepua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 prose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</w:tr>
      <w:tr w:rsidR="008E2A6B" w:rsidRPr="008B6490" w14:paraId="11899CFC" w14:textId="77777777" w:rsidTr="00895A35">
        <w:trPr>
          <w:trHeight w:val="4019"/>
        </w:trPr>
        <w:tc>
          <w:tcPr>
            <w:tcW w:w="564" w:type="dxa"/>
          </w:tcPr>
          <w:p w14:paraId="4314E240" w14:textId="2D1CBE08" w:rsidR="008E2A6B" w:rsidRPr="00A50931" w:rsidRDefault="008E2A6B" w:rsidP="008E2A6B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  <w:lang w:val="en-US"/>
              </w:rPr>
              <w:t>48</w:t>
            </w:r>
          </w:p>
        </w:tc>
        <w:tc>
          <w:tcPr>
            <w:tcW w:w="1561" w:type="dxa"/>
          </w:tcPr>
          <w:p w14:paraId="5874D6DE" w14:textId="77777777" w:rsidR="008E2A6B" w:rsidRPr="00317547" w:rsidRDefault="008E2A6B" w:rsidP="008E2A6B">
            <w:pPr>
              <w:pStyle w:val="TableParagraph"/>
              <w:spacing w:before="8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7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. </w:t>
            </w:r>
            <w:r w:rsidRPr="00317547">
              <w:rPr>
                <w:color w:val="000000" w:themeColor="text1"/>
                <w:sz w:val="16"/>
                <w:szCs w:val="16"/>
              </w:rPr>
              <w:t>Penelitian</w:t>
            </w:r>
          </w:p>
          <w:p w14:paraId="1563E1E3" w14:textId="77777777" w:rsidR="008E2A6B" w:rsidRPr="00317547" w:rsidRDefault="008E2A6B" w:rsidP="008E2A6B">
            <w:pPr>
              <w:pStyle w:val="TableParagraph"/>
              <w:spacing w:before="38" w:line="276" w:lineRule="auto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7.4.</w:t>
            </w:r>
            <w:r w:rsidRPr="00317547">
              <w:rPr>
                <w:color w:val="000000" w:themeColor="text1"/>
                <w:sz w:val="16"/>
                <w:szCs w:val="16"/>
              </w:rPr>
              <w:t xml:space="preserve"> Indikator Kinerja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Utama</w:t>
            </w:r>
          </w:p>
          <w:p w14:paraId="33DD6FC6" w14:textId="77777777" w:rsidR="008E2A6B" w:rsidRPr="00317547" w:rsidRDefault="008E2A6B" w:rsidP="008E2A6B">
            <w:pPr>
              <w:pStyle w:val="TableParagraph"/>
              <w:spacing w:line="206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7.4.a) </w:t>
            </w:r>
            <w:r w:rsidRPr="00317547">
              <w:rPr>
                <w:color w:val="000000" w:themeColor="text1"/>
                <w:sz w:val="16"/>
                <w:szCs w:val="16"/>
              </w:rPr>
              <w:t>Relevansi</w:t>
            </w:r>
          </w:p>
          <w:p w14:paraId="4BDCB3AD" w14:textId="5115BC25" w:rsidR="008E2A6B" w:rsidRPr="00895A35" w:rsidRDefault="008E2A6B" w:rsidP="008E2A6B">
            <w:pPr>
              <w:pStyle w:val="TableParagraph"/>
              <w:spacing w:before="1" w:line="276" w:lineRule="auto"/>
              <w:ind w:left="114" w:right="117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Penelitian</w:t>
            </w:r>
          </w:p>
        </w:tc>
        <w:tc>
          <w:tcPr>
            <w:tcW w:w="1985" w:type="dxa"/>
          </w:tcPr>
          <w:p w14:paraId="6CE5C0F2" w14:textId="77777777" w:rsidR="008E2A6B" w:rsidRPr="008B6490" w:rsidRDefault="008E2A6B" w:rsidP="008E2A6B">
            <w:pPr>
              <w:pStyle w:val="TableParagraph"/>
              <w:spacing w:before="1" w:line="276" w:lineRule="auto"/>
              <w:ind w:left="106" w:right="25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evansi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unsur 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45280098" w14:textId="1E110FF2" w:rsidR="008E2A6B" w:rsidRPr="008B6490" w:rsidRDefault="008E2A6B" w:rsidP="008E2A6B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before="2" w:line="276" w:lineRule="auto"/>
              <w:ind w:right="25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peta jal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ayung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m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 dosen</w:t>
            </w:r>
            <w:r>
              <w:rPr>
                <w:color w:val="000000" w:themeColor="text1"/>
                <w:sz w:val="16"/>
                <w:lang w:val="en-US"/>
              </w:rPr>
              <w:t>.</w:t>
            </w:r>
          </w:p>
          <w:p w14:paraId="2AABAAA6" w14:textId="0D0789FC" w:rsidR="008E2A6B" w:rsidRPr="008B6490" w:rsidRDefault="008E2A6B" w:rsidP="008E2A6B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>
              <w:rPr>
                <w:color w:val="000000" w:themeColor="text1"/>
                <w:spacing w:val="-42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sesuai dengan agen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 dosen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rujuk kepada pe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.</w:t>
            </w:r>
          </w:p>
          <w:p w14:paraId="24E406A8" w14:textId="7DC310D6" w:rsidR="008E2A6B" w:rsidRPr="008B6490" w:rsidRDefault="008E2A6B" w:rsidP="008E2A6B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line="276" w:lineRule="auto"/>
              <w:ind w:right="2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</w:tcPr>
          <w:p w14:paraId="5AE032D9" w14:textId="56AF5373" w:rsidR="008E2A6B" w:rsidRPr="008B6490" w:rsidRDefault="008E2A6B" w:rsidP="008E2A6B">
            <w:pPr>
              <w:pStyle w:val="TableParagraph"/>
              <w:spacing w:before="1" w:line="276" w:lineRule="auto"/>
              <w:ind w:left="105" w:right="15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 4 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49" w:type="dxa"/>
          </w:tcPr>
          <w:p w14:paraId="660B842C" w14:textId="1F21368D" w:rsidR="008E2A6B" w:rsidRPr="008B6490" w:rsidRDefault="008E2A6B" w:rsidP="008E2A6B">
            <w:pPr>
              <w:pStyle w:val="TableParagraph"/>
              <w:spacing w:before="1" w:line="276" w:lineRule="auto"/>
              <w:ind w:left="109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 dan 3 relevan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9" w:type="dxa"/>
          </w:tcPr>
          <w:p w14:paraId="62DA87EA" w14:textId="5836758B" w:rsidR="008E2A6B" w:rsidRPr="008B6490" w:rsidRDefault="008E2A6B" w:rsidP="008E2A6B">
            <w:pPr>
              <w:pStyle w:val="TableParagraph"/>
              <w:spacing w:before="1" w:line="276" w:lineRule="auto"/>
              <w:ind w:left="108" w:right="11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2 relevansi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5" w:type="dxa"/>
          </w:tcPr>
          <w:p w14:paraId="749D067A" w14:textId="3C4849C9" w:rsidR="008E2A6B" w:rsidRPr="008B6490" w:rsidRDefault="008E2A6B" w:rsidP="008E2A6B">
            <w:pPr>
              <w:pStyle w:val="TableParagraph"/>
              <w:spacing w:before="1" w:line="276" w:lineRule="auto"/>
              <w:ind w:left="104" w:right="15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mu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 tidak sesuai dengan pe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.</w:t>
            </w:r>
          </w:p>
        </w:tc>
        <w:tc>
          <w:tcPr>
            <w:tcW w:w="1989" w:type="dxa"/>
          </w:tcPr>
          <w:p w14:paraId="470E7ACB" w14:textId="3C437A43" w:rsidR="008E2A6B" w:rsidRPr="008B6490" w:rsidRDefault="008E2A6B" w:rsidP="008E2A6B">
            <w:pPr>
              <w:pStyle w:val="TableParagraph"/>
              <w:spacing w:before="1" w:line="276" w:lineRule="auto"/>
              <w:ind w:left="107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 jalan 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</w:tr>
    </w:tbl>
    <w:p w14:paraId="67581DDA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3A7E17C7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93"/>
      </w:tblGrid>
      <w:tr w:rsidR="00CB528D" w:rsidRPr="008B6490" w14:paraId="7E8DE2AF" w14:textId="77777777">
        <w:trPr>
          <w:trHeight w:val="557"/>
        </w:trPr>
        <w:tc>
          <w:tcPr>
            <w:tcW w:w="564" w:type="dxa"/>
          </w:tcPr>
          <w:p w14:paraId="1262F022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78A2FCB9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FC6442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430C12B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D6F48E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14D1EFD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26AA8B8E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77B89089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77FF540E" w14:textId="77777777">
        <w:trPr>
          <w:trHeight w:val="1262"/>
        </w:trPr>
        <w:tc>
          <w:tcPr>
            <w:tcW w:w="564" w:type="dxa"/>
          </w:tcPr>
          <w:p w14:paraId="243E4AC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04C7DA9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2187C1D" w14:textId="77777777" w:rsidR="00CB528D" w:rsidRPr="008B6490" w:rsidRDefault="00FA5323">
            <w:pPr>
              <w:pStyle w:val="TableParagraph"/>
              <w:spacing w:line="276" w:lineRule="auto"/>
              <w:ind w:left="106" w:right="29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)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 relevan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elit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  <w:p w14:paraId="005E280D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</w:tcPr>
          <w:p w14:paraId="3733211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3F8939D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E7C58BA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5364A1D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93" w:type="dxa"/>
          </w:tcPr>
          <w:p w14:paraId="56A0F5B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CB528D" w:rsidRPr="008B6490" w14:paraId="0E5FF709" w14:textId="77777777">
        <w:trPr>
          <w:trHeight w:val="4867"/>
        </w:trPr>
        <w:tc>
          <w:tcPr>
            <w:tcW w:w="564" w:type="dxa"/>
          </w:tcPr>
          <w:p w14:paraId="5FDFDC93" w14:textId="7A156621" w:rsidR="00CB528D" w:rsidRPr="00A50931" w:rsidRDefault="002064DF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  <w:lang w:val="en-US"/>
              </w:rPr>
              <w:t>49</w:t>
            </w:r>
          </w:p>
        </w:tc>
        <w:tc>
          <w:tcPr>
            <w:tcW w:w="1561" w:type="dxa"/>
          </w:tcPr>
          <w:p w14:paraId="38955A6C" w14:textId="77777777" w:rsidR="008E2A6B" w:rsidRPr="00317547" w:rsidRDefault="008E2A6B" w:rsidP="008E2A6B">
            <w:pPr>
              <w:pStyle w:val="TableParagraph"/>
              <w:spacing w:before="11" w:line="276" w:lineRule="auto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8</w:t>
            </w: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.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 xml:space="preserve"> Pengabdian</w:t>
            </w:r>
            <w:r w:rsidRPr="00317547">
              <w:rPr>
                <w:bCs/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pacing w:val="-1"/>
                <w:sz w:val="16"/>
                <w:szCs w:val="16"/>
              </w:rPr>
              <w:t>kepada</w:t>
            </w:r>
            <w:r w:rsidRPr="00317547">
              <w:rPr>
                <w:bCs/>
                <w:color w:val="000000" w:themeColor="text1"/>
                <w:spacing w:val="-10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Masyarakat</w:t>
            </w:r>
          </w:p>
          <w:p w14:paraId="54BAAE42" w14:textId="77777777" w:rsidR="008E2A6B" w:rsidRPr="00317547" w:rsidRDefault="008E2A6B" w:rsidP="008E2A6B">
            <w:pPr>
              <w:pStyle w:val="TableParagraph"/>
              <w:spacing w:before="4" w:line="276" w:lineRule="auto"/>
              <w:ind w:left="114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8.4.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 xml:space="preserve"> Indikator Kinerja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bCs/>
                <w:color w:val="000000" w:themeColor="text1"/>
                <w:spacing w:val="-47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Utama</w:t>
            </w:r>
          </w:p>
          <w:p w14:paraId="4C53B500" w14:textId="18BC0FB1" w:rsidR="00CB528D" w:rsidRPr="00895A35" w:rsidRDefault="008E2A6B" w:rsidP="008E2A6B">
            <w:pPr>
              <w:pStyle w:val="TableParagraph"/>
              <w:spacing w:line="276" w:lineRule="auto"/>
              <w:ind w:left="114" w:right="117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bCs/>
                <w:color w:val="000000" w:themeColor="text1"/>
                <w:sz w:val="16"/>
                <w:szCs w:val="16"/>
                <w:lang w:val="en-US"/>
              </w:rPr>
              <w:t>8.4.a)</w:t>
            </w:r>
            <w:r w:rsidRPr="00317547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Relevansi</w:t>
            </w:r>
            <w:r w:rsidRPr="00317547">
              <w:rPr>
                <w:bCs/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317547">
              <w:rPr>
                <w:bCs/>
                <w:color w:val="000000" w:themeColor="text1"/>
                <w:sz w:val="16"/>
                <w:szCs w:val="16"/>
              </w:rPr>
              <w:t>PkM</w:t>
            </w:r>
          </w:p>
        </w:tc>
        <w:tc>
          <w:tcPr>
            <w:tcW w:w="1985" w:type="dxa"/>
          </w:tcPr>
          <w:p w14:paraId="4253A0E9" w14:textId="77777777" w:rsidR="00CB528D" w:rsidRPr="008B6490" w:rsidRDefault="00FA5323">
            <w:pPr>
              <w:pStyle w:val="TableParagraph"/>
              <w:spacing w:before="1" w:line="276" w:lineRule="auto"/>
              <w:ind w:left="106" w:right="14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levansi PkM pad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-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1D50D14E" w14:textId="047D2F51" w:rsidR="00CB528D" w:rsidRPr="008B6490" w:rsidRDefault="00FA5323" w:rsidP="00144BEB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before="1" w:line="276" w:lineRule="auto"/>
              <w:ind w:right="16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peta jal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memayungi te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 dosen sert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ilirisasi/penerap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,</w:t>
            </w:r>
          </w:p>
          <w:p w14:paraId="407A5BD4" w14:textId="518CFAFC" w:rsidR="00CB528D" w:rsidRPr="008B6490" w:rsidRDefault="00FA5323" w:rsidP="00144BEB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line="276" w:lineRule="auto"/>
              <w:ind w:right="473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dosen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.</w:t>
            </w:r>
          </w:p>
          <w:p w14:paraId="31219A3A" w14:textId="23370D51" w:rsidR="00CB528D" w:rsidRPr="008B6490" w:rsidRDefault="00FA5323" w:rsidP="00144BEB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before="1" w:line="276" w:lineRule="auto"/>
              <w:ind w:right="17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 evalu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sesuaian PkM dose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="00C406DA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1265E1C" w14:textId="77777777" w:rsidR="00CB528D" w:rsidRPr="008B6490" w:rsidRDefault="00FA5323" w:rsidP="00144BEB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line="276" w:lineRule="auto"/>
              <w:ind w:right="11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 hasil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valuasi</w:t>
            </w:r>
            <w:r w:rsidRPr="008B6490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  <w:p w14:paraId="67F55D78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ilmu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</w:tcPr>
          <w:p w14:paraId="4B0FA3D4" w14:textId="1206B359" w:rsidR="00CB528D" w:rsidRPr="008B6490" w:rsidRDefault="00FA5323">
            <w:pPr>
              <w:pStyle w:val="TableParagraph"/>
              <w:spacing w:before="1" w:line="276" w:lineRule="auto"/>
              <w:ind w:left="105" w:right="2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 PkM dosen.</w:t>
            </w:r>
          </w:p>
        </w:tc>
        <w:tc>
          <w:tcPr>
            <w:tcW w:w="2149" w:type="dxa"/>
          </w:tcPr>
          <w:p w14:paraId="320CD0B0" w14:textId="261B056C" w:rsidR="00CB528D" w:rsidRPr="008B6490" w:rsidRDefault="00FA5323">
            <w:pPr>
              <w:pStyle w:val="TableParagraph"/>
              <w:spacing w:before="1" w:line="276" w:lineRule="auto"/>
              <w:ind w:left="109" w:right="13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 dan 3 relevansi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9" w:type="dxa"/>
          </w:tcPr>
          <w:p w14:paraId="30AEAD28" w14:textId="75ABBA87" w:rsidR="00CB528D" w:rsidRPr="008B6490" w:rsidRDefault="00FA5323">
            <w:pPr>
              <w:pStyle w:val="TableParagraph"/>
              <w:spacing w:before="1" w:line="276" w:lineRule="auto"/>
              <w:ind w:left="108" w:right="1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3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s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.</w:t>
            </w:r>
          </w:p>
        </w:tc>
        <w:tc>
          <w:tcPr>
            <w:tcW w:w="2125" w:type="dxa"/>
          </w:tcPr>
          <w:p w14:paraId="38359A5E" w14:textId="581FB305" w:rsidR="00CB528D" w:rsidRPr="008B6490" w:rsidRDefault="00FA5323">
            <w:pPr>
              <w:pStyle w:val="TableParagraph"/>
              <w:spacing w:before="1" w:line="276" w:lineRule="auto"/>
              <w:ind w:left="104" w:right="2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enuh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su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 namun 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 tidak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sua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alan.</w:t>
            </w:r>
          </w:p>
        </w:tc>
        <w:tc>
          <w:tcPr>
            <w:tcW w:w="1993" w:type="dxa"/>
          </w:tcPr>
          <w:p w14:paraId="7B6FE2E2" w14:textId="5323A8E6" w:rsidR="00CB528D" w:rsidRPr="008B6490" w:rsidRDefault="00FA5323">
            <w:pPr>
              <w:pStyle w:val="TableParagraph"/>
              <w:spacing w:before="1" w:line="276" w:lineRule="auto"/>
              <w:ind w:left="107" w:right="1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puny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ta jalan PkM dosen.</w:t>
            </w:r>
          </w:p>
        </w:tc>
      </w:tr>
      <w:tr w:rsidR="00CB528D" w:rsidRPr="008B6490" w14:paraId="36B1ED09" w14:textId="77777777">
        <w:trPr>
          <w:trHeight w:val="425"/>
        </w:trPr>
        <w:tc>
          <w:tcPr>
            <w:tcW w:w="564" w:type="dxa"/>
          </w:tcPr>
          <w:p w14:paraId="1294BC5C" w14:textId="5A193B22" w:rsidR="00CB528D" w:rsidRPr="008B6490" w:rsidRDefault="00FA5323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 w:rsidR="002064DF">
              <w:rPr>
                <w:color w:val="000000" w:themeColor="text1"/>
                <w:sz w:val="16"/>
                <w:lang w:val="en-US"/>
              </w:rPr>
              <w:t>0</w:t>
            </w:r>
          </w:p>
        </w:tc>
        <w:tc>
          <w:tcPr>
            <w:tcW w:w="1561" w:type="dxa"/>
          </w:tcPr>
          <w:p w14:paraId="6F0ACFB7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CCF8576" w14:textId="77777777" w:rsidR="00CB528D" w:rsidRPr="008B6490" w:rsidRDefault="00FA5323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 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</w:p>
          <w:p w14:paraId="103FBB97" w14:textId="77777777" w:rsidR="00CB528D" w:rsidRPr="008B6490" w:rsidRDefault="00FA5323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nya</w:t>
            </w:r>
          </w:p>
        </w:tc>
        <w:tc>
          <w:tcPr>
            <w:tcW w:w="2125" w:type="dxa"/>
          </w:tcPr>
          <w:p w14:paraId="780C3A69" w14:textId="77777777" w:rsidR="00CB528D" w:rsidRPr="008B6490" w:rsidRDefault="00FA5323">
            <w:pPr>
              <w:pStyle w:val="TableParagraph"/>
              <w:spacing w:before="1"/>
              <w:ind w:left="271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,</w:t>
            </w:r>
          </w:p>
          <w:p w14:paraId="0829D4F2" w14:textId="77777777" w:rsidR="00CB528D" w:rsidRPr="008B6490" w:rsidRDefault="00FA5323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78" w:type="dxa"/>
            <w:gridSpan w:val="2"/>
          </w:tcPr>
          <w:p w14:paraId="47DAF2B3" w14:textId="77777777" w:rsidR="00CB528D" w:rsidRPr="008B6490" w:rsidRDefault="00FA5323">
            <w:pPr>
              <w:pStyle w:val="TableParagraph"/>
              <w:spacing w:before="1"/>
              <w:ind w:left="1104" w:right="108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5% ,</w:t>
            </w:r>
          </w:p>
          <w:p w14:paraId="359D8C01" w14:textId="77777777" w:rsidR="00CB528D" w:rsidRPr="008B6490" w:rsidRDefault="00FA5323">
            <w:pPr>
              <w:pStyle w:val="TableParagraph"/>
              <w:spacing w:before="28"/>
              <w:ind w:left="1104" w:right="1089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8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DM)</w:t>
            </w:r>
          </w:p>
        </w:tc>
        <w:tc>
          <w:tcPr>
            <w:tcW w:w="4118" w:type="dxa"/>
            <w:gridSpan w:val="2"/>
          </w:tcPr>
          <w:p w14:paraId="7810C712" w14:textId="77777777" w:rsidR="00CB528D" w:rsidRPr="008B6490" w:rsidRDefault="00FA5323">
            <w:pPr>
              <w:pStyle w:val="TableParagraph"/>
              <w:spacing w:before="109"/>
              <w:ind w:left="10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.</w:t>
            </w:r>
          </w:p>
        </w:tc>
      </w:tr>
    </w:tbl>
    <w:p w14:paraId="62DF3088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2755CF70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3"/>
        <w:gridCol w:w="2121"/>
        <w:gridCol w:w="1993"/>
      </w:tblGrid>
      <w:tr w:rsidR="00CB528D" w:rsidRPr="008B6490" w14:paraId="3A483B10" w14:textId="77777777">
        <w:trPr>
          <w:trHeight w:val="557"/>
        </w:trPr>
        <w:tc>
          <w:tcPr>
            <w:tcW w:w="564" w:type="dxa"/>
          </w:tcPr>
          <w:p w14:paraId="2203C319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5604D88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A8B1DC4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601CD5C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2E2FFE24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3" w:type="dxa"/>
          </w:tcPr>
          <w:p w14:paraId="02357C01" w14:textId="77777777" w:rsidR="00CB528D" w:rsidRPr="008B6490" w:rsidRDefault="00FA5323">
            <w:pPr>
              <w:pStyle w:val="TableParagraph"/>
              <w:spacing w:before="162"/>
              <w:ind w:lef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1" w:type="dxa"/>
          </w:tcPr>
          <w:p w14:paraId="58E2EC6E" w14:textId="77777777" w:rsidR="00CB528D" w:rsidRPr="008B6490" w:rsidRDefault="00FA5323">
            <w:pPr>
              <w:pStyle w:val="TableParagraph"/>
              <w:spacing w:before="162"/>
              <w:ind w:righ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3" w:type="dxa"/>
          </w:tcPr>
          <w:p w14:paraId="14952F67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8E2A6B" w:rsidRPr="008B6490" w14:paraId="6D2AFA01" w14:textId="77777777">
        <w:trPr>
          <w:trHeight w:val="1058"/>
        </w:trPr>
        <w:tc>
          <w:tcPr>
            <w:tcW w:w="564" w:type="dxa"/>
          </w:tcPr>
          <w:p w14:paraId="000EBAF2" w14:textId="77777777" w:rsidR="008E2A6B" w:rsidRPr="008B6490" w:rsidRDefault="008E2A6B" w:rsidP="008E2A6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6F01CF10" w14:textId="4AC2FFFF" w:rsidR="008E2A6B" w:rsidRPr="00895A35" w:rsidRDefault="008E2A6B" w:rsidP="008E2A6B">
            <w:pPr>
              <w:pStyle w:val="TableParagraph"/>
              <w:spacing w:before="1" w:line="276" w:lineRule="auto"/>
              <w:ind w:left="106" w:right="500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8.4.b)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PkM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osen dan</w:t>
            </w:r>
            <w:r w:rsidRPr="00317547">
              <w:rPr>
                <w:color w:val="000000" w:themeColor="text1"/>
                <w:spacing w:val="-48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Mahasiswa</w:t>
            </w:r>
          </w:p>
        </w:tc>
        <w:tc>
          <w:tcPr>
            <w:tcW w:w="1985" w:type="dxa"/>
          </w:tcPr>
          <w:p w14:paraId="33718BC1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6" w:right="25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ibatkan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 studi dalam 3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260B372B" w14:textId="77777777" w:rsidR="008E2A6B" w:rsidRPr="008B6490" w:rsidRDefault="008E2A6B" w:rsidP="008E2A6B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7502E1C" w14:textId="77777777" w:rsidR="008E2A6B" w:rsidRPr="008B6490" w:rsidRDefault="008E2A6B" w:rsidP="008E2A6B">
            <w:pPr>
              <w:pStyle w:val="TableParagraph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521" w:type="dxa"/>
            <w:gridSpan w:val="5"/>
          </w:tcPr>
          <w:p w14:paraId="7A05B891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5" w:right="103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PkM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du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k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nya melibat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PkMD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dul Pk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T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48868F0E" w14:textId="77777777" w:rsidR="008E2A6B" w:rsidRPr="008B6490" w:rsidRDefault="008E2A6B" w:rsidP="008E2A6B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PkMD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PkM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PkMD)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</w:tc>
      </w:tr>
      <w:tr w:rsidR="008E2A6B" w:rsidRPr="008B6490" w14:paraId="0BBEF9EC" w14:textId="77777777" w:rsidTr="00895A35">
        <w:trPr>
          <w:trHeight w:val="2967"/>
        </w:trPr>
        <w:tc>
          <w:tcPr>
            <w:tcW w:w="564" w:type="dxa"/>
          </w:tcPr>
          <w:p w14:paraId="24C5E41D" w14:textId="07030703" w:rsidR="008E2A6B" w:rsidRPr="008B6490" w:rsidRDefault="008E2A6B" w:rsidP="008E2A6B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</w:tcPr>
          <w:p w14:paraId="0D1874A3" w14:textId="77777777" w:rsidR="008E2A6B" w:rsidRPr="00317547" w:rsidRDefault="008E2A6B" w:rsidP="008E2A6B">
            <w:pPr>
              <w:pStyle w:val="TableParagraph"/>
              <w:spacing w:before="8" w:line="278" w:lineRule="auto"/>
              <w:ind w:left="59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Luaran dan</w:t>
            </w:r>
            <w:r w:rsidRPr="00317547">
              <w:rPr>
                <w:color w:val="000000" w:themeColor="text1"/>
                <w:spacing w:val="1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pacing w:val="-1"/>
                <w:sz w:val="16"/>
                <w:szCs w:val="16"/>
              </w:rPr>
              <w:t>Capaian</w:t>
            </w:r>
            <w:r w:rsidRPr="00317547">
              <w:rPr>
                <w:color w:val="000000" w:themeColor="text1"/>
                <w:spacing w:val="-8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Tridharma</w:t>
            </w:r>
          </w:p>
          <w:p w14:paraId="7E3F37E0" w14:textId="77777777" w:rsidR="008E2A6B" w:rsidRPr="00317547" w:rsidRDefault="008E2A6B" w:rsidP="008E2A6B">
            <w:pPr>
              <w:pStyle w:val="TableParagraph"/>
              <w:spacing w:before="2" w:line="276" w:lineRule="auto"/>
              <w:ind w:left="59"/>
              <w:rPr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</w:rPr>
              <w:t xml:space="preserve"> Indikator Kinerj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a </w:t>
            </w:r>
            <w:r w:rsidRPr="00317547">
              <w:rPr>
                <w:color w:val="000000" w:themeColor="text1"/>
                <w:sz w:val="16"/>
                <w:szCs w:val="16"/>
              </w:rPr>
              <w:t>Utama</w:t>
            </w:r>
          </w:p>
          <w:p w14:paraId="3BEAAADC" w14:textId="5A4F9914" w:rsidR="008E2A6B" w:rsidRPr="00895A35" w:rsidRDefault="008E2A6B" w:rsidP="008E2A6B">
            <w:pPr>
              <w:pStyle w:val="TableParagraph"/>
              <w:spacing w:line="206" w:lineRule="exact"/>
              <w:ind w:left="59"/>
              <w:rPr>
                <w:bCs/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a) </w:t>
            </w:r>
            <w:r w:rsidRPr="00317547">
              <w:rPr>
                <w:color w:val="000000" w:themeColor="text1"/>
                <w:sz w:val="16"/>
                <w:szCs w:val="16"/>
              </w:rPr>
              <w:t>Luaran</w:t>
            </w:r>
            <w:r w:rsidRPr="00317547">
              <w:rPr>
                <w:color w:val="000000" w:themeColor="text1"/>
                <w:spacing w:val="-2"/>
                <w:sz w:val="16"/>
                <w:szCs w:val="16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harma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Pendidikan</w:t>
            </w:r>
          </w:p>
        </w:tc>
        <w:tc>
          <w:tcPr>
            <w:tcW w:w="1985" w:type="dxa"/>
          </w:tcPr>
          <w:p w14:paraId="34A988BF" w14:textId="05FA8876" w:rsidR="008E2A6B" w:rsidRPr="008B6490" w:rsidRDefault="008E2A6B" w:rsidP="008E2A6B">
            <w:pPr>
              <w:pStyle w:val="TableParagraph"/>
              <w:spacing w:before="5" w:line="276" w:lineRule="auto"/>
              <w:ind w:left="106" w:right="16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pemenu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(CPL)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diukur dengan </w:t>
            </w:r>
            <w:r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:</w:t>
            </w:r>
          </w:p>
          <w:p w14:paraId="66EFE485" w14:textId="77777777" w:rsidR="008E2A6B" w:rsidRPr="008B6490" w:rsidRDefault="008E2A6B" w:rsidP="008E2A6B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line="183" w:lineRule="exac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serbacakupan,</w:t>
            </w:r>
          </w:p>
          <w:p w14:paraId="1C1EBA0E" w14:textId="77777777" w:rsidR="008E2A6B" w:rsidRPr="008B6490" w:rsidRDefault="008E2A6B" w:rsidP="008E2A6B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dalam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61D4689A" w14:textId="77777777" w:rsidR="008E2A6B" w:rsidRPr="008B6490" w:rsidRDefault="008E2A6B" w:rsidP="008E2A6B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before="28" w:line="276" w:lineRule="auto"/>
              <w:ind w:left="106" w:right="16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manfaa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njukkan de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 CPL dar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</w:p>
          <w:p w14:paraId="2CBDBAA8" w14:textId="77777777" w:rsidR="008E2A6B" w:rsidRPr="008B6490" w:rsidRDefault="008E2A6B" w:rsidP="008E2A6B">
            <w:pPr>
              <w:pStyle w:val="TableParagraph"/>
              <w:spacing w:before="2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5" w:type="dxa"/>
          </w:tcPr>
          <w:p w14:paraId="05AE894A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5" w:right="48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</w:tcPr>
          <w:p w14:paraId="13D58F96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9" w:right="5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33" w:type="dxa"/>
          </w:tcPr>
          <w:p w14:paraId="02F22DB6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8" w:right="4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1" w:type="dxa"/>
          </w:tcPr>
          <w:p w14:paraId="1FD045C8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0" w:righ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nalisis cap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belajar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ig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1993" w:type="dxa"/>
          </w:tcPr>
          <w:p w14:paraId="1411D903" w14:textId="77777777" w:rsidR="008E2A6B" w:rsidRPr="008B6490" w:rsidRDefault="008E2A6B" w:rsidP="008E2A6B">
            <w:pPr>
              <w:pStyle w:val="TableParagraph"/>
              <w:spacing w:before="5" w:line="276" w:lineRule="auto"/>
              <w:ind w:left="107" w:right="1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pembelaja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</w:tc>
      </w:tr>
      <w:tr w:rsidR="00895A35" w:rsidRPr="008B6490" w14:paraId="4B9B0983" w14:textId="77777777">
        <w:trPr>
          <w:trHeight w:val="1478"/>
        </w:trPr>
        <w:tc>
          <w:tcPr>
            <w:tcW w:w="564" w:type="dxa"/>
          </w:tcPr>
          <w:p w14:paraId="38867E32" w14:textId="567557BD" w:rsidR="00895A35" w:rsidRPr="008B6490" w:rsidRDefault="00895A35" w:rsidP="00895A35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</w:tcPr>
          <w:p w14:paraId="1AA40521" w14:textId="77777777" w:rsidR="00895A35" w:rsidRPr="008B6490" w:rsidRDefault="00895A35" w:rsidP="00895A35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16588F9" w14:textId="77777777" w:rsidR="00895A35" w:rsidRPr="008B6490" w:rsidRDefault="00895A35" w:rsidP="00895A35">
            <w:pPr>
              <w:pStyle w:val="TableParagraph"/>
              <w:spacing w:before="1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P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  <w:p w14:paraId="4F4484F5" w14:textId="77777777" w:rsidR="00895A35" w:rsidRPr="008B6490" w:rsidRDefault="00895A35" w:rsidP="00895A35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12AD964E" w14:textId="77777777" w:rsidR="00895A35" w:rsidRPr="008B6490" w:rsidRDefault="00895A35" w:rsidP="00895A35">
            <w:pPr>
              <w:pStyle w:val="TableParagraph"/>
              <w:spacing w:before="1" w:line="276" w:lineRule="auto"/>
              <w:ind w:left="106" w:right="3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PK = Rata-rata IP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286BE602" w14:textId="77777777" w:rsidR="00895A35" w:rsidRPr="008B6490" w:rsidRDefault="00895A35" w:rsidP="00895A35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E63B2FE" w14:textId="77777777" w:rsidR="00895A35" w:rsidRPr="008B6490" w:rsidRDefault="00895A35" w:rsidP="00895A35">
            <w:pPr>
              <w:pStyle w:val="TableParagraph"/>
              <w:ind w:left="106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61D69310" w14:textId="77777777" w:rsidR="00895A35" w:rsidRPr="008B6490" w:rsidRDefault="00895A35" w:rsidP="00895A35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FD4B004" w14:textId="77777777" w:rsidR="00895A35" w:rsidRPr="008B6490" w:rsidRDefault="00895A35" w:rsidP="00895A35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D71762D" w14:textId="77777777" w:rsidR="00895A35" w:rsidRPr="008B6490" w:rsidRDefault="00895A35" w:rsidP="00895A35">
            <w:pPr>
              <w:pStyle w:val="TableParagraph"/>
              <w:spacing w:before="115"/>
              <w:ind w:left="4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 ≥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25,</w:t>
            </w:r>
          </w:p>
          <w:p w14:paraId="24CF6568" w14:textId="77777777" w:rsidR="00895A35" w:rsidRPr="008B6490" w:rsidRDefault="00895A35" w:rsidP="00895A35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82" w:type="dxa"/>
            <w:gridSpan w:val="2"/>
          </w:tcPr>
          <w:p w14:paraId="4371FE14" w14:textId="77777777" w:rsidR="00895A35" w:rsidRPr="008B6490" w:rsidRDefault="00895A35" w:rsidP="00895A35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72D210E" w14:textId="77777777" w:rsidR="00895A35" w:rsidRPr="008B6490" w:rsidRDefault="00895A35" w:rsidP="00895A35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959DD1E" w14:textId="77777777" w:rsidR="00895A35" w:rsidRPr="008B6490" w:rsidRDefault="00895A35" w:rsidP="00895A35">
            <w:pPr>
              <w:pStyle w:val="TableParagraph"/>
              <w:spacing w:before="115"/>
              <w:ind w:left="102" w:right="96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≤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,25,</w:t>
            </w:r>
          </w:p>
          <w:p w14:paraId="3784A93B" w14:textId="77777777" w:rsidR="00895A35" w:rsidRPr="008B6490" w:rsidRDefault="00895A35" w:rsidP="00895A35">
            <w:pPr>
              <w:pStyle w:val="TableParagraph"/>
              <w:spacing w:before="28"/>
              <w:ind w:left="104" w:right="52"/>
              <w:jc w:val="center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8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IPK)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4114" w:type="dxa"/>
            <w:gridSpan w:val="2"/>
          </w:tcPr>
          <w:p w14:paraId="775D1465" w14:textId="77777777" w:rsidR="00895A35" w:rsidRPr="008B6490" w:rsidRDefault="00895A35" w:rsidP="00895A35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8E47056" w14:textId="77777777" w:rsidR="00895A35" w:rsidRPr="008B6490" w:rsidRDefault="00895A35" w:rsidP="00895A35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EB660A4" w14:textId="77777777" w:rsidR="00895A35" w:rsidRPr="008B6490" w:rsidRDefault="00895A35" w:rsidP="00895A35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9"/>
              </w:rPr>
            </w:pPr>
          </w:p>
          <w:p w14:paraId="35A665C5" w14:textId="77777777" w:rsidR="00895A35" w:rsidRPr="008B6490" w:rsidRDefault="00895A35" w:rsidP="00895A35">
            <w:pPr>
              <w:pStyle w:val="TableParagraph"/>
              <w:ind w:left="104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</w:p>
        </w:tc>
      </w:tr>
      <w:tr w:rsidR="00C736CE" w:rsidRPr="008B6490" w14:paraId="45FFF07E" w14:textId="77777777" w:rsidTr="00AD577D">
        <w:trPr>
          <w:trHeight w:val="883"/>
        </w:trPr>
        <w:tc>
          <w:tcPr>
            <w:tcW w:w="564" w:type="dxa"/>
            <w:vMerge w:val="restart"/>
          </w:tcPr>
          <w:p w14:paraId="15C8C35B" w14:textId="034F5BC9" w:rsidR="00C736CE" w:rsidRPr="00A50931" w:rsidRDefault="00C736CE" w:rsidP="00C736CE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</w:rPr>
              <w:t>5</w:t>
            </w:r>
            <w:r w:rsidRPr="00A50931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</w:tcPr>
          <w:p w14:paraId="51FB2897" w14:textId="77777777" w:rsidR="00C736CE" w:rsidRPr="008B6490" w:rsidRDefault="00C736CE" w:rsidP="00C736C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B50FAFA" w14:textId="77777777" w:rsidR="00C736CE" w:rsidRPr="008B6490" w:rsidRDefault="00C736CE" w:rsidP="00C736CE">
            <w:pPr>
              <w:pStyle w:val="TableParagraph"/>
              <w:spacing w:before="5" w:line="276" w:lineRule="auto"/>
              <w:ind w:left="106" w:right="1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estasi mahasiswa d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ademi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  <w:p w14:paraId="5CB925A8" w14:textId="77777777" w:rsidR="00C736CE" w:rsidRPr="008B6490" w:rsidRDefault="00C736CE" w:rsidP="00C736CE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5E679E5" w14:textId="77777777" w:rsidR="00C736CE" w:rsidRPr="008B6490" w:rsidRDefault="00C736CE" w:rsidP="00C736CE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b.1) LKPS</w:t>
            </w:r>
          </w:p>
        </w:tc>
        <w:tc>
          <w:tcPr>
            <w:tcW w:w="2125" w:type="dxa"/>
          </w:tcPr>
          <w:p w14:paraId="73F6BD2E" w14:textId="77777777" w:rsidR="00C736CE" w:rsidRPr="00C736CE" w:rsidRDefault="00C736CE" w:rsidP="00C736CE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5BC48931" w14:textId="77777777" w:rsidR="00C736CE" w:rsidRPr="00C736CE" w:rsidRDefault="00C736CE" w:rsidP="00C736CE">
            <w:pPr>
              <w:pStyle w:val="TableParagraph"/>
              <w:spacing w:line="276" w:lineRule="auto"/>
              <w:ind w:left="158" w:hanging="16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-4"/>
                <w:sz w:val="16"/>
              </w:rPr>
              <w:t xml:space="preserve">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 xml:space="preserve">dan RN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b</w:t>
            </w:r>
          </w:p>
          <w:p w14:paraId="4A167903" w14:textId="1DD003D4" w:rsidR="00C736CE" w:rsidRPr="00C736CE" w:rsidRDefault="00C736CE" w:rsidP="00C736CE">
            <w:pPr>
              <w:pStyle w:val="TableParagraph"/>
              <w:spacing w:line="276" w:lineRule="auto"/>
              <w:ind w:left="446" w:right="534" w:firstLine="96"/>
              <w:rPr>
                <w:sz w:val="16"/>
                <w:highlight w:val="yellow"/>
              </w:rPr>
            </w:pPr>
            <w:r w:rsidRPr="00C736CE">
              <w:rPr>
                <w:sz w:val="16"/>
              </w:rPr>
              <w:t>maka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Skor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=</w:t>
            </w:r>
            <w:r w:rsidRPr="00C736CE">
              <w:rPr>
                <w:spacing w:val="-3"/>
                <w:sz w:val="16"/>
              </w:rPr>
              <w:t xml:space="preserve"> </w:t>
            </w:r>
            <w:r w:rsidRPr="00C736CE">
              <w:rPr>
                <w:sz w:val="16"/>
              </w:rPr>
              <w:t>4</w:t>
            </w:r>
          </w:p>
        </w:tc>
        <w:tc>
          <w:tcPr>
            <w:tcW w:w="8396" w:type="dxa"/>
            <w:gridSpan w:val="4"/>
            <w:vAlign w:val="center"/>
          </w:tcPr>
          <w:p w14:paraId="502FAC7D" w14:textId="77777777" w:rsidR="00C736CE" w:rsidRPr="00C736CE" w:rsidRDefault="00C736CE" w:rsidP="00C736CE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a</w:t>
            </w:r>
            <w:r w:rsidRPr="00C736CE">
              <w:rPr>
                <w:spacing w:val="-2"/>
                <w:sz w:val="16"/>
                <w:lang w:val="en-US"/>
              </w:rPr>
              <w:t xml:space="preserve">, </w:t>
            </w:r>
            <w:proofErr w:type="spellStart"/>
            <w:r w:rsidRPr="00C736CE">
              <w:rPr>
                <w:spacing w:val="-2"/>
                <w:sz w:val="16"/>
                <w:lang w:val="en-US"/>
              </w:rPr>
              <w:t>atau</w:t>
            </w:r>
            <w:proofErr w:type="spellEnd"/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N 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b</w:t>
            </w:r>
            <w:r w:rsidRPr="00C736CE">
              <w:rPr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C736CE">
              <w:rPr>
                <w:spacing w:val="1"/>
                <w:sz w:val="16"/>
                <w:lang w:val="en-US"/>
              </w:rPr>
              <w:t>atau</w:t>
            </w:r>
            <w:proofErr w:type="spellEnd"/>
            <w:r w:rsidRPr="00C736CE">
              <w:rPr>
                <w:sz w:val="16"/>
              </w:rPr>
              <w:t xml:space="preserve"> 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W</w:t>
            </w:r>
            <w:r w:rsidRPr="00C736CE">
              <w:rPr>
                <w:sz w:val="16"/>
              </w:rPr>
              <w:t xml:space="preserve"> ≤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c</w:t>
            </w:r>
          </w:p>
          <w:p w14:paraId="36C53145" w14:textId="35ADD97A" w:rsidR="00C736CE" w:rsidRPr="00C736CE" w:rsidRDefault="00C736CE" w:rsidP="00C736CE">
            <w:pPr>
              <w:pStyle w:val="TableParagraph"/>
              <w:spacing w:before="28"/>
              <w:ind w:left="740" w:right="738"/>
              <w:jc w:val="center"/>
              <w:rPr>
                <w:sz w:val="16"/>
                <w:highlight w:val="yellow"/>
              </w:rPr>
            </w:pPr>
            <w:proofErr w:type="spellStart"/>
            <w:r w:rsidRPr="00C736CE">
              <w:rPr>
                <w:sz w:val="16"/>
                <w:lang w:val="en-US"/>
              </w:rPr>
              <w:t>maka</w:t>
            </w:r>
            <w:proofErr w:type="spellEnd"/>
            <w:r w:rsidRPr="00C736CE">
              <w:rPr>
                <w:sz w:val="16"/>
                <w:lang w:val="en-US"/>
              </w:rPr>
              <w:t xml:space="preserve"> </w:t>
            </w:r>
            <w:proofErr w:type="spellStart"/>
            <w:r w:rsidRPr="00C736CE">
              <w:rPr>
                <w:sz w:val="16"/>
                <w:lang w:val="en-US"/>
              </w:rPr>
              <w:t>skor</w:t>
            </w:r>
            <w:proofErr w:type="spellEnd"/>
            <w:r w:rsidRPr="00C736CE">
              <w:rPr>
                <w:sz w:val="16"/>
                <w:lang w:val="en-US"/>
              </w:rPr>
              <w:t xml:space="preserve"> = 4 x ((A+B+(C/2</w:t>
            </w:r>
            <w:proofErr w:type="gramStart"/>
            <w:r w:rsidRPr="00C736CE">
              <w:rPr>
                <w:sz w:val="16"/>
                <w:lang w:val="en-US"/>
              </w:rPr>
              <w:t>))-(</w:t>
            </w:r>
            <w:proofErr w:type="spellStart"/>
            <w:proofErr w:type="gramEnd"/>
            <w:r w:rsidRPr="00C736CE">
              <w:rPr>
                <w:sz w:val="16"/>
                <w:lang w:val="en-US"/>
              </w:rPr>
              <w:t>AxB</w:t>
            </w:r>
            <w:proofErr w:type="spellEnd"/>
            <w:r w:rsidRPr="00C736CE">
              <w:rPr>
                <w:sz w:val="16"/>
                <w:lang w:val="en-US"/>
              </w:rPr>
              <w:t>)-((</w:t>
            </w:r>
            <w:proofErr w:type="spellStart"/>
            <w:r w:rsidRPr="00C736CE">
              <w:rPr>
                <w:sz w:val="16"/>
                <w:lang w:val="en-US"/>
              </w:rPr>
              <w:t>AxC</w:t>
            </w:r>
            <w:proofErr w:type="spellEnd"/>
            <w:r w:rsidRPr="00C736CE">
              <w:rPr>
                <w:sz w:val="16"/>
                <w:lang w:val="en-US"/>
              </w:rPr>
              <w:t>)/2)-((</w:t>
            </w:r>
            <w:proofErr w:type="spellStart"/>
            <w:r w:rsidRPr="00C736CE">
              <w:rPr>
                <w:sz w:val="16"/>
                <w:lang w:val="en-US"/>
              </w:rPr>
              <w:t>BxC</w:t>
            </w:r>
            <w:proofErr w:type="spellEnd"/>
            <w:r w:rsidRPr="00C736CE">
              <w:rPr>
                <w:sz w:val="16"/>
                <w:lang w:val="en-US"/>
              </w:rPr>
              <w:t>)/2)+((</w:t>
            </w:r>
            <w:proofErr w:type="spellStart"/>
            <w:r w:rsidRPr="00C736CE">
              <w:rPr>
                <w:sz w:val="16"/>
                <w:lang w:val="en-US"/>
              </w:rPr>
              <w:t>AxBxC</w:t>
            </w:r>
            <w:proofErr w:type="spellEnd"/>
            <w:r w:rsidRPr="00C736CE">
              <w:rPr>
                <w:sz w:val="16"/>
                <w:lang w:val="en-US"/>
              </w:rPr>
              <w:t>)/2))</w:t>
            </w:r>
          </w:p>
        </w:tc>
      </w:tr>
      <w:tr w:rsidR="00C736CE" w:rsidRPr="008B6490" w14:paraId="5636DD12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417E6AE5" w14:textId="77777777" w:rsidR="00C736CE" w:rsidRPr="00A50931" w:rsidRDefault="00C736CE" w:rsidP="00C736C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9D7A218" w14:textId="77777777" w:rsidR="00C736CE" w:rsidRPr="008B6490" w:rsidRDefault="00C736CE" w:rsidP="00C736C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0723076" w14:textId="77777777" w:rsidR="00C736CE" w:rsidRPr="008B6490" w:rsidRDefault="00C736CE" w:rsidP="00C736C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1" w:type="dxa"/>
            <w:gridSpan w:val="5"/>
          </w:tcPr>
          <w:p w14:paraId="47B9EC1E" w14:textId="4526866A" w:rsidR="00C736CE" w:rsidRPr="00C736CE" w:rsidRDefault="00C736CE" w:rsidP="00C736CE">
            <w:pPr>
              <w:pStyle w:val="TableParagraph"/>
              <w:tabs>
                <w:tab w:val="left" w:pos="3821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C736CE">
              <w:rPr>
                <w:color w:val="000000" w:themeColor="text1"/>
                <w:sz w:val="16"/>
              </w:rPr>
              <w:t>RI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=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NI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/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NM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,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RN</w:t>
            </w:r>
            <w:r w:rsidRPr="00C736CE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=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NN /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NM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,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RW</w:t>
            </w:r>
            <w:r w:rsidRPr="00C736CE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=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NW /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NM</w:t>
            </w:r>
            <w:r w:rsidRPr="00C736CE">
              <w:rPr>
                <w:color w:val="000000" w:themeColor="text1"/>
                <w:sz w:val="16"/>
              </w:rPr>
              <w:tab/>
              <w:t>Faktor: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a</w:t>
            </w:r>
            <w:r w:rsidRPr="00C736CE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=</w:t>
            </w:r>
            <w:r w:rsidRPr="00C736C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0,</w:t>
            </w:r>
            <w:r w:rsidRPr="00C736CE">
              <w:rPr>
                <w:color w:val="000000" w:themeColor="text1"/>
                <w:sz w:val="16"/>
                <w:lang w:val="en-US"/>
              </w:rPr>
              <w:t>05</w:t>
            </w:r>
            <w:r w:rsidRPr="00C736CE">
              <w:rPr>
                <w:color w:val="000000" w:themeColor="text1"/>
                <w:sz w:val="16"/>
              </w:rPr>
              <w:t>%</w:t>
            </w:r>
            <w:r w:rsidRPr="00C736CE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,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b =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1% ,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c</w:t>
            </w:r>
            <w:r w:rsidRPr="00C736CE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=</w:t>
            </w:r>
            <w:r w:rsidRPr="00C736C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2%</w:t>
            </w:r>
          </w:p>
          <w:p w14:paraId="42A41F27" w14:textId="77777777" w:rsidR="00C736CE" w:rsidRPr="00C736CE" w:rsidRDefault="00C736CE" w:rsidP="00C736CE">
            <w:pPr>
              <w:pStyle w:val="TableParagraph"/>
              <w:spacing w:before="28" w:line="278" w:lineRule="auto"/>
              <w:ind w:left="105" w:right="7212"/>
              <w:rPr>
                <w:color w:val="000000" w:themeColor="text1"/>
                <w:sz w:val="16"/>
              </w:rPr>
            </w:pPr>
            <w:r w:rsidRPr="00C736CE">
              <w:rPr>
                <w:color w:val="000000" w:themeColor="text1"/>
                <w:sz w:val="16"/>
              </w:rPr>
              <w:t>NI</w:t>
            </w:r>
            <w:r w:rsidRPr="00C736CE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=</w:t>
            </w:r>
            <w:r w:rsidRPr="00C736CE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Jumlah</w:t>
            </w:r>
            <w:r w:rsidRPr="00C736C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prestasi</w:t>
            </w:r>
            <w:r w:rsidRPr="00C736C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akademik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internasional.</w:t>
            </w:r>
            <w:r w:rsidRPr="00C736CE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NN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=</w:t>
            </w:r>
            <w:r w:rsidRPr="00C736C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Jumlah</w:t>
            </w:r>
            <w:r w:rsidRPr="00C736CE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prestasi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akademik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nasional.</w:t>
            </w:r>
          </w:p>
          <w:p w14:paraId="6CC95881" w14:textId="77777777" w:rsidR="00C736CE" w:rsidRPr="00C736CE" w:rsidRDefault="00C736CE" w:rsidP="00C736CE">
            <w:pPr>
              <w:pStyle w:val="TableParagraph"/>
              <w:spacing w:line="276" w:lineRule="auto"/>
              <w:ind w:left="105" w:right="7105"/>
              <w:rPr>
                <w:color w:val="000000" w:themeColor="text1"/>
                <w:sz w:val="16"/>
              </w:rPr>
            </w:pPr>
            <w:r w:rsidRPr="00C736CE">
              <w:rPr>
                <w:color w:val="000000" w:themeColor="text1"/>
                <w:sz w:val="16"/>
              </w:rPr>
              <w:t>NW</w:t>
            </w:r>
            <w:r w:rsidRPr="00C736CE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=</w:t>
            </w:r>
            <w:r w:rsidRPr="00C736CE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Jumlah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prestasi akademik</w:t>
            </w:r>
            <w:r w:rsidRPr="00C736CE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wilayah/lokal.</w:t>
            </w:r>
            <w:r w:rsidRPr="00C736CE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NM</w:t>
            </w:r>
            <w:r w:rsidRPr="00C736C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=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Jumlah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mahasiswa</w:t>
            </w:r>
            <w:r w:rsidRPr="00C736C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pada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saat</w:t>
            </w:r>
            <w:r w:rsidRPr="00C736C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C736CE">
              <w:rPr>
                <w:color w:val="000000" w:themeColor="text1"/>
                <w:sz w:val="16"/>
              </w:rPr>
              <w:t>TS.</w:t>
            </w:r>
          </w:p>
          <w:p w14:paraId="2D4BF65B" w14:textId="55BD34B4" w:rsidR="00C736CE" w:rsidRPr="00C736CE" w:rsidRDefault="00C736CE" w:rsidP="00C736CE">
            <w:pPr>
              <w:pStyle w:val="TableParagraph"/>
              <w:spacing w:line="276" w:lineRule="auto"/>
              <w:ind w:left="105" w:right="7105"/>
              <w:rPr>
                <w:color w:val="000000" w:themeColor="text1"/>
                <w:sz w:val="16"/>
              </w:rPr>
            </w:pPr>
            <w:r w:rsidRPr="00C736CE">
              <w:rPr>
                <w:color w:val="000000" w:themeColor="text1"/>
                <w:sz w:val="16"/>
              </w:rPr>
              <w:t>A=RI/a; B=RN/b; C=RW/c</w:t>
            </w:r>
          </w:p>
        </w:tc>
      </w:tr>
      <w:tr w:rsidR="00EE315B" w:rsidRPr="008B6490" w14:paraId="1E4C7A5A" w14:textId="77777777" w:rsidTr="00F66BD5">
        <w:trPr>
          <w:trHeight w:val="858"/>
        </w:trPr>
        <w:tc>
          <w:tcPr>
            <w:tcW w:w="564" w:type="dxa"/>
          </w:tcPr>
          <w:p w14:paraId="11CBD77B" w14:textId="279588DF" w:rsidR="00EE315B" w:rsidRPr="00A50931" w:rsidRDefault="00EE315B" w:rsidP="00EE315B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  <w:lang w:val="en-US"/>
              </w:rPr>
              <w:t>54</w:t>
            </w:r>
          </w:p>
        </w:tc>
        <w:tc>
          <w:tcPr>
            <w:tcW w:w="1561" w:type="dxa"/>
          </w:tcPr>
          <w:p w14:paraId="5416384A" w14:textId="77777777" w:rsidR="00EE315B" w:rsidRPr="008B6490" w:rsidRDefault="00EE315B" w:rsidP="00EE315B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37A47F8" w14:textId="77777777" w:rsidR="00EE315B" w:rsidRPr="008B6490" w:rsidRDefault="00EE315B" w:rsidP="00EE315B">
            <w:pPr>
              <w:pStyle w:val="TableParagraph"/>
              <w:spacing w:before="1" w:line="276" w:lineRule="auto"/>
              <w:ind w:left="106" w:right="23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estasi mahasiswa d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nonakademi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5" w:type="dxa"/>
          </w:tcPr>
          <w:p w14:paraId="70BDD933" w14:textId="77777777" w:rsidR="00EE315B" w:rsidRPr="00C736CE" w:rsidRDefault="00EE315B" w:rsidP="00EE315B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3E426A12" w14:textId="77777777" w:rsidR="00EE315B" w:rsidRPr="00C736CE" w:rsidRDefault="00EE315B" w:rsidP="00EE315B">
            <w:pPr>
              <w:pStyle w:val="TableParagraph"/>
              <w:spacing w:line="276" w:lineRule="auto"/>
              <w:ind w:left="158" w:hanging="16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-4"/>
                <w:sz w:val="16"/>
              </w:rPr>
              <w:t xml:space="preserve">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a</w:t>
            </w:r>
            <w:r w:rsidRPr="00C736CE">
              <w:rPr>
                <w:spacing w:val="-5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 xml:space="preserve">dan RN </w:t>
            </w:r>
            <w:r w:rsidRPr="00C736CE">
              <w:rPr>
                <w:sz w:val="16"/>
              </w:rPr>
              <w:t>≥</w:t>
            </w:r>
            <w:r w:rsidRPr="00C736CE">
              <w:rPr>
                <w:sz w:val="16"/>
                <w:lang w:val="en-US"/>
              </w:rPr>
              <w:t xml:space="preserve"> b</w:t>
            </w:r>
          </w:p>
          <w:p w14:paraId="58CF1838" w14:textId="14EC07CA" w:rsidR="00EE315B" w:rsidRPr="006E1C97" w:rsidRDefault="00EE315B" w:rsidP="00EE315B">
            <w:pPr>
              <w:pStyle w:val="TableParagraph"/>
              <w:spacing w:before="1" w:line="276" w:lineRule="auto"/>
              <w:ind w:left="446" w:right="534" w:firstLine="96"/>
              <w:rPr>
                <w:color w:val="000000" w:themeColor="text1"/>
                <w:sz w:val="16"/>
                <w:highlight w:val="yellow"/>
              </w:rPr>
            </w:pPr>
            <w:r w:rsidRPr="00C736CE">
              <w:rPr>
                <w:sz w:val="16"/>
              </w:rPr>
              <w:t>maka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Skor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=</w:t>
            </w:r>
            <w:r w:rsidRPr="00C736CE">
              <w:rPr>
                <w:spacing w:val="-3"/>
                <w:sz w:val="16"/>
              </w:rPr>
              <w:t xml:space="preserve"> </w:t>
            </w:r>
            <w:r w:rsidRPr="00C736CE">
              <w:rPr>
                <w:sz w:val="16"/>
              </w:rPr>
              <w:t>4</w:t>
            </w:r>
          </w:p>
        </w:tc>
        <w:tc>
          <w:tcPr>
            <w:tcW w:w="8396" w:type="dxa"/>
            <w:gridSpan w:val="4"/>
            <w:vAlign w:val="center"/>
          </w:tcPr>
          <w:p w14:paraId="3DF37C4B" w14:textId="77777777" w:rsidR="00EE315B" w:rsidRPr="00C736CE" w:rsidRDefault="00EE315B" w:rsidP="00EE315B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C736CE">
              <w:rPr>
                <w:sz w:val="16"/>
              </w:rPr>
              <w:t>Jika</w:t>
            </w:r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I</w:t>
            </w:r>
            <w:r w:rsidRPr="00C736CE">
              <w:rPr>
                <w:spacing w:val="2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a</w:t>
            </w:r>
            <w:r w:rsidRPr="00C736CE">
              <w:rPr>
                <w:spacing w:val="-2"/>
                <w:sz w:val="16"/>
                <w:lang w:val="en-US"/>
              </w:rPr>
              <w:t xml:space="preserve">, </w:t>
            </w:r>
            <w:proofErr w:type="spellStart"/>
            <w:r w:rsidRPr="00C736CE">
              <w:rPr>
                <w:spacing w:val="-2"/>
                <w:sz w:val="16"/>
                <w:lang w:val="en-US"/>
              </w:rPr>
              <w:t>atau</w:t>
            </w:r>
            <w:proofErr w:type="spellEnd"/>
            <w:r w:rsidRPr="00C736CE">
              <w:rPr>
                <w:spacing w:val="-1"/>
                <w:sz w:val="16"/>
              </w:rPr>
              <w:t xml:space="preserve"> </w:t>
            </w:r>
            <w:r w:rsidRPr="00C736CE">
              <w:rPr>
                <w:sz w:val="16"/>
              </w:rPr>
              <w:t>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</w:t>
            </w:r>
            <w:r w:rsidRPr="00C736CE">
              <w:rPr>
                <w:sz w:val="16"/>
              </w:rPr>
              <w:t>N 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</w:rPr>
              <w:t>b</w:t>
            </w:r>
            <w:r w:rsidRPr="00C736CE">
              <w:rPr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C736CE">
              <w:rPr>
                <w:spacing w:val="1"/>
                <w:sz w:val="16"/>
                <w:lang w:val="en-US"/>
              </w:rPr>
              <w:t>atau</w:t>
            </w:r>
            <w:proofErr w:type="spellEnd"/>
            <w:r w:rsidRPr="00C736CE">
              <w:rPr>
                <w:sz w:val="16"/>
              </w:rPr>
              <w:t xml:space="preserve"> 0</w:t>
            </w:r>
            <w:r w:rsidRPr="00C736CE">
              <w:rPr>
                <w:spacing w:val="1"/>
                <w:sz w:val="16"/>
              </w:rPr>
              <w:t xml:space="preserve"> </w:t>
            </w:r>
            <w:r w:rsidRPr="00C736CE">
              <w:rPr>
                <w:sz w:val="16"/>
              </w:rPr>
              <w:t>&lt;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RW</w:t>
            </w:r>
            <w:r w:rsidRPr="00C736CE">
              <w:rPr>
                <w:sz w:val="16"/>
              </w:rPr>
              <w:t xml:space="preserve"> ≤</w:t>
            </w:r>
            <w:r w:rsidRPr="00C736CE">
              <w:rPr>
                <w:spacing w:val="-2"/>
                <w:sz w:val="16"/>
              </w:rPr>
              <w:t xml:space="preserve"> </w:t>
            </w:r>
            <w:r w:rsidRPr="00C736CE">
              <w:rPr>
                <w:sz w:val="16"/>
                <w:lang w:val="en-US"/>
              </w:rPr>
              <w:t>c</w:t>
            </w:r>
          </w:p>
          <w:p w14:paraId="3327F0C5" w14:textId="697CF9C8" w:rsidR="00EE315B" w:rsidRPr="006E1C97" w:rsidRDefault="00EE315B" w:rsidP="00EE315B">
            <w:pPr>
              <w:pStyle w:val="TableParagraph"/>
              <w:spacing w:before="28"/>
              <w:ind w:left="740" w:right="738"/>
              <w:jc w:val="center"/>
              <w:rPr>
                <w:color w:val="000000" w:themeColor="text1"/>
                <w:sz w:val="16"/>
                <w:highlight w:val="yellow"/>
              </w:rPr>
            </w:pPr>
            <w:proofErr w:type="spellStart"/>
            <w:r w:rsidRPr="00C736CE">
              <w:rPr>
                <w:sz w:val="16"/>
                <w:lang w:val="en-US"/>
              </w:rPr>
              <w:t>maka</w:t>
            </w:r>
            <w:proofErr w:type="spellEnd"/>
            <w:r w:rsidRPr="00C736CE">
              <w:rPr>
                <w:sz w:val="16"/>
                <w:lang w:val="en-US"/>
              </w:rPr>
              <w:t xml:space="preserve"> </w:t>
            </w:r>
            <w:proofErr w:type="spellStart"/>
            <w:r w:rsidRPr="00C736CE">
              <w:rPr>
                <w:sz w:val="16"/>
                <w:lang w:val="en-US"/>
              </w:rPr>
              <w:t>skor</w:t>
            </w:r>
            <w:proofErr w:type="spellEnd"/>
            <w:r w:rsidRPr="00C736CE">
              <w:rPr>
                <w:sz w:val="16"/>
                <w:lang w:val="en-US"/>
              </w:rPr>
              <w:t xml:space="preserve"> = 4 x ((A+B+(C/2</w:t>
            </w:r>
            <w:proofErr w:type="gramStart"/>
            <w:r w:rsidRPr="00C736CE">
              <w:rPr>
                <w:sz w:val="16"/>
                <w:lang w:val="en-US"/>
              </w:rPr>
              <w:t>))-(</w:t>
            </w:r>
            <w:proofErr w:type="spellStart"/>
            <w:proofErr w:type="gramEnd"/>
            <w:r w:rsidRPr="00C736CE">
              <w:rPr>
                <w:sz w:val="16"/>
                <w:lang w:val="en-US"/>
              </w:rPr>
              <w:t>AxB</w:t>
            </w:r>
            <w:proofErr w:type="spellEnd"/>
            <w:r w:rsidRPr="00C736CE">
              <w:rPr>
                <w:sz w:val="16"/>
                <w:lang w:val="en-US"/>
              </w:rPr>
              <w:t>)-((</w:t>
            </w:r>
            <w:proofErr w:type="spellStart"/>
            <w:r w:rsidRPr="00C736CE">
              <w:rPr>
                <w:sz w:val="16"/>
                <w:lang w:val="en-US"/>
              </w:rPr>
              <w:t>AxC</w:t>
            </w:r>
            <w:proofErr w:type="spellEnd"/>
            <w:r w:rsidRPr="00C736CE">
              <w:rPr>
                <w:sz w:val="16"/>
                <w:lang w:val="en-US"/>
              </w:rPr>
              <w:t>)/2)-((</w:t>
            </w:r>
            <w:proofErr w:type="spellStart"/>
            <w:r w:rsidRPr="00C736CE">
              <w:rPr>
                <w:sz w:val="16"/>
                <w:lang w:val="en-US"/>
              </w:rPr>
              <w:t>BxC</w:t>
            </w:r>
            <w:proofErr w:type="spellEnd"/>
            <w:r w:rsidRPr="00C736CE">
              <w:rPr>
                <w:sz w:val="16"/>
                <w:lang w:val="en-US"/>
              </w:rPr>
              <w:t>)/2)+((</w:t>
            </w:r>
            <w:proofErr w:type="spellStart"/>
            <w:r w:rsidRPr="00C736CE">
              <w:rPr>
                <w:sz w:val="16"/>
                <w:lang w:val="en-US"/>
              </w:rPr>
              <w:t>AxBxC</w:t>
            </w:r>
            <w:proofErr w:type="spellEnd"/>
            <w:r w:rsidRPr="00C736CE">
              <w:rPr>
                <w:sz w:val="16"/>
                <w:lang w:val="en-US"/>
              </w:rPr>
              <w:t>)/2))</w:t>
            </w:r>
          </w:p>
        </w:tc>
      </w:tr>
    </w:tbl>
    <w:p w14:paraId="6C92E182" w14:textId="77777777" w:rsidR="00CB528D" w:rsidRPr="008B6490" w:rsidRDefault="00CB528D">
      <w:pPr>
        <w:jc w:val="center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9E21729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8"/>
        <w:gridCol w:w="1990"/>
      </w:tblGrid>
      <w:tr w:rsidR="00CB528D" w:rsidRPr="008B6490" w14:paraId="640248E2" w14:textId="77777777">
        <w:trPr>
          <w:trHeight w:val="557"/>
        </w:trPr>
        <w:tc>
          <w:tcPr>
            <w:tcW w:w="564" w:type="dxa"/>
          </w:tcPr>
          <w:p w14:paraId="519F5F2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A1149A8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443959D" w14:textId="77777777" w:rsidR="00CB528D" w:rsidRPr="008B6490" w:rsidRDefault="00FA5323">
            <w:pPr>
              <w:pStyle w:val="TableParagraph"/>
              <w:spacing w:before="162"/>
              <w:ind w:right="601"/>
              <w:jc w:val="right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FCF6AE0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343C7BF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A52E952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8" w:type="dxa"/>
          </w:tcPr>
          <w:p w14:paraId="29CD96E1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0" w:type="dxa"/>
          </w:tcPr>
          <w:p w14:paraId="4F21F008" w14:textId="77777777" w:rsidR="00CB528D" w:rsidRPr="008B6490" w:rsidRDefault="00FA5323">
            <w:pPr>
              <w:pStyle w:val="TableParagraph"/>
              <w:spacing w:before="162"/>
              <w:ind w:righ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3AD3CAF4" w14:textId="77777777">
        <w:trPr>
          <w:trHeight w:val="1058"/>
        </w:trPr>
        <w:tc>
          <w:tcPr>
            <w:tcW w:w="564" w:type="dxa"/>
          </w:tcPr>
          <w:p w14:paraId="46B2E81C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587F442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565642E" w14:textId="77777777" w:rsidR="00CB528D" w:rsidRPr="008B6490" w:rsidRDefault="00CB528D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DC10969" w14:textId="77777777" w:rsidR="00CB528D" w:rsidRPr="008B6490" w:rsidRDefault="00FA5323">
            <w:pPr>
              <w:pStyle w:val="TableParagraph"/>
              <w:spacing w:before="1"/>
              <w:ind w:right="560"/>
              <w:jc w:val="right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b.2) LKPS</w:t>
            </w:r>
          </w:p>
        </w:tc>
        <w:tc>
          <w:tcPr>
            <w:tcW w:w="10521" w:type="dxa"/>
            <w:gridSpan w:val="5"/>
          </w:tcPr>
          <w:p w14:paraId="3192CCAC" w14:textId="2C233E9B" w:rsidR="00CB528D" w:rsidRPr="008B6490" w:rsidRDefault="00FA5323">
            <w:pPr>
              <w:pStyle w:val="TableParagraph"/>
              <w:tabs>
                <w:tab w:val="left" w:pos="3821"/>
              </w:tabs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N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W</w:t>
            </w:r>
            <w:r w:rsidRPr="008B6490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W 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z w:val="16"/>
              </w:rPr>
              <w:tab/>
            </w:r>
            <w:r w:rsidRPr="00EE315B">
              <w:rPr>
                <w:color w:val="000000" w:themeColor="text1"/>
                <w:sz w:val="16"/>
              </w:rPr>
              <w:t>Faktor:</w:t>
            </w:r>
            <w:r w:rsidRPr="00EE315B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EE315B">
              <w:rPr>
                <w:color w:val="000000" w:themeColor="text1"/>
                <w:sz w:val="16"/>
              </w:rPr>
              <w:t>a</w:t>
            </w:r>
            <w:r w:rsidRPr="00EE315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E315B">
              <w:rPr>
                <w:color w:val="000000" w:themeColor="text1"/>
                <w:sz w:val="16"/>
              </w:rPr>
              <w:t>=</w:t>
            </w:r>
            <w:r w:rsidRPr="00EE315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E315B">
              <w:rPr>
                <w:color w:val="000000" w:themeColor="text1"/>
                <w:sz w:val="16"/>
              </w:rPr>
              <w:t>0,</w:t>
            </w:r>
            <w:r w:rsidR="006B6A16" w:rsidRPr="00EE315B">
              <w:rPr>
                <w:color w:val="000000" w:themeColor="text1"/>
                <w:sz w:val="16"/>
                <w:lang w:val="en-US"/>
              </w:rPr>
              <w:t>1</w:t>
            </w:r>
            <w:r w:rsidRPr="00EE315B">
              <w:rPr>
                <w:color w:val="000000" w:themeColor="text1"/>
                <w:sz w:val="16"/>
              </w:rPr>
              <w:t>%</w:t>
            </w:r>
            <w:r w:rsidRPr="00EE315B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E315B">
              <w:rPr>
                <w:color w:val="000000" w:themeColor="text1"/>
                <w:sz w:val="16"/>
              </w:rPr>
              <w:t>,</w:t>
            </w:r>
            <w:r w:rsidRPr="00EE315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E315B">
              <w:rPr>
                <w:color w:val="000000" w:themeColor="text1"/>
                <w:sz w:val="16"/>
              </w:rPr>
              <w:t>b =</w:t>
            </w:r>
            <w:r w:rsidRPr="00EE315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E315B">
              <w:rPr>
                <w:color w:val="000000" w:themeColor="text1"/>
                <w:sz w:val="16"/>
              </w:rPr>
              <w:t>2% ,</w:t>
            </w:r>
            <w:r w:rsidRPr="00EE315B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EE315B">
              <w:rPr>
                <w:color w:val="000000" w:themeColor="text1"/>
                <w:sz w:val="16"/>
              </w:rPr>
              <w:t>c</w:t>
            </w:r>
            <w:r w:rsidRPr="00EE315B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EE315B">
              <w:rPr>
                <w:color w:val="000000" w:themeColor="text1"/>
                <w:sz w:val="16"/>
              </w:rPr>
              <w:t>=</w:t>
            </w:r>
            <w:r w:rsidRPr="00EE315B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EE315B">
              <w:rPr>
                <w:color w:val="000000" w:themeColor="text1"/>
                <w:sz w:val="16"/>
              </w:rPr>
              <w:t>4%</w:t>
            </w:r>
          </w:p>
          <w:p w14:paraId="67C2BFEB" w14:textId="77777777" w:rsidR="00CB528D" w:rsidRPr="008B6490" w:rsidRDefault="00FA5323">
            <w:pPr>
              <w:pStyle w:val="TableParagraph"/>
              <w:spacing w:before="28" w:line="278" w:lineRule="auto"/>
              <w:ind w:left="105" w:right="694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nakadem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ernasional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nakademi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asional.</w:t>
            </w:r>
          </w:p>
          <w:p w14:paraId="3549879E" w14:textId="77777777" w:rsidR="00CB528D" w:rsidRPr="008B6490" w:rsidRDefault="00FA5323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W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estas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nakademi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wilayah/lokal.</w:t>
            </w:r>
          </w:p>
          <w:p w14:paraId="12FE6377" w14:textId="77777777" w:rsidR="00CB528D" w:rsidRDefault="00FA5323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.</w:t>
            </w:r>
          </w:p>
          <w:p w14:paraId="60E48BCB" w14:textId="35910907" w:rsidR="00EE315B" w:rsidRPr="008B6490" w:rsidRDefault="00EE315B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EE315B">
              <w:rPr>
                <w:color w:val="000000" w:themeColor="text1"/>
                <w:sz w:val="16"/>
              </w:rPr>
              <w:t>A=RI/a; B=RN/b; C=RW/c</w:t>
            </w:r>
          </w:p>
        </w:tc>
      </w:tr>
      <w:tr w:rsidR="00934783" w:rsidRPr="008B6490" w14:paraId="709BA0F0" w14:textId="77777777" w:rsidTr="000A20CA">
        <w:trPr>
          <w:trHeight w:val="1269"/>
        </w:trPr>
        <w:tc>
          <w:tcPr>
            <w:tcW w:w="564" w:type="dxa"/>
          </w:tcPr>
          <w:p w14:paraId="6A1DD52B" w14:textId="75B8B3F2" w:rsidR="00934783" w:rsidRPr="00004B0D" w:rsidRDefault="00934783" w:rsidP="0093478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5</w:t>
            </w:r>
          </w:p>
        </w:tc>
        <w:tc>
          <w:tcPr>
            <w:tcW w:w="1561" w:type="dxa"/>
          </w:tcPr>
          <w:p w14:paraId="1587CD5B" w14:textId="77777777" w:rsidR="00934783" w:rsidRPr="008B6490" w:rsidRDefault="00934783" w:rsidP="00934783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5DDE3C5" w14:textId="77777777" w:rsidR="00934783" w:rsidRPr="008B6490" w:rsidRDefault="00934783" w:rsidP="00934783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as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.</w:t>
            </w:r>
          </w:p>
          <w:p w14:paraId="7C77A985" w14:textId="77777777" w:rsidR="00934783" w:rsidRPr="008B6490" w:rsidRDefault="00934783" w:rsidP="00934783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15AF52EC" w14:textId="77777777" w:rsidR="00934783" w:rsidRPr="008B6490" w:rsidRDefault="00934783" w:rsidP="00934783">
            <w:pPr>
              <w:pStyle w:val="TableParagraph"/>
              <w:spacing w:before="1" w:line="276" w:lineRule="auto"/>
              <w:ind w:left="106" w:right="34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S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ata-rat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sa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ahun).</w:t>
            </w:r>
          </w:p>
          <w:p w14:paraId="020CE81A" w14:textId="77777777" w:rsidR="00934783" w:rsidRPr="008B6490" w:rsidRDefault="00934783" w:rsidP="00934783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430E20C" w14:textId="77777777" w:rsidR="00934783" w:rsidRPr="008B6490" w:rsidRDefault="00934783" w:rsidP="0093478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315D5458" w14:textId="77777777" w:rsidR="00934783" w:rsidRDefault="00934783" w:rsidP="00934783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64798BEF" w14:textId="77777777" w:rsidR="00934783" w:rsidRDefault="00934783" w:rsidP="00934783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4C187E56" w14:textId="25FA331B" w:rsidR="00934783" w:rsidRPr="008B6490" w:rsidRDefault="00934783" w:rsidP="00934783">
            <w:pPr>
              <w:pStyle w:val="TableParagraph"/>
              <w:spacing w:before="28"/>
              <w:ind w:left="264" w:right="2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MS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,5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6406" w:type="dxa"/>
            <w:gridSpan w:val="3"/>
          </w:tcPr>
          <w:p w14:paraId="067FE394" w14:textId="77777777" w:rsidR="00934783" w:rsidRDefault="00934783" w:rsidP="00934783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734A5577" w14:textId="77777777" w:rsidR="00934783" w:rsidRDefault="00934783" w:rsidP="00934783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05BDB8FC" w14:textId="77777777" w:rsidR="00934783" w:rsidRDefault="00934783" w:rsidP="00934783">
            <w:pPr>
              <w:pStyle w:val="TableParagraph"/>
              <w:spacing w:before="1"/>
              <w:ind w:left="1255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,5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S 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1F0E5EE5" w14:textId="5A6E4DAC" w:rsidR="00934783" w:rsidRPr="008B6490" w:rsidRDefault="00934783" w:rsidP="00934783">
            <w:pPr>
              <w:pStyle w:val="TableParagraph"/>
              <w:spacing w:before="28"/>
              <w:ind w:left="1921" w:right="1909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4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-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8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MS))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</w:p>
        </w:tc>
        <w:tc>
          <w:tcPr>
            <w:tcW w:w="1990" w:type="dxa"/>
          </w:tcPr>
          <w:p w14:paraId="194E948E" w14:textId="77777777" w:rsidR="00934783" w:rsidRDefault="00934783" w:rsidP="00934783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76A5D311" w14:textId="77777777" w:rsidR="00934783" w:rsidRDefault="00934783" w:rsidP="00934783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78DDD0AE" w14:textId="529F17F4" w:rsidR="00934783" w:rsidRPr="008B6490" w:rsidRDefault="00934783" w:rsidP="00934783">
            <w:pPr>
              <w:pStyle w:val="TableParagraph"/>
              <w:spacing w:line="276" w:lineRule="auto"/>
              <w:ind w:left="476" w:right="464" w:firstLine="5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Jika MS &lt; 3 ,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</w:p>
        </w:tc>
      </w:tr>
      <w:tr w:rsidR="008C4CE4" w:rsidRPr="008B6490" w14:paraId="4EEC60BE" w14:textId="77777777">
        <w:trPr>
          <w:trHeight w:val="1270"/>
        </w:trPr>
        <w:tc>
          <w:tcPr>
            <w:tcW w:w="564" w:type="dxa"/>
          </w:tcPr>
          <w:p w14:paraId="37D920AD" w14:textId="1B62494A" w:rsidR="008C4CE4" w:rsidRPr="008B6490" w:rsidRDefault="008C4CE4" w:rsidP="008C4CE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6</w:t>
            </w:r>
          </w:p>
        </w:tc>
        <w:tc>
          <w:tcPr>
            <w:tcW w:w="1561" w:type="dxa"/>
          </w:tcPr>
          <w:p w14:paraId="1FC7553B" w14:textId="77777777" w:rsidR="008C4CE4" w:rsidRPr="008B6490" w:rsidRDefault="008C4CE4" w:rsidP="008C4CE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7E82C84" w14:textId="77777777" w:rsidR="008C4CE4" w:rsidRDefault="008C4CE4" w:rsidP="008C4CE4">
            <w:pPr>
              <w:pStyle w:val="TableParagraph"/>
              <w:spacing w:before="1"/>
              <w:ind w:left="107"/>
              <w:rPr>
                <w:sz w:val="16"/>
              </w:rPr>
            </w:pPr>
            <w:r>
              <w:rPr>
                <w:sz w:val="16"/>
              </w:rPr>
              <w:t>Kelulusan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tepat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waktu.</w:t>
            </w:r>
          </w:p>
          <w:p w14:paraId="31008E6F" w14:textId="77777777" w:rsidR="008C4CE4" w:rsidRDefault="008C4CE4" w:rsidP="008C4CE4">
            <w:pPr>
              <w:pStyle w:val="TableParagraph"/>
              <w:spacing w:before="9"/>
              <w:rPr>
                <w:rFonts w:ascii="Arial"/>
                <w:b/>
                <w:sz w:val="20"/>
              </w:rPr>
            </w:pPr>
          </w:p>
          <w:p w14:paraId="69F4EFE7" w14:textId="7FE58A1D" w:rsidR="008C4CE4" w:rsidRPr="008B6490" w:rsidRDefault="008C4CE4" w:rsidP="008C4CE4">
            <w:pPr>
              <w:ind w:left="155" w:firstLine="18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>
              <w:rPr>
                <w:sz w:val="16"/>
              </w:rPr>
              <w:t>PTW = Persentase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kelulusan</w:t>
            </w:r>
            <w:r>
              <w:rPr>
                <w:spacing w:val="-11"/>
                <w:sz w:val="16"/>
              </w:rPr>
              <w:t xml:space="preserve"> </w:t>
            </w:r>
            <w:r>
              <w:rPr>
                <w:sz w:val="16"/>
              </w:rPr>
              <w:t>tepat</w:t>
            </w:r>
            <w:r>
              <w:rPr>
                <w:spacing w:val="-10"/>
                <w:sz w:val="16"/>
              </w:rPr>
              <w:t xml:space="preserve"> </w:t>
            </w:r>
            <w:r>
              <w:rPr>
                <w:sz w:val="16"/>
              </w:rPr>
              <w:t>waktu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 </w:t>
            </w:r>
          </w:p>
          <w:p w14:paraId="03FBF821" w14:textId="77777777" w:rsidR="008C4CE4" w:rsidRPr="008B6490" w:rsidRDefault="008C4CE4" w:rsidP="008C4CE4">
            <w:pPr>
              <w:ind w:left="155"/>
              <w:rPr>
                <w:color w:val="000000" w:themeColor="text1"/>
                <w:sz w:val="16"/>
              </w:rPr>
            </w:pPr>
          </w:p>
          <w:p w14:paraId="71B8A4F3" w14:textId="1EB795D6" w:rsidR="008C4CE4" w:rsidRPr="008B6490" w:rsidRDefault="008C4CE4" w:rsidP="008C4CE4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  <w:p w14:paraId="3D1D7DBE" w14:textId="524D1201" w:rsidR="008C4CE4" w:rsidRPr="008B6490" w:rsidRDefault="008C4CE4" w:rsidP="008C4CE4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2125" w:type="dxa"/>
          </w:tcPr>
          <w:p w14:paraId="22EF4CAC" w14:textId="77777777" w:rsidR="008C4CE4" w:rsidRDefault="008C4CE4" w:rsidP="008C4CE4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515D198E" w14:textId="77777777" w:rsidR="008C4CE4" w:rsidRDefault="008C4CE4" w:rsidP="008C4CE4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2F6DBC8A" w14:textId="7BAA49D4" w:rsidR="008C4CE4" w:rsidRPr="008B6490" w:rsidRDefault="008C4CE4" w:rsidP="008C4CE4">
            <w:pPr>
              <w:pStyle w:val="TableParagraph"/>
              <w:ind w:left="158" w:right="125"/>
              <w:rPr>
                <w:rFonts w:ascii="Arial"/>
                <w:b/>
                <w:color w:val="000000" w:themeColor="text1"/>
                <w:sz w:val="18"/>
              </w:rPr>
            </w:pPr>
            <w:r>
              <w:rPr>
                <w:sz w:val="16"/>
              </w:rPr>
              <w:t>Jika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PTW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5"/>
                <w:sz w:val="16"/>
              </w:rPr>
              <w:t xml:space="preserve"> </w:t>
            </w:r>
            <w:r>
              <w:rPr>
                <w:sz w:val="16"/>
              </w:rPr>
              <w:t>70%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  <w:r>
              <w:rPr>
                <w:spacing w:val="-42"/>
                <w:sz w:val="16"/>
              </w:rPr>
              <w:t xml:space="preserve"> </w:t>
            </w: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6406" w:type="dxa"/>
            <w:gridSpan w:val="3"/>
          </w:tcPr>
          <w:p w14:paraId="6637E336" w14:textId="77777777" w:rsidR="008C4CE4" w:rsidRDefault="008C4CE4" w:rsidP="008C4CE4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0914781F" w14:textId="77777777" w:rsidR="008C4CE4" w:rsidRDefault="008C4CE4" w:rsidP="008C4CE4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7150E725" w14:textId="77777777" w:rsidR="008C4CE4" w:rsidRDefault="008C4CE4" w:rsidP="008C4CE4">
            <w:pPr>
              <w:pStyle w:val="TableParagraph"/>
              <w:spacing w:before="1"/>
              <w:ind w:left="1251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TW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70% ,</w:t>
            </w:r>
          </w:p>
          <w:p w14:paraId="1FE6BDCC" w14:textId="47C064E3" w:rsidR="008C4CE4" w:rsidRPr="008B6490" w:rsidRDefault="008C4CE4" w:rsidP="008C4CE4">
            <w:pPr>
              <w:pStyle w:val="TableParagraph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1 +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((3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TW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7)</w:t>
            </w:r>
          </w:p>
        </w:tc>
        <w:tc>
          <w:tcPr>
            <w:tcW w:w="1990" w:type="dxa"/>
          </w:tcPr>
          <w:p w14:paraId="6A7A3D14" w14:textId="77777777" w:rsidR="008C4CE4" w:rsidRDefault="008C4CE4" w:rsidP="008C4CE4">
            <w:pPr>
              <w:pStyle w:val="TableParagraph"/>
              <w:rPr>
                <w:rFonts w:ascii="Arial"/>
                <w:b/>
                <w:sz w:val="18"/>
              </w:rPr>
            </w:pPr>
          </w:p>
          <w:p w14:paraId="6E86088C" w14:textId="77777777" w:rsidR="008C4CE4" w:rsidRDefault="008C4CE4" w:rsidP="008C4CE4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720BEF68" w14:textId="2702CC5C" w:rsidR="008C4CE4" w:rsidRPr="008B6490" w:rsidRDefault="008C4CE4" w:rsidP="008C4CE4">
            <w:pPr>
              <w:pStyle w:val="TableParagraph"/>
              <w:ind w:left="270"/>
              <w:rPr>
                <w:rFonts w:ascii="Arial"/>
                <w:b/>
                <w:color w:val="000000" w:themeColor="text1"/>
                <w:sz w:val="18"/>
                <w:lang w:val="en-US"/>
              </w:rPr>
            </w:pPr>
            <w:r>
              <w:rPr>
                <w:sz w:val="16"/>
              </w:rPr>
              <w:t>Tidak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6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7"/>
                <w:sz w:val="16"/>
              </w:rPr>
              <w:t xml:space="preserve"> </w:t>
            </w:r>
            <w:r>
              <w:rPr>
                <w:sz w:val="16"/>
              </w:rPr>
              <w:t>kurang</w:t>
            </w:r>
            <w:r>
              <w:rPr>
                <w:spacing w:val="-41"/>
                <w:sz w:val="16"/>
              </w:rPr>
              <w:t xml:space="preserve"> </w:t>
            </w:r>
            <w:r>
              <w:rPr>
                <w:sz w:val="16"/>
              </w:rPr>
              <w:t>dari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.</w:t>
            </w:r>
          </w:p>
        </w:tc>
      </w:tr>
      <w:tr w:rsidR="008C4CE4" w:rsidRPr="008B6490" w14:paraId="5577C6A9" w14:textId="77777777" w:rsidTr="0030063F">
        <w:trPr>
          <w:trHeight w:val="1270"/>
        </w:trPr>
        <w:tc>
          <w:tcPr>
            <w:tcW w:w="564" w:type="dxa"/>
          </w:tcPr>
          <w:p w14:paraId="03D3A23C" w14:textId="36DD397C" w:rsidR="008C4CE4" w:rsidRPr="008B6490" w:rsidRDefault="008C4CE4" w:rsidP="008C4CE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7</w:t>
            </w:r>
          </w:p>
        </w:tc>
        <w:tc>
          <w:tcPr>
            <w:tcW w:w="1561" w:type="dxa"/>
          </w:tcPr>
          <w:p w14:paraId="690390E4" w14:textId="77777777" w:rsidR="008C4CE4" w:rsidRPr="008B6490" w:rsidRDefault="008C4CE4" w:rsidP="008C4CE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CD93F88" w14:textId="77777777" w:rsidR="008C4CE4" w:rsidRPr="008B6490" w:rsidRDefault="008C4CE4" w:rsidP="008C4CE4">
            <w:pPr>
              <w:ind w:left="155" w:right="126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Persentase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ahasiswa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yang DO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atau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engundurkan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diri</w:t>
            </w:r>
            <w:proofErr w:type="spellEnd"/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(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es-ES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).</w:t>
            </w:r>
          </w:p>
          <w:p w14:paraId="35673433" w14:textId="77777777" w:rsidR="008C4CE4" w:rsidRPr="008B6490" w:rsidRDefault="008C4CE4" w:rsidP="008C4CE4">
            <w:pPr>
              <w:ind w:left="155" w:right="126" w:hanging="549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</w:p>
          <w:p w14:paraId="534A62AA" w14:textId="77777777" w:rsidR="008C4CE4" w:rsidRPr="008B6490" w:rsidRDefault="008C4CE4" w:rsidP="008C4CE4">
            <w:pPr>
              <w:ind w:left="155" w:right="126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Rumus perhitungan:</w:t>
            </w:r>
          </w:p>
          <w:p w14:paraId="724E0CE2" w14:textId="77777777" w:rsidR="008C4CE4" w:rsidRPr="008B6490" w:rsidRDefault="008C4CE4" w:rsidP="008C4CE4">
            <w:pPr>
              <w:ind w:left="155" w:firstLine="18"/>
              <w:rPr>
                <w:rFonts w:ascii="Arial" w:hAnsi="Arial" w:cs="Arial"/>
                <w:bCs/>
                <w:color w:val="000000" w:themeColor="text1"/>
                <w:position w:val="-28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=</w:t>
            </w:r>
            <w:r w:rsidRPr="00144BEB">
              <w:rPr>
                <w:rFonts w:ascii="Arial" w:hAnsi="Arial" w:cs="Arial"/>
                <w:b/>
                <w:noProof/>
                <w:color w:val="000000" w:themeColor="text1"/>
                <w:position w:val="-28"/>
                <w:sz w:val="16"/>
                <w:szCs w:val="16"/>
              </w:rPr>
              <w:object w:dxaOrig="1920" w:dyaOrig="660" w14:anchorId="1E20F0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59.5pt;height:20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697899872" r:id="rId10"/>
              </w:object>
            </w:r>
          </w:p>
          <w:p w14:paraId="48DA6467" w14:textId="1A787D62" w:rsidR="008C4CE4" w:rsidRPr="008B6490" w:rsidRDefault="008C4CE4" w:rsidP="008C4CE4">
            <w:pPr>
              <w:ind w:left="15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c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vAlign w:val="center"/>
          </w:tcPr>
          <w:p w14:paraId="7D4A9AA2" w14:textId="38EB6E40" w:rsidR="008C4CE4" w:rsidRPr="008B6490" w:rsidRDefault="008C4CE4" w:rsidP="008C4CE4">
            <w:pPr>
              <w:pStyle w:val="TableParagraph"/>
              <w:ind w:left="158" w:right="125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 6%, maka skor = 4.</w:t>
            </w:r>
          </w:p>
        </w:tc>
        <w:tc>
          <w:tcPr>
            <w:tcW w:w="6406" w:type="dxa"/>
            <w:gridSpan w:val="3"/>
            <w:vAlign w:val="center"/>
          </w:tcPr>
          <w:p w14:paraId="321B232D" w14:textId="3AF1607F" w:rsidR="008C4CE4" w:rsidRPr="008B6490" w:rsidRDefault="008C4CE4" w:rsidP="008C4CE4">
            <w:pPr>
              <w:pStyle w:val="TableParagraph"/>
              <w:ind w:left="158" w:right="125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6% &lt;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&lt; 45%, maka skor =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[180 – (400 x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>)] / 39.</w:t>
            </w:r>
          </w:p>
        </w:tc>
        <w:tc>
          <w:tcPr>
            <w:tcW w:w="1990" w:type="dxa"/>
            <w:vAlign w:val="center"/>
          </w:tcPr>
          <w:p w14:paraId="56214598" w14:textId="590FBA68" w:rsidR="008C4CE4" w:rsidRPr="008B6490" w:rsidRDefault="008C4CE4" w:rsidP="008C4CE4">
            <w:pPr>
              <w:pStyle w:val="TableParagraph"/>
              <w:ind w:left="158" w:right="125"/>
              <w:rPr>
                <w:rFonts w:ascii="Arial"/>
                <w:b/>
                <w:color w:val="000000" w:themeColor="text1"/>
                <w:sz w:val="18"/>
                <w:lang w:val="en-US"/>
              </w:rPr>
            </w:pP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Jika 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8B6490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≥ 45%, maka skor = 0.</w:t>
            </w:r>
          </w:p>
        </w:tc>
      </w:tr>
      <w:tr w:rsidR="008C4CE4" w:rsidRPr="008B6490" w14:paraId="28044B90" w14:textId="77777777">
        <w:trPr>
          <w:trHeight w:val="3599"/>
        </w:trPr>
        <w:tc>
          <w:tcPr>
            <w:tcW w:w="564" w:type="dxa"/>
          </w:tcPr>
          <w:p w14:paraId="41971F7B" w14:textId="7A65E844" w:rsidR="008C4CE4" w:rsidRPr="00004B0D" w:rsidRDefault="008C4CE4" w:rsidP="008C4CE4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58</w:t>
            </w:r>
          </w:p>
        </w:tc>
        <w:tc>
          <w:tcPr>
            <w:tcW w:w="1561" w:type="dxa"/>
          </w:tcPr>
          <w:p w14:paraId="5D9F8BBF" w14:textId="77777777" w:rsidR="008C4CE4" w:rsidRPr="008B6490" w:rsidRDefault="008C4CE4" w:rsidP="008C4CE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CC104F7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6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E764E5">
              <w:rPr>
                <w:i/>
                <w:iCs/>
                <w:color w:val="000000" w:themeColor="text1"/>
                <w:sz w:val="16"/>
              </w:rPr>
              <w:t>tracer</w:t>
            </w:r>
            <w:r w:rsidRPr="00E764E5">
              <w:rPr>
                <w:i/>
                <w:iCs/>
                <w:color w:val="000000" w:themeColor="text1"/>
                <w:spacing w:val="1"/>
                <w:sz w:val="16"/>
              </w:rPr>
              <w:t xml:space="preserve"> </w:t>
            </w:r>
            <w:r w:rsidRPr="00E764E5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23E844C2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3" w:line="276" w:lineRule="auto"/>
              <w:ind w:right="321" w:firstLine="0"/>
              <w:jc w:val="both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E764E5">
              <w:rPr>
                <w:i/>
                <w:iCs/>
                <w:color w:val="000000" w:themeColor="text1"/>
                <w:sz w:val="16"/>
              </w:rPr>
              <w:t>tracer</w:t>
            </w:r>
            <w:r w:rsidRPr="00E764E5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E764E5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z w:val="16"/>
              </w:rPr>
              <w:t xml:space="preserve"> terkoordinasi d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T,</w:t>
            </w:r>
          </w:p>
          <w:p w14:paraId="20A295D4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1" w:line="276" w:lineRule="auto"/>
              <w:ind w:right="12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giatan </w:t>
            </w:r>
            <w:r w:rsidRPr="00E764E5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guler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tiap tahun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dokumentasi,</w:t>
            </w:r>
          </w:p>
          <w:p w14:paraId="185AA735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2" w:line="276" w:lineRule="auto"/>
              <w:ind w:right="36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si kuesione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 seluru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nyaan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ti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E764E5">
              <w:rPr>
                <w:i/>
                <w:iCs/>
                <w:color w:val="000000" w:themeColor="text1"/>
                <w:sz w:val="16"/>
              </w:rPr>
              <w:t>tracer</w:t>
            </w:r>
            <w:r w:rsidRPr="00E764E5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E764E5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KTI.</w:t>
            </w:r>
          </w:p>
          <w:p w14:paraId="68CD50C7" w14:textId="77777777" w:rsidR="008C4CE4" w:rsidRPr="008B6490" w:rsidRDefault="008C4CE4" w:rsidP="008C4CE4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line="276" w:lineRule="auto"/>
              <w:ind w:right="49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ditargetkan </w:t>
            </w:r>
            <w:r w:rsidRPr="008B6490">
              <w:rPr>
                <w:color w:val="000000" w:themeColor="text1"/>
                <w:sz w:val="16"/>
              </w:rPr>
              <w:t>pad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 populasi</w:t>
            </w:r>
          </w:p>
          <w:p w14:paraId="27A0C8CC" w14:textId="77777777" w:rsidR="008C4CE4" w:rsidRPr="008B6490" w:rsidRDefault="008C4CE4" w:rsidP="008C4CE4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lulu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,</w:t>
            </w:r>
          </w:p>
        </w:tc>
        <w:tc>
          <w:tcPr>
            <w:tcW w:w="2125" w:type="dxa"/>
          </w:tcPr>
          <w:p w14:paraId="5E44002A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5" w:right="459"/>
              <w:rPr>
                <w:color w:val="000000" w:themeColor="text1"/>
                <w:sz w:val="16"/>
              </w:rPr>
            </w:pPr>
            <w:r w:rsidRPr="00E764E5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</w:tcPr>
          <w:p w14:paraId="71C74517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9" w:right="478"/>
              <w:rPr>
                <w:color w:val="000000" w:themeColor="text1"/>
                <w:sz w:val="16"/>
              </w:rPr>
            </w:pPr>
            <w:r w:rsidRPr="00E764E5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04B26A89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8" w:right="460"/>
              <w:rPr>
                <w:color w:val="000000" w:themeColor="text1"/>
                <w:sz w:val="16"/>
              </w:rPr>
            </w:pPr>
            <w:r w:rsidRPr="00E764E5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8" w:type="dxa"/>
          </w:tcPr>
          <w:p w14:paraId="4BADC1E4" w14:textId="77777777" w:rsidR="008C4CE4" w:rsidRPr="008B6490" w:rsidRDefault="008C4CE4" w:rsidP="008C4CE4">
            <w:pPr>
              <w:pStyle w:val="TableParagraph"/>
              <w:spacing w:before="5" w:line="273" w:lineRule="auto"/>
              <w:ind w:left="104" w:right="463"/>
              <w:rPr>
                <w:color w:val="000000" w:themeColor="text1"/>
                <w:sz w:val="16"/>
              </w:rPr>
            </w:pPr>
            <w:r w:rsidRPr="00E764E5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8B6490">
              <w:rPr>
                <w:color w:val="000000" w:themeColor="text1"/>
                <w:sz w:val="16"/>
              </w:rPr>
              <w:t xml:space="preserve">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1990" w:type="dxa"/>
          </w:tcPr>
          <w:p w14:paraId="63F4238A" w14:textId="3441B67B" w:rsidR="008C4CE4" w:rsidRPr="008B6490" w:rsidRDefault="008C4CE4" w:rsidP="008C4CE4">
            <w:pPr>
              <w:pStyle w:val="TableParagraph"/>
              <w:spacing w:before="5" w:line="273" w:lineRule="auto"/>
              <w:ind w:left="104" w:right="38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E764E5">
              <w:rPr>
                <w:i/>
                <w:iCs/>
                <w:color w:val="000000" w:themeColor="text1"/>
                <w:sz w:val="16"/>
              </w:rPr>
              <w:t>tracer</w:t>
            </w:r>
            <w:r w:rsidRPr="00E764E5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E764E5">
              <w:rPr>
                <w:i/>
                <w:iCs/>
                <w:color w:val="000000" w:themeColor="text1"/>
                <w:sz w:val="16"/>
              </w:rPr>
              <w:t>study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</w:tr>
    </w:tbl>
    <w:p w14:paraId="47D39267" w14:textId="77777777" w:rsidR="00CB528D" w:rsidRPr="008B6490" w:rsidRDefault="00CB528D">
      <w:pPr>
        <w:spacing w:line="273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1AA45103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3"/>
        <w:gridCol w:w="2121"/>
        <w:gridCol w:w="1997"/>
      </w:tblGrid>
      <w:tr w:rsidR="00CB528D" w:rsidRPr="008B6490" w14:paraId="455E35A4" w14:textId="77777777">
        <w:trPr>
          <w:trHeight w:val="557"/>
        </w:trPr>
        <w:tc>
          <w:tcPr>
            <w:tcW w:w="564" w:type="dxa"/>
          </w:tcPr>
          <w:p w14:paraId="2CC4A088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E4F3CFA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0E305CF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062988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1181A9E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3" w:type="dxa"/>
          </w:tcPr>
          <w:p w14:paraId="3660450F" w14:textId="77777777" w:rsidR="00CB528D" w:rsidRPr="008B6490" w:rsidRDefault="00FA5323">
            <w:pPr>
              <w:pStyle w:val="TableParagraph"/>
              <w:spacing w:before="162"/>
              <w:ind w:lef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1" w:type="dxa"/>
          </w:tcPr>
          <w:p w14:paraId="26461C21" w14:textId="77777777" w:rsidR="00CB528D" w:rsidRPr="008B6490" w:rsidRDefault="00FA5323">
            <w:pPr>
              <w:pStyle w:val="TableParagraph"/>
              <w:spacing w:before="162"/>
              <w:ind w:righ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7" w:type="dxa"/>
          </w:tcPr>
          <w:p w14:paraId="6AB1E2FF" w14:textId="77777777" w:rsidR="00CB528D" w:rsidRPr="008B6490" w:rsidRDefault="00FA5323">
            <w:pPr>
              <w:pStyle w:val="TableParagraph"/>
              <w:spacing w:before="162"/>
              <w:ind w:right="4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78882A28" w14:textId="77777777">
        <w:trPr>
          <w:trHeight w:val="1262"/>
        </w:trPr>
        <w:tc>
          <w:tcPr>
            <w:tcW w:w="564" w:type="dxa"/>
          </w:tcPr>
          <w:p w14:paraId="4A3CA8B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14219A6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682C0E31" w14:textId="77777777" w:rsidR="00CB528D" w:rsidRPr="008B6490" w:rsidRDefault="00FA5323">
            <w:pPr>
              <w:pStyle w:val="TableParagraph"/>
              <w:spacing w:line="276" w:lineRule="auto"/>
              <w:ind w:left="106" w:right="44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5) hasiln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disosialisasikan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urikulu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D296C47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392BD103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49" w:type="dxa"/>
          </w:tcPr>
          <w:p w14:paraId="60FE253F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33" w:type="dxa"/>
          </w:tcPr>
          <w:p w14:paraId="10E7D4D4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1" w:type="dxa"/>
          </w:tcPr>
          <w:p w14:paraId="28DC94EB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97" w:type="dxa"/>
          </w:tcPr>
          <w:p w14:paraId="3149D549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452392" w:rsidRPr="008B6490" w14:paraId="5FECC3F1" w14:textId="77777777">
        <w:trPr>
          <w:trHeight w:val="421"/>
        </w:trPr>
        <w:tc>
          <w:tcPr>
            <w:tcW w:w="564" w:type="dxa"/>
            <w:vMerge w:val="restart"/>
          </w:tcPr>
          <w:p w14:paraId="1AC63C2A" w14:textId="6B3C5095" w:rsidR="00452392" w:rsidRPr="009F4DE6" w:rsidRDefault="00452392" w:rsidP="0045239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9</w:t>
            </w:r>
          </w:p>
        </w:tc>
        <w:tc>
          <w:tcPr>
            <w:tcW w:w="1561" w:type="dxa"/>
            <w:vMerge w:val="restart"/>
          </w:tcPr>
          <w:p w14:paraId="41FEE602" w14:textId="77777777" w:rsidR="00452392" w:rsidRPr="008B6490" w:rsidRDefault="00452392" w:rsidP="0045239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ACAB0E4" w14:textId="77777777" w:rsidR="00452392" w:rsidRPr="008B6490" w:rsidRDefault="00452392" w:rsidP="00452392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Wakt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unggu.</w:t>
            </w:r>
          </w:p>
          <w:p w14:paraId="7CF116AE" w14:textId="77777777" w:rsidR="00452392" w:rsidRPr="008B6490" w:rsidRDefault="00452392" w:rsidP="00452392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48001B27" w14:textId="77777777" w:rsidR="00452392" w:rsidRPr="008B6490" w:rsidRDefault="00452392" w:rsidP="00452392">
            <w:pPr>
              <w:pStyle w:val="TableParagraph"/>
              <w:spacing w:before="1" w:line="276" w:lineRule="auto"/>
              <w:ind w:left="106" w:right="14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WT = waktu tungg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ndapatkan </w:t>
            </w:r>
            <w:r w:rsidRPr="008B6490">
              <w:rPr>
                <w:color w:val="000000" w:themeColor="text1"/>
                <w:sz w:val="16"/>
              </w:rPr>
              <w:t>pekerj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tama dalam 3 tahun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l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.</w:t>
            </w:r>
          </w:p>
          <w:p w14:paraId="471E9071" w14:textId="77777777" w:rsidR="00452392" w:rsidRPr="008B6490" w:rsidRDefault="00452392" w:rsidP="00452392">
            <w:pPr>
              <w:pStyle w:val="TableParagraph"/>
              <w:spacing w:before="7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A9820C1" w14:textId="77777777" w:rsidR="00452392" w:rsidRPr="008B6490" w:rsidRDefault="00452392" w:rsidP="0045239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d.1) LKPS</w:t>
            </w:r>
          </w:p>
        </w:tc>
        <w:tc>
          <w:tcPr>
            <w:tcW w:w="2125" w:type="dxa"/>
          </w:tcPr>
          <w:p w14:paraId="093AC04E" w14:textId="77777777" w:rsidR="00452392" w:rsidRDefault="00452392" w:rsidP="00452392">
            <w:pPr>
              <w:pStyle w:val="TableParagraph"/>
              <w:spacing w:before="1"/>
              <w:ind w:left="269" w:right="260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W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 bulan,</w:t>
            </w:r>
          </w:p>
          <w:p w14:paraId="229DDA7C" w14:textId="2DF02503" w:rsidR="00452392" w:rsidRPr="008B6490" w:rsidRDefault="00452392" w:rsidP="00452392">
            <w:pPr>
              <w:pStyle w:val="TableParagraph"/>
              <w:spacing w:before="28"/>
              <w:ind w:left="267" w:right="263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4.</w:t>
            </w:r>
          </w:p>
        </w:tc>
        <w:tc>
          <w:tcPr>
            <w:tcW w:w="6403" w:type="dxa"/>
            <w:gridSpan w:val="3"/>
          </w:tcPr>
          <w:p w14:paraId="5E67D96F" w14:textId="77777777" w:rsidR="00452392" w:rsidRDefault="00452392" w:rsidP="00452392">
            <w:pPr>
              <w:pStyle w:val="TableParagraph"/>
              <w:spacing w:before="1"/>
              <w:ind w:left="1255" w:right="1243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WT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≤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6,</w:t>
            </w:r>
          </w:p>
          <w:p w14:paraId="7D431C78" w14:textId="510D71FB" w:rsidR="00452392" w:rsidRPr="008B6490" w:rsidRDefault="00452392" w:rsidP="00452392">
            <w:pPr>
              <w:pStyle w:val="TableParagraph"/>
              <w:spacing w:before="28"/>
              <w:ind w:left="2225" w:right="1845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2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(24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–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(4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WT))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/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3.</w:t>
            </w:r>
          </w:p>
        </w:tc>
        <w:tc>
          <w:tcPr>
            <w:tcW w:w="1997" w:type="dxa"/>
          </w:tcPr>
          <w:p w14:paraId="5B0474F6" w14:textId="77777777" w:rsidR="00452392" w:rsidRDefault="00452392" w:rsidP="00452392">
            <w:pPr>
              <w:pStyle w:val="TableParagraph"/>
              <w:spacing w:before="1"/>
              <w:ind w:left="494"/>
              <w:rPr>
                <w:sz w:val="16"/>
              </w:rPr>
            </w:pPr>
            <w:r>
              <w:rPr>
                <w:sz w:val="16"/>
              </w:rPr>
              <w:t>W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&g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6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bulan,</w:t>
            </w:r>
          </w:p>
          <w:p w14:paraId="597E5E19" w14:textId="5507DA3B" w:rsidR="00452392" w:rsidRPr="008B6490" w:rsidRDefault="00452392" w:rsidP="00452392">
            <w:pPr>
              <w:pStyle w:val="TableParagraph"/>
              <w:spacing w:before="28"/>
              <w:ind w:left="479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</w:p>
        </w:tc>
      </w:tr>
      <w:tr w:rsidR="00452392" w:rsidRPr="008B6490" w14:paraId="51546EDB" w14:textId="77777777">
        <w:trPr>
          <w:trHeight w:val="1918"/>
        </w:trPr>
        <w:tc>
          <w:tcPr>
            <w:tcW w:w="564" w:type="dxa"/>
            <w:vMerge/>
            <w:tcBorders>
              <w:top w:val="nil"/>
            </w:tcBorders>
          </w:tcPr>
          <w:p w14:paraId="1925CCBE" w14:textId="77777777" w:rsidR="00452392" w:rsidRPr="008B6490" w:rsidRDefault="00452392" w:rsidP="004523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2C66D8" w14:textId="77777777" w:rsidR="00452392" w:rsidRPr="008B6490" w:rsidRDefault="00452392" w:rsidP="004523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47253CB" w14:textId="77777777" w:rsidR="00452392" w:rsidRPr="008B6490" w:rsidRDefault="00452392" w:rsidP="0045239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1057F17" w14:textId="77777777" w:rsidR="00452392" w:rsidRPr="008B6490" w:rsidRDefault="00452392" w:rsidP="0045239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2AE9885F" w14:textId="77777777" w:rsidR="00452392" w:rsidRPr="008B6490" w:rsidRDefault="00452392" w:rsidP="00452392">
            <w:pPr>
              <w:pStyle w:val="TableParagraph"/>
              <w:numPr>
                <w:ilvl w:val="0"/>
                <w:numId w:val="13"/>
              </w:numPr>
              <w:tabs>
                <w:tab w:val="left" w:pos="203"/>
              </w:tabs>
              <w:spacing w:before="26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 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 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5C217762" w14:textId="77777777" w:rsidR="00452392" w:rsidRPr="008B6490" w:rsidRDefault="00452392" w:rsidP="00452392">
            <w:pPr>
              <w:pStyle w:val="TableParagraph"/>
              <w:numPr>
                <w:ilvl w:val="0"/>
                <w:numId w:val="13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0AEDC066" w14:textId="77777777" w:rsidR="00452392" w:rsidRPr="008B6490" w:rsidRDefault="00452392" w:rsidP="00452392">
            <w:pPr>
              <w:pStyle w:val="TableParagraph"/>
              <w:spacing w:before="1" w:line="271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5DFABBB4" w14:textId="77777777" w:rsidR="00452392" w:rsidRPr="008B6490" w:rsidRDefault="00452392" w:rsidP="00452392">
            <w:pPr>
              <w:pStyle w:val="TableParagraph"/>
              <w:spacing w:before="4" w:line="276" w:lineRule="auto"/>
              <w:ind w:left="105" w:right="57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76FFE07F" w14:textId="77777777" w:rsidR="00452392" w:rsidRPr="008B6490" w:rsidRDefault="00452392" w:rsidP="0045239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57121E" w:rsidRPr="008B6490" w14:paraId="6C49334D" w14:textId="77777777">
        <w:trPr>
          <w:trHeight w:val="422"/>
        </w:trPr>
        <w:tc>
          <w:tcPr>
            <w:tcW w:w="564" w:type="dxa"/>
            <w:vMerge w:val="restart"/>
          </w:tcPr>
          <w:p w14:paraId="2F2DB82D" w14:textId="1C2B8126" w:rsidR="0057121E" w:rsidRPr="008B6490" w:rsidRDefault="0057121E" w:rsidP="0057121E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0</w:t>
            </w:r>
          </w:p>
        </w:tc>
        <w:tc>
          <w:tcPr>
            <w:tcW w:w="1561" w:type="dxa"/>
            <w:vMerge w:val="restart"/>
          </w:tcPr>
          <w:p w14:paraId="07FF706A" w14:textId="77777777" w:rsidR="0057121E" w:rsidRPr="008B6490" w:rsidRDefault="0057121E" w:rsidP="0057121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D8852B8" w14:textId="77777777" w:rsidR="0057121E" w:rsidRPr="008B6490" w:rsidRDefault="0057121E" w:rsidP="0057121E">
            <w:pPr>
              <w:pStyle w:val="TableParagraph"/>
              <w:spacing w:before="1" w:line="276" w:lineRule="auto"/>
              <w:ind w:left="106" w:right="4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Kesesuaian </w:t>
            </w:r>
            <w:r w:rsidRPr="008B6490">
              <w:rPr>
                <w:color w:val="000000" w:themeColor="text1"/>
                <w:sz w:val="16"/>
              </w:rPr>
              <w:t>bidang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.</w:t>
            </w:r>
          </w:p>
          <w:p w14:paraId="21DA503C" w14:textId="77777777" w:rsidR="0057121E" w:rsidRPr="008B6490" w:rsidRDefault="0057121E" w:rsidP="0057121E">
            <w:pPr>
              <w:pStyle w:val="TableParagraph"/>
              <w:spacing w:before="5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F44DD25" w14:textId="77777777" w:rsidR="0057121E" w:rsidRPr="008B6490" w:rsidRDefault="0057121E" w:rsidP="0057121E">
            <w:pPr>
              <w:pStyle w:val="TableParagraph"/>
              <w:spacing w:line="276" w:lineRule="auto"/>
              <w:ind w:left="106" w:right="38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BS = Kesesuai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dang kerja lulus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at mendapat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kerjaan pertam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,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lai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.</w:t>
            </w:r>
          </w:p>
          <w:p w14:paraId="1FE4BBFF" w14:textId="77777777" w:rsidR="0057121E" w:rsidRPr="008B6490" w:rsidRDefault="0057121E" w:rsidP="0057121E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50CDA2A" w14:textId="77777777" w:rsidR="0057121E" w:rsidRPr="008B6490" w:rsidRDefault="0057121E" w:rsidP="0057121E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d.2) LKPS</w:t>
            </w:r>
          </w:p>
        </w:tc>
        <w:tc>
          <w:tcPr>
            <w:tcW w:w="2125" w:type="dxa"/>
          </w:tcPr>
          <w:p w14:paraId="642215D4" w14:textId="77777777" w:rsidR="0057121E" w:rsidRDefault="0057121E" w:rsidP="0057121E">
            <w:pPr>
              <w:pStyle w:val="TableParagraph"/>
              <w:spacing w:before="1"/>
              <w:ind w:left="444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B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≥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80%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7EB2381C" w14:textId="0AAC6313" w:rsidR="0057121E" w:rsidRPr="008B6490" w:rsidRDefault="0057121E" w:rsidP="0057121E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</w:p>
        </w:tc>
        <w:tc>
          <w:tcPr>
            <w:tcW w:w="8400" w:type="dxa"/>
            <w:gridSpan w:val="4"/>
          </w:tcPr>
          <w:p w14:paraId="42E2C76F" w14:textId="77777777" w:rsidR="0057121E" w:rsidRDefault="0057121E" w:rsidP="0057121E">
            <w:pPr>
              <w:pStyle w:val="TableParagraph"/>
              <w:spacing w:before="1"/>
              <w:ind w:left="3135" w:right="3124"/>
              <w:jc w:val="center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PBS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&lt;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80%,</w:t>
            </w:r>
          </w:p>
          <w:p w14:paraId="521AE17C" w14:textId="1109D22E" w:rsidR="0057121E" w:rsidRPr="008B6490" w:rsidRDefault="0057121E" w:rsidP="0057121E">
            <w:pPr>
              <w:pStyle w:val="TableParagraph"/>
              <w:spacing w:before="28"/>
              <w:ind w:left="3208" w:right="3206"/>
              <w:jc w:val="center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5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x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PBS</w:t>
            </w:r>
          </w:p>
        </w:tc>
      </w:tr>
      <w:tr w:rsidR="0057121E" w:rsidRPr="008B6490" w14:paraId="53C18DB8" w14:textId="77777777">
        <w:trPr>
          <w:trHeight w:val="1918"/>
        </w:trPr>
        <w:tc>
          <w:tcPr>
            <w:tcW w:w="564" w:type="dxa"/>
            <w:vMerge/>
            <w:tcBorders>
              <w:top w:val="nil"/>
            </w:tcBorders>
          </w:tcPr>
          <w:p w14:paraId="4F420855" w14:textId="77777777" w:rsidR="0057121E" w:rsidRPr="008B6490" w:rsidRDefault="0057121E" w:rsidP="0057121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3468C5B" w14:textId="77777777" w:rsidR="0057121E" w:rsidRPr="008B6490" w:rsidRDefault="0057121E" w:rsidP="0057121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48352FB" w14:textId="77777777" w:rsidR="0057121E" w:rsidRPr="008B6490" w:rsidRDefault="0057121E" w:rsidP="0057121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2D132B72" w14:textId="77777777" w:rsidR="0057121E" w:rsidRPr="008B6490" w:rsidRDefault="0057121E" w:rsidP="0057121E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53767A19" w14:textId="77777777" w:rsidR="0057121E" w:rsidRPr="008B6490" w:rsidRDefault="0057121E" w:rsidP="0057121E">
            <w:pPr>
              <w:pStyle w:val="TableParagraph"/>
              <w:numPr>
                <w:ilvl w:val="0"/>
                <w:numId w:val="12"/>
              </w:numPr>
              <w:tabs>
                <w:tab w:val="left" w:pos="203"/>
              </w:tabs>
              <w:spacing w:before="25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0336E814" w14:textId="77777777" w:rsidR="0057121E" w:rsidRPr="008B6490" w:rsidRDefault="0057121E" w:rsidP="0057121E">
            <w:pPr>
              <w:pStyle w:val="TableParagraph"/>
              <w:numPr>
                <w:ilvl w:val="0"/>
                <w:numId w:val="12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6C71F651" w14:textId="77777777" w:rsidR="0057121E" w:rsidRPr="008B6490" w:rsidRDefault="0057121E" w:rsidP="0057121E">
            <w:pPr>
              <w:pStyle w:val="TableParagraph"/>
              <w:spacing w:before="1" w:line="276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yesu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.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6B038453" w14:textId="77777777" w:rsidR="0057121E" w:rsidRPr="008B6490" w:rsidRDefault="0057121E" w:rsidP="0057121E">
            <w:pPr>
              <w:pStyle w:val="TableParagraph"/>
              <w:spacing w:line="276" w:lineRule="auto"/>
              <w:ind w:left="105" w:right="571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00F86183" w14:textId="77777777" w:rsidR="0057121E" w:rsidRPr="008B6490" w:rsidRDefault="0057121E" w:rsidP="0057121E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470A0E" w:rsidRPr="008B6490" w14:paraId="1EDEDEEB" w14:textId="77777777" w:rsidTr="00B603B7">
        <w:trPr>
          <w:trHeight w:val="857"/>
        </w:trPr>
        <w:tc>
          <w:tcPr>
            <w:tcW w:w="564" w:type="dxa"/>
            <w:vMerge w:val="restart"/>
          </w:tcPr>
          <w:p w14:paraId="4366AF5A" w14:textId="2A29134D" w:rsidR="00470A0E" w:rsidRPr="00A50931" w:rsidRDefault="00470A0E" w:rsidP="00470A0E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</w:rPr>
              <w:t>6</w:t>
            </w:r>
            <w:r w:rsidRPr="00A50931"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5561D707" w14:textId="77777777" w:rsidR="00470A0E" w:rsidRPr="008B6490" w:rsidRDefault="00470A0E" w:rsidP="00470A0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582FE63" w14:textId="77777777" w:rsidR="00470A0E" w:rsidRPr="008B6490" w:rsidRDefault="00470A0E" w:rsidP="00470A0E">
            <w:pPr>
              <w:pStyle w:val="TableParagraph"/>
              <w:spacing w:before="5" w:line="271" w:lineRule="auto"/>
              <w:ind w:left="106" w:right="39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 dan ukur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mpat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ja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.</w:t>
            </w:r>
          </w:p>
          <w:p w14:paraId="2D65E373" w14:textId="77777777" w:rsidR="00470A0E" w:rsidRPr="008B6490" w:rsidRDefault="00470A0E" w:rsidP="00470A0E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8D37132" w14:textId="77777777" w:rsidR="00470A0E" w:rsidRPr="008B6490" w:rsidRDefault="00470A0E" w:rsidP="00470A0E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e.1) LKPS</w:t>
            </w:r>
          </w:p>
        </w:tc>
        <w:tc>
          <w:tcPr>
            <w:tcW w:w="2125" w:type="dxa"/>
          </w:tcPr>
          <w:p w14:paraId="1AF6BB65" w14:textId="77777777" w:rsidR="00470A0E" w:rsidRPr="00470A0E" w:rsidRDefault="00470A0E" w:rsidP="00470A0E">
            <w:pPr>
              <w:pStyle w:val="TableParagraph"/>
              <w:spacing w:before="10"/>
              <w:rPr>
                <w:rFonts w:ascii="Arial"/>
                <w:b/>
                <w:sz w:val="18"/>
              </w:rPr>
            </w:pPr>
          </w:p>
          <w:p w14:paraId="067FE2D8" w14:textId="77777777" w:rsidR="00470A0E" w:rsidRPr="00470A0E" w:rsidRDefault="00470A0E" w:rsidP="00470A0E">
            <w:pPr>
              <w:pStyle w:val="TableParagraph"/>
              <w:spacing w:line="276" w:lineRule="auto"/>
              <w:ind w:left="158" w:hanging="16"/>
              <w:rPr>
                <w:sz w:val="16"/>
                <w:lang w:val="en-US"/>
              </w:rPr>
            </w:pPr>
            <w:r w:rsidRPr="00470A0E">
              <w:rPr>
                <w:sz w:val="16"/>
              </w:rPr>
              <w:t>Jika</w:t>
            </w:r>
            <w:r w:rsidRPr="00470A0E">
              <w:rPr>
                <w:spacing w:val="-5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</w:t>
            </w:r>
            <w:r w:rsidRPr="00470A0E">
              <w:rPr>
                <w:sz w:val="16"/>
              </w:rPr>
              <w:t>I</w:t>
            </w:r>
            <w:r w:rsidRPr="00470A0E">
              <w:rPr>
                <w:spacing w:val="-4"/>
                <w:sz w:val="16"/>
              </w:rPr>
              <w:t xml:space="preserve"> </w:t>
            </w:r>
            <w:r w:rsidRPr="00470A0E">
              <w:rPr>
                <w:sz w:val="16"/>
              </w:rPr>
              <w:t>≥</w:t>
            </w:r>
            <w:r w:rsidRPr="00470A0E">
              <w:rPr>
                <w:sz w:val="16"/>
                <w:lang w:val="en-US"/>
              </w:rPr>
              <w:t xml:space="preserve"> a</w:t>
            </w:r>
            <w:r w:rsidRPr="00470A0E">
              <w:rPr>
                <w:spacing w:val="-5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 xml:space="preserve">dan RN </w:t>
            </w:r>
            <w:r w:rsidRPr="00470A0E">
              <w:rPr>
                <w:sz w:val="16"/>
              </w:rPr>
              <w:t>≥</w:t>
            </w:r>
            <w:r w:rsidRPr="00470A0E">
              <w:rPr>
                <w:sz w:val="16"/>
                <w:lang w:val="en-US"/>
              </w:rPr>
              <w:t xml:space="preserve"> b</w:t>
            </w:r>
          </w:p>
          <w:p w14:paraId="79F536F1" w14:textId="732E2114" w:rsidR="00470A0E" w:rsidRPr="00470A0E" w:rsidRDefault="00470A0E" w:rsidP="00470A0E">
            <w:pPr>
              <w:pStyle w:val="TableParagraph"/>
              <w:spacing w:line="276" w:lineRule="auto"/>
              <w:ind w:left="304" w:right="534" w:firstLine="120"/>
              <w:rPr>
                <w:sz w:val="16"/>
                <w:highlight w:val="yellow"/>
              </w:rPr>
            </w:pPr>
            <w:r w:rsidRPr="00470A0E">
              <w:rPr>
                <w:sz w:val="16"/>
              </w:rPr>
              <w:t>maka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Skor</w:t>
            </w:r>
            <w:r w:rsidRPr="00470A0E">
              <w:rPr>
                <w:spacing w:val="-1"/>
                <w:sz w:val="16"/>
              </w:rPr>
              <w:t xml:space="preserve"> </w:t>
            </w:r>
            <w:r w:rsidRPr="00470A0E">
              <w:rPr>
                <w:sz w:val="16"/>
              </w:rPr>
              <w:t>=</w:t>
            </w:r>
            <w:r w:rsidRPr="00470A0E">
              <w:rPr>
                <w:spacing w:val="-3"/>
                <w:sz w:val="16"/>
              </w:rPr>
              <w:t xml:space="preserve"> </w:t>
            </w:r>
            <w:r w:rsidRPr="00470A0E">
              <w:rPr>
                <w:sz w:val="16"/>
              </w:rPr>
              <w:t>4</w:t>
            </w:r>
          </w:p>
        </w:tc>
        <w:tc>
          <w:tcPr>
            <w:tcW w:w="8400" w:type="dxa"/>
            <w:gridSpan w:val="4"/>
            <w:vAlign w:val="center"/>
          </w:tcPr>
          <w:p w14:paraId="4BB7E756" w14:textId="77777777" w:rsidR="00470A0E" w:rsidRPr="00470A0E" w:rsidRDefault="00470A0E" w:rsidP="00470A0E">
            <w:pPr>
              <w:pStyle w:val="TableParagraph"/>
              <w:spacing w:before="1"/>
              <w:ind w:left="30" w:right="75"/>
              <w:jc w:val="center"/>
              <w:rPr>
                <w:sz w:val="16"/>
                <w:lang w:val="en-US"/>
              </w:rPr>
            </w:pPr>
            <w:r w:rsidRPr="00470A0E">
              <w:rPr>
                <w:sz w:val="16"/>
              </w:rPr>
              <w:t>Jika</w:t>
            </w:r>
            <w:r w:rsidRPr="00470A0E">
              <w:rPr>
                <w:spacing w:val="-1"/>
                <w:sz w:val="16"/>
              </w:rPr>
              <w:t xml:space="preserve"> </w:t>
            </w:r>
            <w:r w:rsidRPr="00470A0E">
              <w:rPr>
                <w:sz w:val="16"/>
              </w:rPr>
              <w:t>0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</w:t>
            </w:r>
            <w:r w:rsidRPr="00470A0E">
              <w:rPr>
                <w:sz w:val="16"/>
              </w:rPr>
              <w:t>I</w:t>
            </w:r>
            <w:r w:rsidRPr="00470A0E">
              <w:rPr>
                <w:spacing w:val="2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</w:rPr>
              <w:t>a</w:t>
            </w:r>
            <w:r w:rsidRPr="00470A0E">
              <w:rPr>
                <w:spacing w:val="-2"/>
                <w:sz w:val="16"/>
                <w:lang w:val="en-US"/>
              </w:rPr>
              <w:t>, atau</w:t>
            </w:r>
            <w:r w:rsidRPr="00470A0E">
              <w:rPr>
                <w:spacing w:val="-1"/>
                <w:sz w:val="16"/>
              </w:rPr>
              <w:t xml:space="preserve"> </w:t>
            </w:r>
            <w:r w:rsidRPr="00470A0E">
              <w:rPr>
                <w:sz w:val="16"/>
              </w:rPr>
              <w:t>0</w:t>
            </w:r>
            <w:r w:rsidRPr="00470A0E">
              <w:rPr>
                <w:spacing w:val="1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</w:t>
            </w:r>
            <w:r w:rsidRPr="00470A0E">
              <w:rPr>
                <w:sz w:val="16"/>
              </w:rPr>
              <w:t>N 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</w:rPr>
              <w:t>b</w:t>
            </w:r>
            <w:r w:rsidRPr="00470A0E">
              <w:rPr>
                <w:spacing w:val="1"/>
                <w:sz w:val="16"/>
                <w:lang w:val="en-US"/>
              </w:rPr>
              <w:t>, atau</w:t>
            </w:r>
            <w:r w:rsidRPr="00470A0E">
              <w:rPr>
                <w:sz w:val="16"/>
              </w:rPr>
              <w:t xml:space="preserve"> 0</w:t>
            </w:r>
            <w:r w:rsidRPr="00470A0E">
              <w:rPr>
                <w:spacing w:val="1"/>
                <w:sz w:val="16"/>
              </w:rPr>
              <w:t xml:space="preserve"> </w:t>
            </w:r>
            <w:r w:rsidRPr="00470A0E">
              <w:rPr>
                <w:sz w:val="16"/>
              </w:rPr>
              <w:t>&lt;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RW</w:t>
            </w:r>
            <w:r w:rsidRPr="00470A0E">
              <w:rPr>
                <w:sz w:val="16"/>
              </w:rPr>
              <w:t xml:space="preserve"> ≤</w:t>
            </w:r>
            <w:r w:rsidRPr="00470A0E">
              <w:rPr>
                <w:spacing w:val="-2"/>
                <w:sz w:val="16"/>
              </w:rPr>
              <w:t xml:space="preserve"> </w:t>
            </w:r>
            <w:r w:rsidRPr="00470A0E">
              <w:rPr>
                <w:sz w:val="16"/>
                <w:lang w:val="en-US"/>
              </w:rPr>
              <w:t>c</w:t>
            </w:r>
          </w:p>
          <w:p w14:paraId="75B43EEC" w14:textId="7A874D09" w:rsidR="00470A0E" w:rsidRPr="00470A0E" w:rsidRDefault="00470A0E" w:rsidP="00470A0E">
            <w:pPr>
              <w:pStyle w:val="TableParagraph"/>
              <w:spacing w:before="24"/>
              <w:ind w:left="741" w:right="742"/>
              <w:jc w:val="center"/>
              <w:rPr>
                <w:sz w:val="16"/>
                <w:highlight w:val="yellow"/>
              </w:rPr>
            </w:pPr>
            <w:r w:rsidRPr="00470A0E">
              <w:rPr>
                <w:sz w:val="16"/>
                <w:lang w:val="en-US"/>
              </w:rPr>
              <w:t>maka skor = 4 x ((A+B+(C/2))-(AxB)-((AxC)/2)-((BxC)/2)+((AxBxC)/2))</w:t>
            </w:r>
          </w:p>
        </w:tc>
      </w:tr>
      <w:tr w:rsidR="00470A0E" w:rsidRPr="008B6490" w14:paraId="7A2A0739" w14:textId="77777777">
        <w:trPr>
          <w:trHeight w:val="1058"/>
        </w:trPr>
        <w:tc>
          <w:tcPr>
            <w:tcW w:w="564" w:type="dxa"/>
            <w:vMerge/>
            <w:tcBorders>
              <w:top w:val="nil"/>
            </w:tcBorders>
          </w:tcPr>
          <w:p w14:paraId="3C7B4CDD" w14:textId="77777777" w:rsidR="00470A0E" w:rsidRPr="008B6490" w:rsidRDefault="00470A0E" w:rsidP="00470A0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1408CC8" w14:textId="77777777" w:rsidR="00470A0E" w:rsidRPr="008B6490" w:rsidRDefault="00470A0E" w:rsidP="00470A0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465ADFA" w14:textId="77777777" w:rsidR="00470A0E" w:rsidRPr="008B6490" w:rsidRDefault="00470A0E" w:rsidP="00470A0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4BCFF0B7" w14:textId="22B6BE99" w:rsidR="00470A0E" w:rsidRPr="00470A0E" w:rsidRDefault="00470A0E" w:rsidP="00470A0E">
            <w:pPr>
              <w:pStyle w:val="TableParagraph"/>
              <w:tabs>
                <w:tab w:val="left" w:pos="6230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470A0E">
              <w:rPr>
                <w:color w:val="000000" w:themeColor="text1"/>
                <w:sz w:val="16"/>
              </w:rPr>
              <w:t>RI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=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(NI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/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NL)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x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100%</w:t>
            </w:r>
            <w:r w:rsidRPr="00470A0E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,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RN =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(NN /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NL)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x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100%</w:t>
            </w:r>
            <w:r w:rsidRPr="00470A0E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,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RW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=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(NW /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NL)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x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100%</w:t>
            </w:r>
            <w:r w:rsidRPr="00470A0E">
              <w:rPr>
                <w:color w:val="000000" w:themeColor="text1"/>
                <w:sz w:val="16"/>
              </w:rPr>
              <w:tab/>
              <w:t>Faktor: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a</w:t>
            </w:r>
            <w:r w:rsidRPr="00470A0E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=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pacing w:val="-3"/>
                <w:sz w:val="16"/>
                <w:lang w:val="en-US"/>
              </w:rPr>
              <w:t>2</w:t>
            </w:r>
            <w:r w:rsidRPr="00470A0E">
              <w:rPr>
                <w:color w:val="000000" w:themeColor="text1"/>
                <w:sz w:val="16"/>
              </w:rPr>
              <w:t>%</w:t>
            </w:r>
            <w:r w:rsidRPr="00470A0E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,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b =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20% ,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c</w:t>
            </w:r>
            <w:r w:rsidRPr="00470A0E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=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90%</w:t>
            </w:r>
            <w:r w:rsidRPr="00470A0E">
              <w:rPr>
                <w:color w:val="000000" w:themeColor="text1"/>
                <w:spacing w:val="6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.</w:t>
            </w:r>
          </w:p>
          <w:p w14:paraId="03526C5C" w14:textId="77777777" w:rsidR="00470A0E" w:rsidRPr="00470A0E" w:rsidRDefault="00470A0E" w:rsidP="00470A0E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470A0E">
              <w:rPr>
                <w:color w:val="000000" w:themeColor="text1"/>
                <w:sz w:val="16"/>
              </w:rPr>
              <w:t>NI</w:t>
            </w:r>
            <w:r w:rsidRPr="00470A0E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=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Jumlah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lulusan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yang bekerja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di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badan usaha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tingkat multi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nasional/internasional.</w:t>
            </w:r>
          </w:p>
          <w:p w14:paraId="0C13AAAA" w14:textId="77777777" w:rsidR="00470A0E" w:rsidRPr="00470A0E" w:rsidRDefault="00470A0E" w:rsidP="00470A0E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470A0E">
              <w:rPr>
                <w:color w:val="000000" w:themeColor="text1"/>
                <w:sz w:val="16"/>
              </w:rPr>
              <w:t>NN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=</w:t>
            </w:r>
            <w:r w:rsidRPr="00470A0E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Jumlah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lulusan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yang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bekerja di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badan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usaha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tingkat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nasional</w:t>
            </w:r>
            <w:r w:rsidRPr="00470A0E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atau berwirausaha yang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berizin.</w:t>
            </w:r>
          </w:p>
          <w:p w14:paraId="3D4D6027" w14:textId="77777777" w:rsidR="00470A0E" w:rsidRDefault="00470A0E" w:rsidP="00470A0E">
            <w:pPr>
              <w:pStyle w:val="TableParagraph"/>
              <w:spacing w:before="2" w:line="210" w:lineRule="atLeast"/>
              <w:ind w:left="105" w:right="2866"/>
              <w:rPr>
                <w:color w:val="000000" w:themeColor="text1"/>
                <w:sz w:val="16"/>
              </w:rPr>
            </w:pPr>
            <w:r w:rsidRPr="00470A0E">
              <w:rPr>
                <w:color w:val="000000" w:themeColor="text1"/>
                <w:sz w:val="16"/>
              </w:rPr>
              <w:t>NW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=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Jumlah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lulusan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yang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bekerja</w:t>
            </w:r>
            <w:r w:rsidRPr="00470A0E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di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badan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usaha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tingkat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wilayah/lokal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atau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berwirausaha</w:t>
            </w:r>
            <w:r w:rsidRPr="00470A0E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tidak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berizin.</w:t>
            </w:r>
            <w:r w:rsidRPr="00470A0E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NL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=</w:t>
            </w:r>
            <w:r w:rsidRPr="00470A0E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Jumlah</w:t>
            </w:r>
            <w:r w:rsidRPr="00470A0E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470A0E">
              <w:rPr>
                <w:color w:val="000000" w:themeColor="text1"/>
                <w:sz w:val="16"/>
              </w:rPr>
              <w:t>lulusan.</w:t>
            </w:r>
          </w:p>
          <w:p w14:paraId="6986F9CC" w14:textId="0CCF6A13" w:rsidR="00470A0E" w:rsidRPr="00470A0E" w:rsidRDefault="00470A0E" w:rsidP="00470A0E">
            <w:pPr>
              <w:pStyle w:val="TableParagraph"/>
              <w:spacing w:before="2" w:line="210" w:lineRule="atLeast"/>
              <w:ind w:left="105" w:right="2866"/>
              <w:rPr>
                <w:color w:val="000000" w:themeColor="text1"/>
                <w:sz w:val="16"/>
              </w:rPr>
            </w:pPr>
            <w:r w:rsidRPr="00470A0E">
              <w:rPr>
                <w:color w:val="000000" w:themeColor="text1"/>
                <w:sz w:val="16"/>
              </w:rPr>
              <w:t>A=RI/a; B=RN/b; C=RW/c</w:t>
            </w:r>
          </w:p>
        </w:tc>
      </w:tr>
      <w:tr w:rsidR="00470A0E" w:rsidRPr="008B6490" w14:paraId="65770F05" w14:textId="77777777">
        <w:trPr>
          <w:trHeight w:val="650"/>
        </w:trPr>
        <w:tc>
          <w:tcPr>
            <w:tcW w:w="564" w:type="dxa"/>
            <w:vMerge/>
            <w:tcBorders>
              <w:top w:val="nil"/>
            </w:tcBorders>
          </w:tcPr>
          <w:p w14:paraId="39641DDA" w14:textId="77777777" w:rsidR="00470A0E" w:rsidRPr="008B6490" w:rsidRDefault="00470A0E" w:rsidP="00470A0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0DA0FAF" w14:textId="77777777" w:rsidR="00470A0E" w:rsidRPr="008B6490" w:rsidRDefault="00470A0E" w:rsidP="00470A0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8987E18" w14:textId="77777777" w:rsidR="00470A0E" w:rsidRPr="008B6490" w:rsidRDefault="00470A0E" w:rsidP="00470A0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D2A5088" w14:textId="77777777" w:rsidR="00470A0E" w:rsidRPr="008B6490" w:rsidRDefault="00470A0E" w:rsidP="00470A0E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0B606E3E" w14:textId="77777777" w:rsidR="00470A0E" w:rsidRPr="008B6490" w:rsidRDefault="00470A0E" w:rsidP="00470A0E">
            <w:pPr>
              <w:pStyle w:val="TableParagraph"/>
              <w:numPr>
                <w:ilvl w:val="0"/>
                <w:numId w:val="11"/>
              </w:numPr>
              <w:tabs>
                <w:tab w:val="left" w:pos="203"/>
              </w:tabs>
              <w:spacing w:before="25"/>
              <w:ind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 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 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0D71E551" w14:textId="77777777" w:rsidR="00470A0E" w:rsidRPr="008B6490" w:rsidRDefault="00470A0E" w:rsidP="00470A0E">
            <w:pPr>
              <w:pStyle w:val="TableParagraph"/>
              <w:numPr>
                <w:ilvl w:val="0"/>
                <w:numId w:val="11"/>
              </w:numPr>
              <w:tabs>
                <w:tab w:val="left" w:pos="203"/>
              </w:tabs>
              <w:spacing w:before="32"/>
              <w:ind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</w:p>
        </w:tc>
      </w:tr>
    </w:tbl>
    <w:p w14:paraId="23880E4E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359997DC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33"/>
        <w:gridCol w:w="2121"/>
        <w:gridCol w:w="1997"/>
      </w:tblGrid>
      <w:tr w:rsidR="00CB528D" w:rsidRPr="008B6490" w14:paraId="0DA079C1" w14:textId="77777777">
        <w:trPr>
          <w:trHeight w:val="557"/>
        </w:trPr>
        <w:tc>
          <w:tcPr>
            <w:tcW w:w="564" w:type="dxa"/>
          </w:tcPr>
          <w:p w14:paraId="60639E5F" w14:textId="77777777" w:rsidR="00CB528D" w:rsidRPr="008B6490" w:rsidRDefault="00FA5323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8BF9F57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A50BDF9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694CC7B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3575480D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3" w:type="dxa"/>
          </w:tcPr>
          <w:p w14:paraId="6F59EB7E" w14:textId="77777777" w:rsidR="00CB528D" w:rsidRPr="008B6490" w:rsidRDefault="00FA5323">
            <w:pPr>
              <w:pStyle w:val="TableParagraph"/>
              <w:spacing w:before="162"/>
              <w:ind w:left="3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1" w:type="dxa"/>
          </w:tcPr>
          <w:p w14:paraId="67AC39A1" w14:textId="77777777" w:rsidR="00CB528D" w:rsidRPr="008B6490" w:rsidRDefault="00FA5323">
            <w:pPr>
              <w:pStyle w:val="TableParagraph"/>
              <w:spacing w:before="162"/>
              <w:ind w:righ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97" w:type="dxa"/>
          </w:tcPr>
          <w:p w14:paraId="552BD53D" w14:textId="77777777" w:rsidR="00CB528D" w:rsidRPr="008B6490" w:rsidRDefault="00FA5323">
            <w:pPr>
              <w:pStyle w:val="TableParagraph"/>
              <w:spacing w:before="162"/>
              <w:ind w:right="4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509AF940" w14:textId="77777777">
        <w:trPr>
          <w:trHeight w:val="1270"/>
        </w:trPr>
        <w:tc>
          <w:tcPr>
            <w:tcW w:w="564" w:type="dxa"/>
          </w:tcPr>
          <w:p w14:paraId="606B8680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1813CED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AF2EEF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0525" w:type="dxa"/>
            <w:gridSpan w:val="5"/>
          </w:tcPr>
          <w:p w14:paraId="64C7346D" w14:textId="77777777" w:rsidR="00CB528D" w:rsidRPr="008B6490" w:rsidRDefault="00FA5323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.</w:t>
            </w:r>
          </w:p>
          <w:p w14:paraId="4933359B" w14:textId="77777777" w:rsidR="00CB528D" w:rsidRPr="008B6490" w:rsidRDefault="00FA5323">
            <w:pPr>
              <w:pStyle w:val="TableParagraph"/>
              <w:spacing w:before="28" w:line="278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4C9C4663" w14:textId="77777777" w:rsidR="00CB528D" w:rsidRPr="008B6490" w:rsidRDefault="00FA5323">
            <w:pPr>
              <w:pStyle w:val="TableParagraph"/>
              <w:spacing w:line="276" w:lineRule="auto"/>
              <w:ind w:left="105" w:right="47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 = Jumlah lulusan dalam 3 tahun (TS-4 s.d. TS-2) yang bekerja/berwirausaha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lacak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22451DF5" w14:textId="77777777" w:rsidR="00CB528D" w:rsidRPr="008B6490" w:rsidRDefault="00FA5323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  <w:tr w:rsidR="00CB528D" w:rsidRPr="008B6490" w14:paraId="4C02FE72" w14:textId="77777777">
        <w:trPr>
          <w:trHeight w:val="214"/>
        </w:trPr>
        <w:tc>
          <w:tcPr>
            <w:tcW w:w="564" w:type="dxa"/>
            <w:vMerge w:val="restart"/>
          </w:tcPr>
          <w:p w14:paraId="6458DD65" w14:textId="28046D26" w:rsidR="00CB528D" w:rsidRPr="008B6490" w:rsidRDefault="00FA5323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6</w:t>
            </w:r>
            <w:r w:rsidR="009F4DE6"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40326108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7C1349D" w14:textId="77777777" w:rsidR="00CB528D" w:rsidRPr="008B6490" w:rsidRDefault="00FA5323">
            <w:pPr>
              <w:pStyle w:val="TableParagraph"/>
              <w:spacing w:before="5" w:line="276" w:lineRule="auto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 kepuas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enggun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lulusan.</w:t>
            </w:r>
          </w:p>
          <w:p w14:paraId="7A0C5A86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6F9D1AC" w14:textId="77777777" w:rsidR="00CB528D" w:rsidRPr="008B6490" w:rsidRDefault="00FA5323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abel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8.e.2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10525" w:type="dxa"/>
            <w:gridSpan w:val="5"/>
          </w:tcPr>
          <w:p w14:paraId="78ED8B39" w14:textId="29F63181" w:rsidR="00CB528D" w:rsidRPr="008B6490" w:rsidRDefault="00E45122">
            <w:pPr>
              <w:pStyle w:val="TableParagraph"/>
              <w:spacing w:before="5"/>
              <w:ind w:left="1228" w:right="1228"/>
              <w:jc w:val="center"/>
              <w:rPr>
                <w:color w:val="000000" w:themeColor="text1"/>
                <w:sz w:val="16"/>
              </w:rPr>
            </w:pPr>
            <w:r>
              <w:rPr>
                <w:w w:val="95"/>
                <w:sz w:val="16"/>
              </w:rPr>
              <w:t>Skor</w:t>
            </w:r>
            <w:r>
              <w:rPr>
                <w:spacing w:val="-3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=</w:t>
            </w:r>
            <w:r>
              <w:rPr>
                <w:spacing w:val="-2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ƩTKi</w:t>
            </w:r>
            <w:r>
              <w:rPr>
                <w:spacing w:val="-1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/</w:t>
            </w:r>
            <w:r>
              <w:rPr>
                <w:spacing w:val="-2"/>
                <w:w w:val="95"/>
                <w:sz w:val="16"/>
              </w:rPr>
              <w:t xml:space="preserve"> </w:t>
            </w:r>
            <w:r>
              <w:rPr>
                <w:w w:val="95"/>
                <w:sz w:val="16"/>
              </w:rPr>
              <w:t>7</w:t>
            </w:r>
          </w:p>
        </w:tc>
      </w:tr>
      <w:tr w:rsidR="00CB528D" w:rsidRPr="008B6490" w14:paraId="7F5E1308" w14:textId="77777777">
        <w:trPr>
          <w:trHeight w:val="1270"/>
        </w:trPr>
        <w:tc>
          <w:tcPr>
            <w:tcW w:w="564" w:type="dxa"/>
            <w:vMerge/>
            <w:tcBorders>
              <w:top w:val="nil"/>
            </w:tcBorders>
          </w:tcPr>
          <w:p w14:paraId="29E8354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C4FD04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CF659E9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01E40DE0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-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itung 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umu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24F4EFC4" w14:textId="77777777" w:rsidR="00CB528D" w:rsidRPr="008B6490" w:rsidRDefault="00FA5323">
            <w:pPr>
              <w:pStyle w:val="TableParagraph"/>
              <w:spacing w:before="28" w:line="276" w:lineRule="auto"/>
              <w:ind w:left="105" w:right="67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K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)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 (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i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2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)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+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4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...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7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sangat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ik”.</w:t>
            </w:r>
          </w:p>
          <w:p w14:paraId="639EFE2E" w14:textId="77777777" w:rsidR="00CB528D" w:rsidRPr="008B6490" w:rsidRDefault="00FA5323">
            <w:pPr>
              <w:pStyle w:val="TableParagraph"/>
              <w:spacing w:before="1" w:line="276" w:lineRule="auto"/>
              <w:ind w:left="105" w:right="869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bi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baik”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cukup”.</w:t>
            </w:r>
          </w:p>
          <w:p w14:paraId="658A2298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“kurang”.</w:t>
            </w:r>
          </w:p>
        </w:tc>
      </w:tr>
      <w:tr w:rsidR="00CB528D" w:rsidRPr="008B6490" w14:paraId="12B5D176" w14:textId="77777777">
        <w:trPr>
          <w:trHeight w:val="1914"/>
        </w:trPr>
        <w:tc>
          <w:tcPr>
            <w:tcW w:w="564" w:type="dxa"/>
            <w:vMerge/>
            <w:tcBorders>
              <w:top w:val="nil"/>
            </w:tcBorders>
          </w:tcPr>
          <w:p w14:paraId="570D16BC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C2E1BD1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FEDDB84" w14:textId="77777777" w:rsidR="00CB528D" w:rsidRPr="008B6490" w:rsidRDefault="00CB528D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5" w:type="dxa"/>
            <w:gridSpan w:val="5"/>
          </w:tcPr>
          <w:p w14:paraId="630B58CD" w14:textId="77777777" w:rsidR="00CB528D" w:rsidRPr="008B6490" w:rsidRDefault="00FA5323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:</w:t>
            </w:r>
          </w:p>
          <w:p w14:paraId="455AA86F" w14:textId="77777777" w:rsidR="00CB528D" w:rsidRPr="008B6490" w:rsidRDefault="00FA5323" w:rsidP="00144BEB">
            <w:pPr>
              <w:pStyle w:val="TableParagraph"/>
              <w:numPr>
                <w:ilvl w:val="0"/>
                <w:numId w:val="10"/>
              </w:numPr>
              <w:tabs>
                <w:tab w:val="left" w:pos="203"/>
              </w:tabs>
              <w:spacing w:before="25"/>
              <w:ind w:left="202" w:hanging="9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 lulusan dalam 3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 TS-2)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8B6490">
              <w:rPr>
                <w:rFonts w:ascii="Calibri" w:hAnsi="Calibri"/>
                <w:color w:val="000000" w:themeColor="text1"/>
                <w:spacing w:val="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 orang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 =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%.</w:t>
            </w:r>
          </w:p>
          <w:p w14:paraId="41FC7CBF" w14:textId="77777777" w:rsidR="00CB528D" w:rsidRPr="008B6490" w:rsidRDefault="00FA5323" w:rsidP="00144BEB">
            <w:pPr>
              <w:pStyle w:val="TableParagraph"/>
              <w:numPr>
                <w:ilvl w:val="0"/>
                <w:numId w:val="10"/>
              </w:numPr>
              <w:tabs>
                <w:tab w:val="left" w:pos="203"/>
              </w:tabs>
              <w:spacing w:before="31" w:line="276" w:lineRule="auto"/>
              <w:ind w:right="120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ud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 &lt;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rang, 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0%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-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(N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00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20%)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i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sponde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tentu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tas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k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kor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khir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 Skor.</w:t>
            </w:r>
          </w:p>
          <w:p w14:paraId="0E4A7DBC" w14:textId="77777777" w:rsidR="00CB528D" w:rsidRPr="008B6490" w:rsidRDefault="00FA5323">
            <w:pPr>
              <w:pStyle w:val="TableParagraph"/>
              <w:spacing w:before="2" w:line="276" w:lineRule="auto"/>
              <w:ind w:left="105" w:right="56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Jika persentase responden tidak memenuhi ketentuan diatas, maka berlaku penyesuaian sebagai berikut: Skor akhir = (PJ / Prmin) x Skor.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L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Juml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l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3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ahun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TS-4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S-2)</w:t>
            </w:r>
          </w:p>
          <w:p w14:paraId="5AC660AC" w14:textId="77777777" w:rsidR="00CB528D" w:rsidRPr="008B6490" w:rsidRDefault="00FA5323">
            <w:pPr>
              <w:pStyle w:val="TableParagraph"/>
              <w:spacing w:before="1" w:line="276" w:lineRule="auto"/>
              <w:ind w:left="105" w:right="20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NJ = Jumlah pengguna lulusan yang memberi tanggapan atas studi pelacakan lulusan dalam 3 tahun (TS-4 s.d. TS-2)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J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lusan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beri tanggap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NL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/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J)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x</w:t>
            </w:r>
            <w:r w:rsidRPr="008B6490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00%</w:t>
            </w:r>
          </w:p>
          <w:p w14:paraId="07779C5A" w14:textId="77777777" w:rsidR="00CB528D" w:rsidRPr="008B6490" w:rsidRDefault="00FA53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=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sentase respond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nimum</w:t>
            </w:r>
          </w:p>
        </w:tc>
      </w:tr>
    </w:tbl>
    <w:p w14:paraId="6C4CAA5C" w14:textId="77777777" w:rsidR="00CB528D" w:rsidRPr="008B6490" w:rsidRDefault="00CB528D">
      <w:pPr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43070F3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0"/>
        <w:gridCol w:w="9"/>
        <w:gridCol w:w="2131"/>
        <w:gridCol w:w="2123"/>
        <w:gridCol w:w="1989"/>
      </w:tblGrid>
      <w:tr w:rsidR="00CB528D" w:rsidRPr="008B6490" w14:paraId="32A01E4C" w14:textId="77777777">
        <w:trPr>
          <w:trHeight w:val="557"/>
        </w:trPr>
        <w:tc>
          <w:tcPr>
            <w:tcW w:w="564" w:type="dxa"/>
          </w:tcPr>
          <w:p w14:paraId="6169F8E9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397EEC4B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53BD76E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3C47D29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  <w:gridSpan w:val="2"/>
          </w:tcPr>
          <w:p w14:paraId="540284CE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31" w:type="dxa"/>
          </w:tcPr>
          <w:p w14:paraId="7FADB6DD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3" w:type="dxa"/>
          </w:tcPr>
          <w:p w14:paraId="464D28EE" w14:textId="77777777" w:rsidR="00CB528D" w:rsidRPr="008B6490" w:rsidRDefault="00FA532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19281AF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8E2A6B" w:rsidRPr="008B6490" w14:paraId="2F73742B" w14:textId="77777777" w:rsidTr="000A20CA">
        <w:trPr>
          <w:trHeight w:val="426"/>
        </w:trPr>
        <w:tc>
          <w:tcPr>
            <w:tcW w:w="564" w:type="dxa"/>
            <w:vMerge w:val="restart"/>
          </w:tcPr>
          <w:p w14:paraId="08A2BD12" w14:textId="32562E5C" w:rsidR="008E2A6B" w:rsidRPr="00836FA0" w:rsidRDefault="008E2A6B" w:rsidP="008E2A6B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3</w:t>
            </w:r>
          </w:p>
        </w:tc>
        <w:tc>
          <w:tcPr>
            <w:tcW w:w="1561" w:type="dxa"/>
            <w:vMerge w:val="restart"/>
          </w:tcPr>
          <w:p w14:paraId="24A94EFF" w14:textId="77777777" w:rsidR="008E2A6B" w:rsidRPr="00317547" w:rsidRDefault="008E2A6B" w:rsidP="008E2A6B">
            <w:pPr>
              <w:pStyle w:val="TableParagraph"/>
              <w:spacing w:before="15" w:line="276" w:lineRule="auto"/>
              <w:ind w:left="59" w:firstLine="7"/>
              <w:rPr>
                <w:color w:val="000000" w:themeColor="text1"/>
                <w:sz w:val="16"/>
                <w:szCs w:val="16"/>
                <w:lang w:val="en-US"/>
              </w:rPr>
            </w:pP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C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9.4.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>b)</w:t>
            </w:r>
          </w:p>
          <w:p w14:paraId="663C16A8" w14:textId="0E484D61" w:rsidR="008E2A6B" w:rsidRPr="00895A35" w:rsidRDefault="008E2A6B" w:rsidP="008E2A6B">
            <w:pPr>
              <w:pStyle w:val="TableParagraph"/>
              <w:ind w:left="59"/>
              <w:rPr>
                <w:rFonts w:ascii="Times New Roman"/>
                <w:color w:val="000000" w:themeColor="text1"/>
                <w:sz w:val="16"/>
                <w:szCs w:val="16"/>
              </w:rPr>
            </w:pPr>
            <w:r w:rsidRPr="00317547">
              <w:rPr>
                <w:color w:val="000000" w:themeColor="text1"/>
                <w:sz w:val="16"/>
                <w:szCs w:val="16"/>
              </w:rPr>
              <w:t>Luaran</w:t>
            </w:r>
            <w:r w:rsidRPr="00317547">
              <w:rPr>
                <w:color w:val="000000" w:themeColor="text1"/>
                <w:spacing w:val="1"/>
                <w:sz w:val="16"/>
                <w:szCs w:val="16"/>
                <w:lang w:val="en-US"/>
              </w:rPr>
              <w:t xml:space="preserve"> </w:t>
            </w:r>
            <w:r w:rsidRPr="00317547">
              <w:rPr>
                <w:color w:val="000000" w:themeColor="text1"/>
                <w:sz w:val="16"/>
                <w:szCs w:val="16"/>
              </w:rPr>
              <w:t>Dharma Penelitian da</w:t>
            </w:r>
            <w:r w:rsidRPr="00317547">
              <w:rPr>
                <w:color w:val="000000" w:themeColor="text1"/>
                <w:sz w:val="16"/>
                <w:szCs w:val="16"/>
                <w:lang w:val="en-US"/>
              </w:rPr>
              <w:t xml:space="preserve">n </w:t>
            </w:r>
            <w:r w:rsidRPr="00317547">
              <w:rPr>
                <w:color w:val="000000" w:themeColor="text1"/>
                <w:sz w:val="16"/>
                <w:szCs w:val="16"/>
              </w:rPr>
              <w:t>PkM</w:t>
            </w:r>
          </w:p>
        </w:tc>
        <w:tc>
          <w:tcPr>
            <w:tcW w:w="1985" w:type="dxa"/>
            <w:vMerge w:val="restart"/>
          </w:tcPr>
          <w:p w14:paraId="2A3E10EF" w14:textId="63296F20" w:rsidR="008E2A6B" w:rsidRPr="00746B3D" w:rsidRDefault="008E2A6B" w:rsidP="008E2A6B">
            <w:pPr>
              <w:pStyle w:val="TableParagraph"/>
              <w:spacing w:before="5" w:line="276" w:lineRule="auto"/>
              <w:ind w:left="106" w:right="158"/>
              <w:rPr>
                <w:color w:val="000000" w:themeColor="text1"/>
                <w:sz w:val="16"/>
                <w:szCs w:val="16"/>
              </w:rPr>
            </w:pPr>
            <w:r w:rsidRPr="00746B3D">
              <w:rPr>
                <w:rFonts w:ascii="Arial" w:hAnsi="Arial" w:cs="Arial"/>
                <w:color w:val="000000" w:themeColor="text1"/>
                <w:sz w:val="16"/>
                <w:szCs w:val="16"/>
              </w:rPr>
              <w:t>Produk/jasa karya mahasiswa, yang dihasilkan secara mandiri atau bersama DTPS, yang diadopsi oleh industri/masyarakat dalam 3 tahun terakhir.                  Tabel 8.f.4) LKPS</w:t>
            </w:r>
          </w:p>
        </w:tc>
        <w:tc>
          <w:tcPr>
            <w:tcW w:w="2125" w:type="dxa"/>
          </w:tcPr>
          <w:p w14:paraId="7F07E89D" w14:textId="77777777" w:rsidR="008E2A6B" w:rsidRDefault="008E2A6B" w:rsidP="008E2A6B">
            <w:pPr>
              <w:pStyle w:val="TableParagraph"/>
              <w:spacing w:before="1"/>
              <w:ind w:left="516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≥ 2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A1C7BDD" w14:textId="6D73DC92" w:rsidR="008E2A6B" w:rsidRPr="008B6490" w:rsidRDefault="008E2A6B" w:rsidP="008E2A6B">
            <w:pPr>
              <w:pStyle w:val="TableParagraph"/>
              <w:spacing w:before="5"/>
              <w:ind w:left="562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4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40" w:type="dxa"/>
          </w:tcPr>
          <w:p w14:paraId="10E1D1E4" w14:textId="77777777" w:rsidR="008E2A6B" w:rsidRDefault="008E2A6B" w:rsidP="008E2A6B">
            <w:pPr>
              <w:pStyle w:val="TableParagraph"/>
              <w:spacing w:before="1"/>
              <w:ind w:left="524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1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5527D053" w14:textId="5D76D1D6" w:rsidR="008E2A6B" w:rsidRPr="008B6490" w:rsidRDefault="008E2A6B" w:rsidP="008E2A6B">
            <w:pPr>
              <w:pStyle w:val="TableParagraph"/>
              <w:spacing w:before="5"/>
              <w:ind w:left="211" w:right="202"/>
              <w:rPr>
                <w:color w:val="000000" w:themeColor="text1"/>
                <w:sz w:val="16"/>
              </w:rPr>
            </w:pPr>
            <w:r>
              <w:rPr>
                <w:sz w:val="16"/>
                <w:lang w:val="en-US"/>
              </w:rPr>
              <w:t xml:space="preserve">     </w:t>
            </w: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2140" w:type="dxa"/>
            <w:gridSpan w:val="2"/>
          </w:tcPr>
          <w:p w14:paraId="57F7FDA5" w14:textId="77777777" w:rsidR="008E2A6B" w:rsidRDefault="008E2A6B" w:rsidP="008E2A6B">
            <w:pPr>
              <w:pStyle w:val="TableParagraph"/>
              <w:spacing w:before="1"/>
              <w:ind w:left="521"/>
              <w:rPr>
                <w:sz w:val="16"/>
              </w:rPr>
            </w:pPr>
            <w:r>
              <w:rPr>
                <w:sz w:val="16"/>
              </w:rPr>
              <w:t>Jika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NAPJ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1"/>
                <w:sz w:val="16"/>
              </w:rPr>
              <w:t xml:space="preserve"> </w:t>
            </w:r>
            <w:r>
              <w:rPr>
                <w:sz w:val="16"/>
              </w:rPr>
              <w:t>0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,</w:t>
            </w:r>
          </w:p>
          <w:p w14:paraId="21C89B5D" w14:textId="5FCA8446" w:rsidR="008E2A6B" w:rsidRPr="008B6490" w:rsidRDefault="008E2A6B" w:rsidP="008E2A6B">
            <w:pPr>
              <w:pStyle w:val="TableParagraph"/>
              <w:spacing w:before="5"/>
              <w:ind w:left="211" w:right="202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mak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2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.</w:t>
            </w:r>
          </w:p>
        </w:tc>
        <w:tc>
          <w:tcPr>
            <w:tcW w:w="4112" w:type="dxa"/>
            <w:gridSpan w:val="2"/>
          </w:tcPr>
          <w:p w14:paraId="27FCFC9A" w14:textId="1EA98AF9" w:rsidR="008E2A6B" w:rsidRPr="008B6490" w:rsidRDefault="008E2A6B" w:rsidP="008E2A6B">
            <w:pPr>
              <w:pStyle w:val="TableParagraph"/>
              <w:spacing w:before="109"/>
              <w:ind w:left="100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Tidak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ada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Skor</w:t>
            </w:r>
            <w:r>
              <w:rPr>
                <w:spacing w:val="-4"/>
                <w:sz w:val="16"/>
              </w:rPr>
              <w:t xml:space="preserve"> </w:t>
            </w:r>
            <w:r>
              <w:rPr>
                <w:sz w:val="16"/>
              </w:rPr>
              <w:t>kurang dar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2.</w:t>
            </w:r>
          </w:p>
        </w:tc>
      </w:tr>
      <w:tr w:rsidR="0046796C" w:rsidRPr="008B6490" w14:paraId="72618B4F" w14:textId="77777777" w:rsidTr="000A20CA">
        <w:trPr>
          <w:trHeight w:val="426"/>
        </w:trPr>
        <w:tc>
          <w:tcPr>
            <w:tcW w:w="564" w:type="dxa"/>
            <w:vMerge/>
          </w:tcPr>
          <w:p w14:paraId="464B26AF" w14:textId="77777777" w:rsidR="0046796C" w:rsidRPr="008B6490" w:rsidRDefault="0046796C" w:rsidP="0046796C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4C17CFA8" w14:textId="77777777" w:rsidR="0046796C" w:rsidRPr="008B6490" w:rsidRDefault="0046796C" w:rsidP="0046796C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48862FD4" w14:textId="77777777" w:rsidR="0046796C" w:rsidRPr="008B6490" w:rsidRDefault="0046796C" w:rsidP="0046796C">
            <w:pPr>
              <w:pStyle w:val="TableParagraph"/>
              <w:spacing w:before="5" w:line="276" w:lineRule="auto"/>
              <w:ind w:left="106" w:right="158"/>
              <w:rPr>
                <w:color w:val="000000" w:themeColor="text1"/>
                <w:sz w:val="16"/>
              </w:rPr>
            </w:pPr>
          </w:p>
        </w:tc>
        <w:tc>
          <w:tcPr>
            <w:tcW w:w="10517" w:type="dxa"/>
            <w:gridSpan w:val="6"/>
          </w:tcPr>
          <w:p w14:paraId="0ADD99CA" w14:textId="0999E20F" w:rsidR="0046796C" w:rsidRPr="008B6490" w:rsidRDefault="0046796C" w:rsidP="0046796C">
            <w:pPr>
              <w:pStyle w:val="TableParagraph"/>
              <w:spacing w:before="109"/>
              <w:ind w:left="1006"/>
              <w:rPr>
                <w:color w:val="000000" w:themeColor="text1"/>
                <w:sz w:val="16"/>
              </w:rPr>
            </w:pPr>
            <w:r>
              <w:rPr>
                <w:sz w:val="16"/>
              </w:rPr>
              <w:t>NAPJ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=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Jumlah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produk/jas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karya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mahasiswa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yang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diadopsi</w:t>
            </w:r>
            <w:r>
              <w:rPr>
                <w:spacing w:val="1"/>
                <w:sz w:val="16"/>
              </w:rPr>
              <w:t xml:space="preserve"> </w:t>
            </w:r>
            <w:r>
              <w:rPr>
                <w:sz w:val="16"/>
              </w:rPr>
              <w:t>oleh</w:t>
            </w:r>
            <w:r>
              <w:rPr>
                <w:spacing w:val="-2"/>
                <w:sz w:val="16"/>
              </w:rPr>
              <w:t xml:space="preserve"> </w:t>
            </w:r>
            <w:r>
              <w:rPr>
                <w:sz w:val="16"/>
              </w:rPr>
              <w:t>industri/masyarakat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dalam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3</w:t>
            </w:r>
            <w:r>
              <w:rPr>
                <w:spacing w:val="-3"/>
                <w:sz w:val="16"/>
              </w:rPr>
              <w:t xml:space="preserve"> </w:t>
            </w:r>
            <w:r>
              <w:rPr>
                <w:sz w:val="16"/>
              </w:rPr>
              <w:t>tahun terakhir.</w:t>
            </w:r>
          </w:p>
        </w:tc>
      </w:tr>
      <w:tr w:rsidR="00895A35" w:rsidRPr="008B6490" w14:paraId="57C445B9" w14:textId="77777777" w:rsidTr="00895A35">
        <w:trPr>
          <w:trHeight w:val="5752"/>
        </w:trPr>
        <w:tc>
          <w:tcPr>
            <w:tcW w:w="564" w:type="dxa"/>
          </w:tcPr>
          <w:p w14:paraId="62F8C50E" w14:textId="2FE5EA9C" w:rsidR="00895A35" w:rsidRPr="00920A5A" w:rsidRDefault="00895A35" w:rsidP="00895A35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4</w:t>
            </w:r>
          </w:p>
        </w:tc>
        <w:tc>
          <w:tcPr>
            <w:tcW w:w="1561" w:type="dxa"/>
          </w:tcPr>
          <w:p w14:paraId="6D9C1537" w14:textId="77777777" w:rsidR="00895A35" w:rsidRPr="00144248" w:rsidRDefault="00895A35" w:rsidP="00895A35">
            <w:pPr>
              <w:pStyle w:val="TableParagraph"/>
              <w:spacing w:before="8"/>
              <w:ind w:left="59"/>
              <w:rPr>
                <w:bCs/>
                <w:color w:val="000000" w:themeColor="text1"/>
                <w:sz w:val="16"/>
                <w:szCs w:val="16"/>
                <w:lang w:val="id-ID"/>
              </w:rPr>
            </w:pPr>
            <w:r w:rsidRPr="00144248">
              <w:rPr>
                <w:bCs/>
                <w:color w:val="000000" w:themeColor="text1"/>
                <w:sz w:val="16"/>
                <w:szCs w:val="16"/>
                <w:lang w:val="id-ID"/>
              </w:rPr>
              <w:t>D</w:t>
            </w:r>
            <w:r w:rsidRPr="00144248">
              <w:rPr>
                <w:bCs/>
                <w:color w:val="000000" w:themeColor="text1"/>
                <w:spacing w:val="1"/>
                <w:sz w:val="16"/>
                <w:szCs w:val="16"/>
                <w:lang w:val="id-ID"/>
              </w:rPr>
              <w:t>. Penjaminan Mutu</w:t>
            </w:r>
          </w:p>
          <w:p w14:paraId="17E6D080" w14:textId="77777777" w:rsidR="00895A35" w:rsidRPr="00144248" w:rsidRDefault="00895A35" w:rsidP="00895A35">
            <w:pPr>
              <w:pStyle w:val="TableParagraph"/>
              <w:spacing w:before="30"/>
              <w:ind w:left="59"/>
              <w:rPr>
                <w:bCs/>
                <w:color w:val="000000" w:themeColor="text1"/>
                <w:sz w:val="16"/>
                <w:szCs w:val="16"/>
                <w:lang w:val="id-ID"/>
              </w:rPr>
            </w:pPr>
            <w:r w:rsidRPr="00144248">
              <w:rPr>
                <w:bCs/>
                <w:color w:val="000000" w:themeColor="text1"/>
                <w:sz w:val="16"/>
                <w:szCs w:val="16"/>
                <w:lang w:val="id-ID"/>
              </w:rPr>
              <w:t>D.1) Keberadaan unit penjaminan dan komitmen pimpinan</w:t>
            </w:r>
          </w:p>
          <w:p w14:paraId="0CD9792C" w14:textId="77777777" w:rsidR="00895A35" w:rsidRPr="00144248" w:rsidRDefault="00895A35" w:rsidP="00895A35">
            <w:pPr>
              <w:rPr>
                <w:bCs/>
                <w:color w:val="000000" w:themeColor="text1"/>
                <w:sz w:val="16"/>
                <w:szCs w:val="16"/>
                <w:lang w:val="id-ID"/>
              </w:rPr>
            </w:pPr>
          </w:p>
          <w:p w14:paraId="016D8B5A" w14:textId="0FF95538" w:rsidR="00895A35" w:rsidRPr="00144248" w:rsidRDefault="00895A35" w:rsidP="00895A35">
            <w:pPr>
              <w:pStyle w:val="TableParagraph"/>
              <w:tabs>
                <w:tab w:val="left" w:pos="168"/>
                <w:tab w:val="left" w:pos="310"/>
              </w:tabs>
              <w:spacing w:before="2" w:line="271" w:lineRule="auto"/>
              <w:ind w:left="168" w:right="235"/>
              <w:rPr>
                <w:rFonts w:ascii="Arial"/>
                <w:bCs/>
                <w:color w:val="000000" w:themeColor="text1"/>
                <w:sz w:val="16"/>
                <w:szCs w:val="16"/>
                <w:lang w:val="id-ID"/>
              </w:rPr>
            </w:pPr>
          </w:p>
        </w:tc>
        <w:tc>
          <w:tcPr>
            <w:tcW w:w="1985" w:type="dxa"/>
          </w:tcPr>
          <w:p w14:paraId="60401C7C" w14:textId="4711973D" w:rsidR="00895A35" w:rsidRPr="00144248" w:rsidRDefault="00895A35" w:rsidP="00895A3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Keberadaan unit penjaminan mutu UPPS dan komitmen pimpinan dengan keberadaan 4 aspek.</w:t>
            </w:r>
          </w:p>
          <w:p w14:paraId="16919CD6" w14:textId="5D950255" w:rsidR="00895A35" w:rsidRPr="00144248" w:rsidRDefault="00895A35" w:rsidP="00895A35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dokumen</w:t>
            </w:r>
            <w:r w:rsidRPr="0014424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144248">
              <w:rPr>
                <w:color w:val="000000" w:themeColor="text1"/>
                <w:sz w:val="16"/>
                <w:lang w:val="id-ID"/>
              </w:rPr>
              <w:t>legal</w:t>
            </w:r>
          </w:p>
          <w:p w14:paraId="6B3A84C6" w14:textId="4BF4CE05" w:rsidR="00895A35" w:rsidRPr="00144248" w:rsidRDefault="00895A35" w:rsidP="00895A35">
            <w:pPr>
              <w:pStyle w:val="TableParagraph"/>
              <w:spacing w:before="11" w:line="179" w:lineRule="exact"/>
              <w:ind w:left="439" w:hanging="333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 xml:space="preserve">    pembentukan</w:t>
            </w:r>
            <w:r w:rsidRPr="0014424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144248">
              <w:rPr>
                <w:color w:val="000000" w:themeColor="text1"/>
                <w:sz w:val="16"/>
                <w:lang w:val="id-ID"/>
              </w:rPr>
              <w:t>unsur</w:t>
            </w:r>
          </w:p>
          <w:p w14:paraId="3F048143" w14:textId="09906565" w:rsidR="00895A35" w:rsidRPr="00144248" w:rsidRDefault="00895A35" w:rsidP="00895A35">
            <w:pPr>
              <w:pStyle w:val="TableParagraph"/>
              <w:spacing w:before="9" w:line="181" w:lineRule="exact"/>
              <w:ind w:left="439" w:hanging="333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 xml:space="preserve">    pelaksana</w:t>
            </w:r>
            <w:r w:rsidRPr="0014424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144248">
              <w:rPr>
                <w:color w:val="000000" w:themeColor="text1"/>
                <w:sz w:val="16"/>
                <w:lang w:val="id-ID"/>
              </w:rPr>
              <w:t>penjaminan</w:t>
            </w:r>
          </w:p>
          <w:p w14:paraId="31D6659B" w14:textId="39A00BE3" w:rsidR="00895A35" w:rsidRPr="00144248" w:rsidRDefault="00895A35" w:rsidP="00895A35">
            <w:pPr>
              <w:pStyle w:val="TableParagraph"/>
              <w:spacing w:before="11" w:line="181" w:lineRule="exact"/>
              <w:ind w:left="439" w:hanging="333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 xml:space="preserve">    mutu.</w:t>
            </w:r>
          </w:p>
          <w:p w14:paraId="66F70D46" w14:textId="6DC703BC" w:rsidR="00895A35" w:rsidRPr="00144248" w:rsidRDefault="00895A35" w:rsidP="00895A35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pacing w:val="-4"/>
                <w:sz w:val="16"/>
                <w:lang w:val="id-ID"/>
              </w:rPr>
              <w:t>dokumen legal bahwa auditor bersifat independen.</w:t>
            </w:r>
          </w:p>
          <w:p w14:paraId="64BDD67C" w14:textId="5A11B7BC" w:rsidR="00895A35" w:rsidRPr="00144248" w:rsidRDefault="00895A35" w:rsidP="00895A35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Dokumen pelaksanaan audit mutu internal</w:t>
            </w:r>
          </w:p>
          <w:p w14:paraId="74C285DA" w14:textId="686F8530" w:rsidR="00895A35" w:rsidRPr="00144248" w:rsidRDefault="00895A35" w:rsidP="00895A35">
            <w:pPr>
              <w:pStyle w:val="TableParagraph"/>
              <w:numPr>
                <w:ilvl w:val="1"/>
                <w:numId w:val="36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Dokumen Rapat Tinjauan Manajemen (RTM)</w:t>
            </w:r>
          </w:p>
          <w:p w14:paraId="6287A7D4" w14:textId="3B57CA57" w:rsidR="00895A35" w:rsidRPr="00144248" w:rsidRDefault="00895A35" w:rsidP="00895A35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  <w:lang w:val="id-ID"/>
              </w:rPr>
            </w:pPr>
          </w:p>
        </w:tc>
        <w:tc>
          <w:tcPr>
            <w:tcW w:w="2125" w:type="dxa"/>
          </w:tcPr>
          <w:p w14:paraId="7A598401" w14:textId="77777777" w:rsidR="00895A35" w:rsidRPr="00144248" w:rsidRDefault="00895A35" w:rsidP="00895A35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  <w:lang w:val="id-ID"/>
              </w:rPr>
            </w:pPr>
          </w:p>
          <w:p w14:paraId="5DDF68C3" w14:textId="542DDCF8" w:rsidR="00895A35" w:rsidRPr="00144248" w:rsidRDefault="00895A35" w:rsidP="00895A35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UPPS</w:t>
            </w:r>
            <w:r w:rsidRPr="0014424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144248">
              <w:rPr>
                <w:color w:val="000000" w:themeColor="text1"/>
                <w:sz w:val="16"/>
                <w:lang w:val="id-ID"/>
              </w:rPr>
              <w:t>memilki</w:t>
            </w:r>
          </w:p>
          <w:p w14:paraId="55CABE04" w14:textId="03A8BBCE" w:rsidR="00895A35" w:rsidRPr="00144248" w:rsidRDefault="00895A35" w:rsidP="00895A3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aspek nomor 1 sampai dengan nomor 4</w:t>
            </w:r>
            <w:r w:rsidRPr="0014424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</w:p>
        </w:tc>
        <w:tc>
          <w:tcPr>
            <w:tcW w:w="2149" w:type="dxa"/>
            <w:gridSpan w:val="2"/>
          </w:tcPr>
          <w:p w14:paraId="2D0AD855" w14:textId="77777777" w:rsidR="00895A35" w:rsidRPr="00144248" w:rsidRDefault="00895A35" w:rsidP="00895A35">
            <w:pPr>
              <w:pStyle w:val="TableParagraph"/>
              <w:tabs>
                <w:tab w:val="left" w:pos="294"/>
              </w:tabs>
              <w:spacing w:before="11" w:line="276" w:lineRule="auto"/>
              <w:ind w:right="190"/>
              <w:rPr>
                <w:color w:val="000000" w:themeColor="text1"/>
                <w:sz w:val="16"/>
                <w:lang w:val="id-ID"/>
              </w:rPr>
            </w:pPr>
          </w:p>
          <w:p w14:paraId="363F7FD1" w14:textId="56BE6A17" w:rsidR="00895A35" w:rsidRPr="00144248" w:rsidRDefault="00895A35" w:rsidP="00895A35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UPPS</w:t>
            </w:r>
            <w:r w:rsidRPr="0014424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144248">
              <w:rPr>
                <w:color w:val="000000" w:themeColor="text1"/>
                <w:sz w:val="16"/>
                <w:lang w:val="id-ID"/>
              </w:rPr>
              <w:t>memilki</w:t>
            </w:r>
          </w:p>
          <w:p w14:paraId="2D007AF0" w14:textId="2695878C" w:rsidR="00895A35" w:rsidRPr="00144248" w:rsidRDefault="00895A35" w:rsidP="00895A3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aspek nomor 1 sampai dengan nomor 3</w:t>
            </w:r>
          </w:p>
        </w:tc>
        <w:tc>
          <w:tcPr>
            <w:tcW w:w="2131" w:type="dxa"/>
          </w:tcPr>
          <w:p w14:paraId="669D3A48" w14:textId="77777777" w:rsidR="00895A35" w:rsidRPr="00144248" w:rsidRDefault="00895A35" w:rsidP="00895A35">
            <w:pPr>
              <w:pStyle w:val="TableParagraph"/>
              <w:tabs>
                <w:tab w:val="left" w:pos="294"/>
              </w:tabs>
              <w:spacing w:line="276" w:lineRule="auto"/>
              <w:ind w:right="190"/>
              <w:rPr>
                <w:color w:val="000000" w:themeColor="text1"/>
                <w:sz w:val="16"/>
                <w:lang w:val="id-ID"/>
              </w:rPr>
            </w:pPr>
          </w:p>
          <w:p w14:paraId="38D1BD57" w14:textId="36D04103" w:rsidR="00895A35" w:rsidRPr="00144248" w:rsidRDefault="00895A35" w:rsidP="00895A35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UPPS</w:t>
            </w:r>
            <w:r w:rsidRPr="0014424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144248">
              <w:rPr>
                <w:color w:val="000000" w:themeColor="text1"/>
                <w:sz w:val="16"/>
                <w:lang w:val="id-ID"/>
              </w:rPr>
              <w:t>memilki</w:t>
            </w:r>
          </w:p>
          <w:p w14:paraId="581993B0" w14:textId="2CDF0E66" w:rsidR="00895A35" w:rsidRPr="00144248" w:rsidRDefault="00895A35" w:rsidP="00895A35">
            <w:pPr>
              <w:pStyle w:val="TableParagraph"/>
              <w:tabs>
                <w:tab w:val="left" w:pos="294"/>
              </w:tabs>
              <w:spacing w:line="276" w:lineRule="auto"/>
              <w:ind w:left="137" w:right="190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 xml:space="preserve">aspek nomor 1 dan aspek nomor 2. </w:t>
            </w:r>
          </w:p>
        </w:tc>
        <w:tc>
          <w:tcPr>
            <w:tcW w:w="2123" w:type="dxa"/>
          </w:tcPr>
          <w:p w14:paraId="5F6DDDBC" w14:textId="77777777" w:rsidR="00895A35" w:rsidRPr="00144248" w:rsidRDefault="00895A35" w:rsidP="00895A35">
            <w:pPr>
              <w:pStyle w:val="TableParagraph"/>
              <w:tabs>
                <w:tab w:val="left" w:pos="287"/>
              </w:tabs>
              <w:spacing w:before="1" w:line="276" w:lineRule="auto"/>
              <w:ind w:right="857"/>
              <w:rPr>
                <w:color w:val="000000" w:themeColor="text1"/>
                <w:sz w:val="16"/>
                <w:lang w:val="id-ID"/>
              </w:rPr>
            </w:pPr>
          </w:p>
          <w:p w14:paraId="14E062FF" w14:textId="32F7E417" w:rsidR="00895A35" w:rsidRPr="00144248" w:rsidRDefault="00895A35" w:rsidP="00895A35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UPPS</w:t>
            </w:r>
            <w:r w:rsidRPr="0014424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144248">
              <w:rPr>
                <w:color w:val="000000" w:themeColor="text1"/>
                <w:sz w:val="16"/>
                <w:lang w:val="id-ID"/>
              </w:rPr>
              <w:t>memilki aspek nomor 1</w:t>
            </w:r>
          </w:p>
          <w:p w14:paraId="6C07FF5A" w14:textId="6F5868C3" w:rsidR="00895A35" w:rsidRPr="00144248" w:rsidRDefault="00895A35" w:rsidP="00895A35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 xml:space="preserve"> </w:t>
            </w:r>
          </w:p>
        </w:tc>
        <w:tc>
          <w:tcPr>
            <w:tcW w:w="1989" w:type="dxa"/>
          </w:tcPr>
          <w:p w14:paraId="223F6076" w14:textId="77777777" w:rsidR="00895A35" w:rsidRPr="00144248" w:rsidRDefault="00895A35" w:rsidP="00895A35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  <w:lang w:val="id-ID"/>
              </w:rPr>
            </w:pPr>
          </w:p>
          <w:p w14:paraId="09DBFEA2" w14:textId="035EDFCA" w:rsidR="00895A35" w:rsidRPr="00144248" w:rsidRDefault="00895A35" w:rsidP="00895A35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UPPS</w:t>
            </w:r>
            <w:r w:rsidRPr="0014424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144248">
              <w:rPr>
                <w:color w:val="000000" w:themeColor="text1"/>
                <w:sz w:val="16"/>
                <w:lang w:val="id-ID"/>
              </w:rPr>
              <w:t>tidak memilki dokumen</w:t>
            </w:r>
          </w:p>
        </w:tc>
      </w:tr>
      <w:tr w:rsidR="00895A35" w:rsidRPr="008B6490" w14:paraId="2106FBD0" w14:textId="77777777">
        <w:trPr>
          <w:trHeight w:val="5752"/>
        </w:trPr>
        <w:tc>
          <w:tcPr>
            <w:tcW w:w="564" w:type="dxa"/>
          </w:tcPr>
          <w:p w14:paraId="02C729CA" w14:textId="5C7D7AC9" w:rsidR="00895A35" w:rsidRPr="00373EA8" w:rsidRDefault="00895A35" w:rsidP="00895A35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65</w:t>
            </w:r>
          </w:p>
        </w:tc>
        <w:tc>
          <w:tcPr>
            <w:tcW w:w="1561" w:type="dxa"/>
          </w:tcPr>
          <w:p w14:paraId="2D9AEA73" w14:textId="1628B8F2" w:rsidR="00895A35" w:rsidRPr="00895A35" w:rsidRDefault="00895A35" w:rsidP="00895A35">
            <w:pPr>
              <w:pStyle w:val="TableParagraph"/>
              <w:spacing w:before="2" w:line="276" w:lineRule="auto"/>
              <w:ind w:left="154" w:right="235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895A35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895A35">
              <w:rPr>
                <w:color w:val="000000" w:themeColor="text1"/>
                <w:sz w:val="16"/>
                <w:szCs w:val="16"/>
              </w:rPr>
              <w:t>.</w:t>
            </w:r>
            <w:r w:rsidRPr="00895A35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895A35">
              <w:rPr>
                <w:color w:val="000000" w:themeColor="text1"/>
                <w:sz w:val="16"/>
                <w:szCs w:val="16"/>
              </w:rPr>
              <w:t xml:space="preserve"> Ketersediaan dokumen dan </w:t>
            </w:r>
            <w:r w:rsidRPr="00895A35">
              <w:rPr>
                <w:color w:val="000000" w:themeColor="text1"/>
                <w:sz w:val="16"/>
                <w:szCs w:val="16"/>
                <w:lang w:val="en-US"/>
              </w:rPr>
              <w:t>p</w:t>
            </w:r>
            <w:r w:rsidRPr="00895A35">
              <w:rPr>
                <w:color w:val="000000" w:themeColor="text1"/>
                <w:sz w:val="16"/>
                <w:szCs w:val="16"/>
              </w:rPr>
              <w:t>engakuan mutu eksternal</w:t>
            </w:r>
          </w:p>
        </w:tc>
        <w:tc>
          <w:tcPr>
            <w:tcW w:w="1985" w:type="dxa"/>
          </w:tcPr>
          <w:p w14:paraId="6734AF93" w14:textId="307A8AA6" w:rsidR="00895A35" w:rsidRPr="00144248" w:rsidRDefault="00895A35" w:rsidP="00895A35">
            <w:pPr>
              <w:pStyle w:val="TableParagraph"/>
              <w:spacing w:before="11" w:line="276" w:lineRule="auto"/>
              <w:ind w:left="106"/>
              <w:rPr>
                <w:rFonts w:ascii="Arial" w:hAnsi="Arial" w:cs="Arial"/>
                <w:color w:val="000000" w:themeColor="text1"/>
                <w:sz w:val="16"/>
                <w:lang w:val="id-ID"/>
              </w:rPr>
            </w:pPr>
            <w:r w:rsidRPr="00144248">
              <w:rPr>
                <w:rFonts w:ascii="Arial" w:hAnsi="Arial" w:cs="Arial"/>
                <w:color w:val="000000" w:themeColor="text1"/>
                <w:sz w:val="16"/>
                <w:lang w:val="id-ID"/>
              </w:rPr>
              <w:t xml:space="preserve">Ketersediaan dokumen sistem penjaminan mutu (Kebijakan SPMI, Manual SPMI, Standar SPMI dan Formulir SPMI) dan memiliki </w:t>
            </w:r>
            <w:r w:rsidRPr="0014424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pengakuan mutu dari lembaga audit eksternal, lembaga akreditasi, dan lembaga sertifikasi</w:t>
            </w:r>
          </w:p>
          <w:p w14:paraId="1EA35A8B" w14:textId="77777777" w:rsidR="00895A35" w:rsidRPr="00144248" w:rsidRDefault="00895A35" w:rsidP="00895A35">
            <w:pPr>
              <w:pStyle w:val="TableParagraph"/>
              <w:spacing w:before="11" w:line="181" w:lineRule="exact"/>
              <w:ind w:left="466"/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</w:pPr>
          </w:p>
          <w:p w14:paraId="2B20FCDF" w14:textId="3F1187C6" w:rsidR="00895A35" w:rsidRPr="00144248" w:rsidRDefault="00895A35" w:rsidP="00895A35">
            <w:pPr>
              <w:pStyle w:val="TableParagraph"/>
              <w:spacing w:before="11" w:line="181" w:lineRule="exact"/>
              <w:ind w:left="155"/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</w:pPr>
            <w:r w:rsidRPr="0014424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Tabel 9.b LKPS</w:t>
            </w:r>
          </w:p>
        </w:tc>
        <w:tc>
          <w:tcPr>
            <w:tcW w:w="2125" w:type="dxa"/>
          </w:tcPr>
          <w:p w14:paraId="2B91BF3F" w14:textId="2AC4388F" w:rsidR="00895A35" w:rsidRPr="00144248" w:rsidRDefault="00895A35" w:rsidP="00895A35">
            <w:pPr>
              <w:pStyle w:val="TableParagraph"/>
              <w:spacing w:line="276" w:lineRule="auto"/>
              <w:ind w:left="105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UPPS memiliki dokumen kebijakan SPMI, dokumen manual SPMI, dokumen standar dalam SPMI dan dokumen formulir yang digunakan SPMI yang lengkap dan dikembangkan secara berkelanjutan serta memiliki pengakuan mutu internasional.</w:t>
            </w:r>
          </w:p>
        </w:tc>
        <w:tc>
          <w:tcPr>
            <w:tcW w:w="2149" w:type="dxa"/>
            <w:gridSpan w:val="2"/>
          </w:tcPr>
          <w:p w14:paraId="11628B43" w14:textId="44BA8EDB" w:rsidR="00895A35" w:rsidRPr="00144248" w:rsidRDefault="00895A35" w:rsidP="00895A35">
            <w:pPr>
              <w:pStyle w:val="TableParagraph"/>
              <w:tabs>
                <w:tab w:val="left" w:pos="294"/>
              </w:tabs>
              <w:spacing w:before="11" w:line="276" w:lineRule="auto"/>
              <w:ind w:left="159" w:right="190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UPPS memiliki dokumen kebijakan SPMI, dokumen manual SPMI, dokumen standar dalam SPMI dan dokumen formulir yang digunakan SPMI yang lengkap dan dikembangkan secara berkelanjutan serta memiliki pengakuan mutu nasional.</w:t>
            </w:r>
          </w:p>
        </w:tc>
        <w:tc>
          <w:tcPr>
            <w:tcW w:w="2131" w:type="dxa"/>
          </w:tcPr>
          <w:p w14:paraId="0C8545BC" w14:textId="44073748" w:rsidR="00895A35" w:rsidRPr="00144248" w:rsidRDefault="00895A35" w:rsidP="00895A35">
            <w:pPr>
              <w:pStyle w:val="TableParagraph"/>
              <w:tabs>
                <w:tab w:val="left" w:pos="294"/>
              </w:tabs>
              <w:spacing w:line="276" w:lineRule="auto"/>
              <w:ind w:left="137" w:right="190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UPPS memiliki dokumen kebijakan SPMI, dokumen manual SPMI, dokumen standar dalam SPMI dan dokumen formulir yang digunakan SPMI yang lengkap dan belum dikembangkan secara berkelanjutan serta memiliki pengakuan mutu nasional.</w:t>
            </w:r>
          </w:p>
        </w:tc>
        <w:tc>
          <w:tcPr>
            <w:tcW w:w="2123" w:type="dxa"/>
          </w:tcPr>
          <w:p w14:paraId="6FD10035" w14:textId="04901268" w:rsidR="00895A35" w:rsidRPr="00144248" w:rsidRDefault="00895A35" w:rsidP="00895A35">
            <w:pPr>
              <w:pStyle w:val="TableParagraph"/>
              <w:tabs>
                <w:tab w:val="left" w:pos="287"/>
              </w:tabs>
              <w:spacing w:before="1" w:line="276" w:lineRule="auto"/>
              <w:ind w:left="126" w:right="1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UPPS belum memiliki dokumen kebijakan SPMI, dokumen manual SPMI, dokumen standar dalam SPMI dan dokumen formulir yang digunakan SPMI.</w:t>
            </w:r>
          </w:p>
        </w:tc>
        <w:tc>
          <w:tcPr>
            <w:tcW w:w="1989" w:type="dxa"/>
          </w:tcPr>
          <w:p w14:paraId="4001D2F6" w14:textId="58216594" w:rsidR="00895A35" w:rsidRPr="00144248" w:rsidRDefault="00895A35" w:rsidP="00895A35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  <w:lang w:val="id-ID"/>
              </w:rPr>
            </w:pPr>
            <w:r w:rsidRPr="00144248">
              <w:rPr>
                <w:color w:val="000000" w:themeColor="text1"/>
                <w:sz w:val="16"/>
                <w:lang w:val="id-ID"/>
              </w:rPr>
              <w:t>Tidak ada skor dibawah 1</w:t>
            </w:r>
          </w:p>
        </w:tc>
      </w:tr>
      <w:tr w:rsidR="00895A35" w:rsidRPr="008B6490" w14:paraId="1908CF29" w14:textId="77777777">
        <w:trPr>
          <w:trHeight w:val="5752"/>
        </w:trPr>
        <w:tc>
          <w:tcPr>
            <w:tcW w:w="564" w:type="dxa"/>
          </w:tcPr>
          <w:p w14:paraId="3CED173A" w14:textId="3FF1CC38" w:rsidR="00895A35" w:rsidRPr="00A50931" w:rsidRDefault="00895A35" w:rsidP="00895A35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A50931">
              <w:rPr>
                <w:color w:val="000000" w:themeColor="text1"/>
                <w:sz w:val="16"/>
                <w:lang w:val="en-US"/>
              </w:rPr>
              <w:lastRenderedPageBreak/>
              <w:t>66</w:t>
            </w:r>
          </w:p>
        </w:tc>
        <w:tc>
          <w:tcPr>
            <w:tcW w:w="1561" w:type="dxa"/>
          </w:tcPr>
          <w:p w14:paraId="6EA0D965" w14:textId="26C70F5B" w:rsidR="00895A35" w:rsidRPr="00895A35" w:rsidRDefault="00895A35" w:rsidP="00895A35">
            <w:pPr>
              <w:pStyle w:val="TableParagraph"/>
              <w:spacing w:before="1" w:line="181" w:lineRule="exact"/>
              <w:ind w:left="114"/>
              <w:rPr>
                <w:color w:val="000000" w:themeColor="text1"/>
                <w:sz w:val="16"/>
                <w:szCs w:val="16"/>
              </w:rPr>
            </w:pPr>
            <w:r w:rsidRPr="00895A35">
              <w:rPr>
                <w:color w:val="000000" w:themeColor="text1"/>
                <w:sz w:val="16"/>
                <w:szCs w:val="16"/>
                <w:lang w:val="en-US"/>
              </w:rPr>
              <w:t xml:space="preserve">D.3) </w:t>
            </w:r>
            <w:r w:rsidRPr="00895A35">
              <w:rPr>
                <w:color w:val="000000" w:themeColor="text1"/>
                <w:sz w:val="16"/>
                <w:szCs w:val="16"/>
              </w:rPr>
              <w:t>Keterlaksanaan Penjaminan Mutu dan Audit Mutu Internal</w:t>
            </w:r>
          </w:p>
        </w:tc>
        <w:tc>
          <w:tcPr>
            <w:tcW w:w="1985" w:type="dxa"/>
          </w:tcPr>
          <w:p w14:paraId="7FB29593" w14:textId="77777777" w:rsidR="00895A35" w:rsidRPr="008B6490" w:rsidRDefault="00895A35" w:rsidP="00895A35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rlaksana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</w:t>
            </w:r>
          </w:p>
          <w:p w14:paraId="01212038" w14:textId="77777777" w:rsidR="00895A35" w:rsidRPr="008B6490" w:rsidRDefault="00895A35" w:rsidP="00895A3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jami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</w:p>
          <w:p w14:paraId="066F5860" w14:textId="6D1B0149" w:rsidR="00895A35" w:rsidRPr="008B6490" w:rsidRDefault="00895A35" w:rsidP="00895A35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ternal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(SPMI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5"/>
                <w:sz w:val="16"/>
                <w:lang w:val="en-US"/>
              </w:rPr>
              <w:t xml:space="preserve">yang memenuhi aspek berikut: </w:t>
            </w:r>
          </w:p>
          <w:p w14:paraId="0A44B3CD" w14:textId="3BD8E996" w:rsidR="00895A35" w:rsidRPr="008B6490" w:rsidRDefault="00895A35" w:rsidP="00895A35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right="126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Tersedianya </w:t>
            </w:r>
            <w:r w:rsidRPr="008B6490">
              <w:rPr>
                <w:color w:val="000000" w:themeColor="text1"/>
                <w:sz w:val="16"/>
                <w:szCs w:val="16"/>
              </w:rPr>
              <w:t xml:space="preserve"> 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="00053224">
              <w:rPr>
                <w:color w:val="000000" w:themeColor="text1"/>
                <w:sz w:val="16"/>
                <w:szCs w:val="16"/>
                <w:lang w:val="en-US"/>
              </w:rPr>
              <w:t>dokumen</w:t>
            </w:r>
            <w:r w:rsidRPr="008B6490">
              <w:rPr>
                <w:color w:val="000000" w:themeColor="text1"/>
                <w:sz w:val="16"/>
                <w:szCs w:val="16"/>
              </w:rPr>
              <w:t xml:space="preserve"> IKU dan IKT yang terdiri dari: (1) Tata Pamong, Tata Kelola dan Kerjasama; (2) Mahasiswa; (3) Sumber Daya Manusia; (4) Keuangan, Sarana dan Prasarana; (5) Pendidikan; (6) Penelitian; (7) Pengabdian kepada Masyarakat; (8) Luaran dan Capaian Tridharma Perguruan Tinggi. </w:t>
            </w:r>
          </w:p>
          <w:p w14:paraId="7CAD4DE6" w14:textId="16D4F364" w:rsidR="00895A35" w:rsidRPr="008B6490" w:rsidRDefault="00895A35" w:rsidP="00895A35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</w:t>
            </w:r>
            <w:r w:rsidRPr="008B6490">
              <w:rPr>
                <w:color w:val="000000" w:themeColor="text1"/>
                <w:sz w:val="16"/>
              </w:rPr>
              <w:t>erlaksanany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klu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jami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(siklu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PEPP)</w:t>
            </w:r>
          </w:p>
          <w:p w14:paraId="6BC5084E" w14:textId="096D01D7" w:rsidR="00895A35" w:rsidRPr="008B6490" w:rsidRDefault="00895A35" w:rsidP="00895A35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B</w:t>
            </w:r>
            <w:r w:rsidRPr="008B6490">
              <w:rPr>
                <w:color w:val="000000" w:themeColor="text1"/>
                <w:sz w:val="16"/>
              </w:rPr>
              <w:t>ukt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fektivitas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jamin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.</w:t>
            </w:r>
          </w:p>
          <w:p w14:paraId="35EC5BC4" w14:textId="052E3DC6" w:rsidR="00895A35" w:rsidRPr="008B6490" w:rsidRDefault="00895A35" w:rsidP="00895A35">
            <w:pPr>
              <w:pStyle w:val="TableParagraph"/>
              <w:numPr>
                <w:ilvl w:val="0"/>
                <w:numId w:val="37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ersedianya bukti peningkatan standar. </w:t>
            </w:r>
          </w:p>
          <w:p w14:paraId="0599820E" w14:textId="77777777" w:rsidR="00895A35" w:rsidRPr="008B6490" w:rsidRDefault="00895A35" w:rsidP="00895A35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</w:p>
          <w:p w14:paraId="2BC0E2EA" w14:textId="1E9288C1" w:rsidR="00895A35" w:rsidRPr="008B6490" w:rsidRDefault="00895A35" w:rsidP="00895A35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abel 9.a LKPS</w:t>
            </w:r>
          </w:p>
        </w:tc>
        <w:tc>
          <w:tcPr>
            <w:tcW w:w="2125" w:type="dxa"/>
          </w:tcPr>
          <w:p w14:paraId="0974088F" w14:textId="2738E1BB" w:rsidR="00895A35" w:rsidRPr="008B6490" w:rsidRDefault="00895A35" w:rsidP="00895A35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4378FC76" w14:textId="2D6E2875" w:rsidR="00895A35" w:rsidRPr="008B6490" w:rsidRDefault="00895A35" w:rsidP="00895A35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4</w:t>
            </w:r>
          </w:p>
          <w:p w14:paraId="21CE0227" w14:textId="137A22A5" w:rsidR="00895A35" w:rsidRPr="008B6490" w:rsidRDefault="00895A35" w:rsidP="00895A35">
            <w:pPr>
              <w:pStyle w:val="TableParagraph"/>
              <w:spacing w:before="1" w:line="181" w:lineRule="exact"/>
              <w:ind w:left="105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49" w:type="dxa"/>
            <w:gridSpan w:val="2"/>
          </w:tcPr>
          <w:p w14:paraId="4F8FDD5F" w14:textId="6760C81E" w:rsidR="00895A35" w:rsidRPr="008B6490" w:rsidRDefault="00895A35" w:rsidP="00895A35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5D2C5FA6" w14:textId="77777777" w:rsidR="00895A35" w:rsidRPr="008B6490" w:rsidRDefault="00895A35" w:rsidP="00895A3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0A5E50DA" w14:textId="77777777" w:rsidR="00895A35" w:rsidRPr="008B6490" w:rsidRDefault="00895A35" w:rsidP="00895A35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mor 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mpai</w:t>
            </w:r>
          </w:p>
          <w:p w14:paraId="77354F28" w14:textId="59A5015E" w:rsidR="00895A35" w:rsidRPr="008B6490" w:rsidRDefault="00895A35" w:rsidP="00895A35">
            <w:pPr>
              <w:pStyle w:val="TableParagraph"/>
              <w:spacing w:before="1" w:line="181" w:lineRule="exact"/>
              <w:ind w:left="109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3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31" w:type="dxa"/>
          </w:tcPr>
          <w:p w14:paraId="2EE8A92C" w14:textId="0E9F5EBB" w:rsidR="00895A35" w:rsidRPr="008B6490" w:rsidRDefault="00895A35" w:rsidP="00895A35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2EAEBAA7" w14:textId="77777777" w:rsidR="00895A35" w:rsidRPr="008B6490" w:rsidRDefault="00895A35" w:rsidP="00895A3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003B5EF4" w14:textId="77777777" w:rsidR="00895A35" w:rsidRPr="008B6490" w:rsidRDefault="00895A35" w:rsidP="00895A3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nomor 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mpai</w:t>
            </w:r>
          </w:p>
          <w:p w14:paraId="532AAC30" w14:textId="49DBF134" w:rsidR="00895A35" w:rsidRPr="008B6490" w:rsidRDefault="00895A35" w:rsidP="00895A35">
            <w:pPr>
              <w:pStyle w:val="TableParagraph"/>
              <w:spacing w:before="1" w:line="181" w:lineRule="exact"/>
              <w:ind w:left="108"/>
              <w:rPr>
                <w:strike/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  <w:lang w:val="en-US"/>
              </w:rPr>
              <w:t>2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3" w:type="dxa"/>
          </w:tcPr>
          <w:p w14:paraId="30AF06C0" w14:textId="77777777" w:rsidR="00895A35" w:rsidRPr="008B6490" w:rsidRDefault="00895A35" w:rsidP="00895A35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8B6490">
              <w:rPr>
                <w:color w:val="000000" w:themeColor="text1"/>
                <w:sz w:val="16"/>
              </w:rPr>
              <w:t>tel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</w:t>
            </w:r>
          </w:p>
          <w:p w14:paraId="45A2BE14" w14:textId="77777777" w:rsidR="00895A35" w:rsidRPr="008B6490" w:rsidRDefault="00895A35" w:rsidP="00895A3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PM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</w:p>
          <w:p w14:paraId="271C949E" w14:textId="495F3F29" w:rsidR="00895A35" w:rsidRPr="008B6490" w:rsidRDefault="00895A35" w:rsidP="00895A35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nomor </w:t>
            </w:r>
            <w:r w:rsidRPr="008B6490">
              <w:rPr>
                <w:color w:val="000000" w:themeColor="text1"/>
                <w:sz w:val="16"/>
                <w:lang w:val="en-US"/>
              </w:rPr>
              <w:t>1.</w:t>
            </w:r>
          </w:p>
        </w:tc>
        <w:tc>
          <w:tcPr>
            <w:tcW w:w="1989" w:type="dxa"/>
          </w:tcPr>
          <w:p w14:paraId="0E7E2973" w14:textId="250496D8" w:rsidR="00895A35" w:rsidRPr="008B6490" w:rsidRDefault="00895A35" w:rsidP="00895A35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Tidak ada skor kurang dari 1</w:t>
            </w:r>
          </w:p>
        </w:tc>
      </w:tr>
      <w:tr w:rsidR="008E2A6B" w:rsidRPr="008B6490" w14:paraId="100639C7" w14:textId="77777777" w:rsidTr="00895A35">
        <w:trPr>
          <w:trHeight w:val="5752"/>
        </w:trPr>
        <w:tc>
          <w:tcPr>
            <w:tcW w:w="564" w:type="dxa"/>
          </w:tcPr>
          <w:p w14:paraId="7F82B895" w14:textId="3F654B9B" w:rsidR="008E2A6B" w:rsidRPr="00373EA8" w:rsidRDefault="008E2A6B" w:rsidP="008E2A6B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lastRenderedPageBreak/>
              <w:t>67</w:t>
            </w:r>
          </w:p>
        </w:tc>
        <w:tc>
          <w:tcPr>
            <w:tcW w:w="1561" w:type="dxa"/>
          </w:tcPr>
          <w:p w14:paraId="54F01986" w14:textId="246E3AFC" w:rsidR="008E2A6B" w:rsidRPr="00895A35" w:rsidRDefault="008E2A6B" w:rsidP="008E2A6B">
            <w:pPr>
              <w:pStyle w:val="TableParagraph"/>
              <w:spacing w:before="5" w:line="181" w:lineRule="exact"/>
              <w:ind w:left="114"/>
              <w:rPr>
                <w:color w:val="000000" w:themeColor="text1"/>
                <w:sz w:val="16"/>
                <w:szCs w:val="16"/>
              </w:rPr>
            </w:pP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341FBB">
              <w:rPr>
                <w:color w:val="000000" w:themeColor="text1"/>
                <w:sz w:val="16"/>
                <w:szCs w:val="16"/>
              </w:rPr>
              <w:t>.</w:t>
            </w:r>
            <w:r>
              <w:rPr>
                <w:color w:val="000000" w:themeColor="text1"/>
                <w:sz w:val="16"/>
                <w:szCs w:val="16"/>
                <w:lang w:val="en-US"/>
              </w:rPr>
              <w:t>4</w:t>
            </w: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)</w:t>
            </w:r>
            <w:r w:rsidRPr="00341FBB">
              <w:rPr>
                <w:color w:val="000000" w:themeColor="text1"/>
                <w:sz w:val="16"/>
                <w:szCs w:val="16"/>
              </w:rPr>
              <w:t xml:space="preserve"> </w:t>
            </w:r>
            <w:r w:rsidRPr="00341FBB">
              <w:rPr>
                <w:color w:val="000000" w:themeColor="text1"/>
                <w:sz w:val="16"/>
                <w:szCs w:val="16"/>
                <w:lang w:val="en-US"/>
              </w:rPr>
              <w:t>Kepuasan Pemangku Kepentingan</w:t>
            </w:r>
          </w:p>
        </w:tc>
        <w:tc>
          <w:tcPr>
            <w:tcW w:w="1985" w:type="dxa"/>
          </w:tcPr>
          <w:p w14:paraId="1CB96568" w14:textId="77777777" w:rsidR="008E2A6B" w:rsidRPr="008B6490" w:rsidRDefault="008E2A6B" w:rsidP="008E2A6B">
            <w:pPr>
              <w:pStyle w:val="TableParagraph"/>
              <w:spacing w:before="5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0F7419BB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</w:p>
          <w:p w14:paraId="740BD154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046A7EC7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(mahasisw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,</w:t>
            </w:r>
          </w:p>
          <w:p w14:paraId="048E4421" w14:textId="77777777" w:rsidR="008E2A6B" w:rsidRPr="008B6490" w:rsidRDefault="008E2A6B" w:rsidP="008E2A6B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nag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didikan,</w:t>
            </w:r>
          </w:p>
          <w:p w14:paraId="60D8636E" w14:textId="77777777" w:rsidR="008E2A6B" w:rsidRPr="008B6490" w:rsidRDefault="008E2A6B" w:rsidP="008E2A6B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ulusan,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guna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  <w:p w14:paraId="686B4AB3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ndustri,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itra</w:t>
            </w:r>
          </w:p>
          <w:p w14:paraId="771DA9C3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innya)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</w:p>
          <w:p w14:paraId="48069DE4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,</w:t>
            </w:r>
          </w:p>
          <w:p w14:paraId="40E41E00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-</w:t>
            </w:r>
          </w:p>
          <w:p w14:paraId="0A5FCE9A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7B346942" w14:textId="77777777" w:rsidR="008E2A6B" w:rsidRPr="008B6490" w:rsidRDefault="008E2A6B" w:rsidP="008E2A6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gunak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instrume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ahih,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dal,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dah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gunakan,</w:t>
            </w:r>
          </w:p>
          <w:p w14:paraId="78B106DF" w14:textId="77777777" w:rsidR="008E2A6B" w:rsidRPr="008B6490" w:rsidRDefault="008E2A6B" w:rsidP="008E2A6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sana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berkala,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tany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ekam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omprehensif,</w:t>
            </w:r>
          </w:p>
          <w:p w14:paraId="6E69BACF" w14:textId="77777777" w:rsidR="008E2A6B" w:rsidRPr="008B6490" w:rsidRDefault="008E2A6B" w:rsidP="008E2A6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analisis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tode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manfaat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ambilan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tusan,</w:t>
            </w:r>
          </w:p>
          <w:p w14:paraId="02ABF6F4" w14:textId="77777777" w:rsidR="008E2A6B" w:rsidRPr="008B6490" w:rsidRDefault="008E2A6B" w:rsidP="008E2A6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ingkat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mp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ali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indaklanjuti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ba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ingkat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luar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al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istem.</w:t>
            </w:r>
          </w:p>
          <w:p w14:paraId="6CE53CB9" w14:textId="77777777" w:rsidR="008E2A6B" w:rsidRPr="008B6490" w:rsidRDefault="008E2A6B" w:rsidP="008E2A6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view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aksana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,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A100B04" w14:textId="60071DE3" w:rsidR="008E2A6B" w:rsidRPr="008B6490" w:rsidRDefault="008E2A6B" w:rsidP="008E2A6B">
            <w:pPr>
              <w:pStyle w:val="TableParagraph"/>
              <w:numPr>
                <w:ilvl w:val="0"/>
                <w:numId w:val="38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hasilnya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publikasik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dah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akse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oleh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ose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7004B360" w14:textId="77777777" w:rsidR="008E2A6B" w:rsidRPr="008B6490" w:rsidRDefault="008E2A6B" w:rsidP="008E2A6B">
            <w:pPr>
              <w:pStyle w:val="TableParagraph"/>
              <w:spacing w:before="5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7F6265E1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7CEB5A40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6BF250A5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4A0CAC79" w14:textId="77777777" w:rsidR="008E2A6B" w:rsidRPr="008B6490" w:rsidRDefault="008E2A6B" w:rsidP="008E2A6B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63417266" w14:textId="77777777" w:rsidR="008E2A6B" w:rsidRPr="008B6490" w:rsidRDefault="008E2A6B" w:rsidP="008E2A6B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74834A0E" w14:textId="60CEA817" w:rsidR="008E2A6B" w:rsidRPr="008B6490" w:rsidRDefault="008E2A6B" w:rsidP="008E2A6B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49" w:type="dxa"/>
            <w:gridSpan w:val="2"/>
          </w:tcPr>
          <w:p w14:paraId="73136FEA" w14:textId="77777777" w:rsidR="008E2A6B" w:rsidRPr="008B6490" w:rsidRDefault="008E2A6B" w:rsidP="008E2A6B">
            <w:pPr>
              <w:pStyle w:val="TableParagraph"/>
              <w:spacing w:before="5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4BB963FC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223D9DAE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30D6DB9A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3DB3700C" w14:textId="77777777" w:rsidR="008E2A6B" w:rsidRPr="008B6490" w:rsidRDefault="008E2A6B" w:rsidP="008E2A6B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27DE52AE" w14:textId="77777777" w:rsidR="008E2A6B" w:rsidRPr="008B6490" w:rsidRDefault="008E2A6B" w:rsidP="008E2A6B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 1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.d</w:t>
            </w:r>
          </w:p>
          <w:p w14:paraId="17169A48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4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ambah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5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</w:p>
          <w:p w14:paraId="6BBCDE5D" w14:textId="5929710E" w:rsidR="008E2A6B" w:rsidRPr="008B6490" w:rsidRDefault="008E2A6B" w:rsidP="008E2A6B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31" w:type="dxa"/>
          </w:tcPr>
          <w:p w14:paraId="25E30911" w14:textId="77777777" w:rsidR="008E2A6B" w:rsidRPr="008B6490" w:rsidRDefault="008E2A6B" w:rsidP="008E2A6B">
            <w:pPr>
              <w:pStyle w:val="TableParagraph"/>
              <w:spacing w:before="5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1DFA8FF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4C62ED9E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0A429BF8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luruh</w:t>
            </w:r>
          </w:p>
          <w:p w14:paraId="38663D34" w14:textId="77777777" w:rsidR="008E2A6B" w:rsidRPr="008B6490" w:rsidRDefault="008E2A6B" w:rsidP="008E2A6B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4546D200" w14:textId="77777777" w:rsidR="008E2A6B" w:rsidRPr="008B6490" w:rsidRDefault="008E2A6B" w:rsidP="008E2A6B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47AB898D" w14:textId="48F3293C" w:rsidR="008E2A6B" w:rsidRPr="008B6490" w:rsidRDefault="008E2A6B" w:rsidP="008E2A6B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3" w:type="dxa"/>
          </w:tcPr>
          <w:p w14:paraId="3381B778" w14:textId="77777777" w:rsidR="008E2A6B" w:rsidRPr="008B6490" w:rsidRDefault="008E2A6B" w:rsidP="008E2A6B">
            <w:pPr>
              <w:pStyle w:val="TableParagraph"/>
              <w:spacing w:before="5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nit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lol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26833D0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42987566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</w:t>
            </w:r>
          </w:p>
          <w:p w14:paraId="6DDCA4CA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terhadap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ian</w:t>
            </w:r>
          </w:p>
          <w:p w14:paraId="44AAD850" w14:textId="77777777" w:rsidR="008E2A6B" w:rsidRPr="008B6490" w:rsidRDefault="008E2A6B" w:rsidP="008E2A6B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</w:t>
            </w:r>
          </w:p>
          <w:p w14:paraId="69394383" w14:textId="77777777" w:rsidR="008E2A6B" w:rsidRPr="008B6490" w:rsidRDefault="008E2A6B" w:rsidP="008E2A6B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1</w:t>
            </w:r>
          </w:p>
          <w:p w14:paraId="1AC8B221" w14:textId="54DFD93F" w:rsidR="008E2A6B" w:rsidRPr="008B6490" w:rsidRDefault="008E2A6B" w:rsidP="008E2A6B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.d.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1989" w:type="dxa"/>
          </w:tcPr>
          <w:p w14:paraId="2A9E2BDE" w14:textId="77777777" w:rsidR="008E2A6B" w:rsidRPr="008B6490" w:rsidRDefault="008E2A6B" w:rsidP="008E2A6B">
            <w:pPr>
              <w:pStyle w:val="TableParagraph"/>
              <w:spacing w:before="5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</w:p>
          <w:p w14:paraId="11059F4B" w14:textId="77777777" w:rsidR="008E2A6B" w:rsidRPr="008B6490" w:rsidRDefault="008E2A6B" w:rsidP="008E2A6B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engukur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uasan</w:t>
            </w:r>
          </w:p>
          <w:p w14:paraId="20664F8B" w14:textId="1FBCCA34" w:rsidR="008E2A6B" w:rsidRPr="008B6490" w:rsidRDefault="008E2A6B" w:rsidP="008E2A6B">
            <w:pPr>
              <w:pStyle w:val="TableParagraph"/>
              <w:spacing w:before="1" w:line="181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layan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anajemen.</w:t>
            </w:r>
          </w:p>
        </w:tc>
      </w:tr>
      <w:tr w:rsidR="00895A35" w:rsidRPr="008B6490" w14:paraId="7FFD8231" w14:textId="77777777" w:rsidTr="00895A35">
        <w:trPr>
          <w:trHeight w:val="850"/>
        </w:trPr>
        <w:tc>
          <w:tcPr>
            <w:tcW w:w="564" w:type="dxa"/>
          </w:tcPr>
          <w:p w14:paraId="1FB39EE1" w14:textId="64EE5443" w:rsidR="00895A35" w:rsidRPr="00373EA8" w:rsidRDefault="00895A35" w:rsidP="00895A35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8</w:t>
            </w:r>
          </w:p>
        </w:tc>
        <w:tc>
          <w:tcPr>
            <w:tcW w:w="1561" w:type="dxa"/>
          </w:tcPr>
          <w:p w14:paraId="5301ECF8" w14:textId="66451A3A" w:rsidR="00895A35" w:rsidRDefault="00895A35" w:rsidP="00895A35">
            <w:pPr>
              <w:pStyle w:val="TableParagraph"/>
              <w:spacing w:before="28" w:line="276" w:lineRule="auto"/>
              <w:ind w:left="114" w:right="106"/>
              <w:rPr>
                <w:color w:val="000000" w:themeColor="text1"/>
                <w:sz w:val="16"/>
                <w:szCs w:val="16"/>
                <w:lang w:val="en-US"/>
              </w:rPr>
            </w:pPr>
            <w:r>
              <w:rPr>
                <w:color w:val="000000" w:themeColor="text1"/>
                <w:sz w:val="16"/>
                <w:szCs w:val="16"/>
                <w:lang w:val="en-US"/>
              </w:rPr>
              <w:t>E. Program Pengembangan Berkelanjutan</w:t>
            </w:r>
          </w:p>
          <w:p w14:paraId="41F6ABD7" w14:textId="0A03E8AD" w:rsidR="00895A35" w:rsidRPr="00895A35" w:rsidRDefault="00895A35" w:rsidP="00895A35">
            <w:pPr>
              <w:pStyle w:val="TableParagraph"/>
              <w:spacing w:before="28" w:line="276" w:lineRule="auto"/>
              <w:ind w:left="114" w:right="10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895A35">
              <w:rPr>
                <w:color w:val="000000" w:themeColor="text1"/>
                <w:sz w:val="16"/>
                <w:szCs w:val="16"/>
                <w:lang w:val="en-US"/>
              </w:rPr>
              <w:t>E.1) Analisis SWOT</w:t>
            </w:r>
          </w:p>
        </w:tc>
        <w:tc>
          <w:tcPr>
            <w:tcW w:w="1985" w:type="dxa"/>
          </w:tcPr>
          <w:p w14:paraId="2F2B31D8" w14:textId="4A413820" w:rsidR="00895A35" w:rsidRPr="008B6490" w:rsidRDefault="00895A35" w:rsidP="00895A35">
            <w:pPr>
              <w:pStyle w:val="TableParagraph"/>
              <w:spacing w:before="5" w:line="276" w:lineRule="auto"/>
              <w:ind w:left="106" w:right="3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patan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</w:p>
        </w:tc>
        <w:tc>
          <w:tcPr>
            <w:tcW w:w="2125" w:type="dxa"/>
            <w:tcBorders>
              <w:bottom w:val="nil"/>
            </w:tcBorders>
          </w:tcPr>
          <w:p w14:paraId="27240409" w14:textId="753B22EB" w:rsidR="00895A35" w:rsidRPr="008B6490" w:rsidRDefault="00895A35" w:rsidP="00895A35">
            <w:pPr>
              <w:pStyle w:val="TableParagraph"/>
              <w:spacing w:before="5" w:line="276" w:lineRule="auto"/>
              <w:ind w:left="105" w:right="17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</w:p>
        </w:tc>
        <w:tc>
          <w:tcPr>
            <w:tcW w:w="2149" w:type="dxa"/>
            <w:gridSpan w:val="2"/>
            <w:tcBorders>
              <w:bottom w:val="nil"/>
            </w:tcBorders>
          </w:tcPr>
          <w:p w14:paraId="2BBB9B92" w14:textId="77777777" w:rsidR="00895A35" w:rsidRPr="008B6490" w:rsidRDefault="00895A35" w:rsidP="00895A35">
            <w:pPr>
              <w:pStyle w:val="TableParagraph"/>
              <w:spacing w:before="5" w:line="276" w:lineRule="auto"/>
              <w:ind w:left="109" w:right="19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31" w:type="dxa"/>
            <w:tcBorders>
              <w:bottom w:val="nil"/>
            </w:tcBorders>
          </w:tcPr>
          <w:p w14:paraId="574C02C2" w14:textId="77777777" w:rsidR="00895A35" w:rsidRPr="008B6490" w:rsidRDefault="00895A35" w:rsidP="00895A35">
            <w:pPr>
              <w:pStyle w:val="TableParagraph"/>
              <w:spacing w:before="5" w:line="276" w:lineRule="auto"/>
              <w:ind w:left="108" w:right="17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relevan,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</w:tc>
        <w:tc>
          <w:tcPr>
            <w:tcW w:w="2123" w:type="dxa"/>
            <w:tcBorders>
              <w:bottom w:val="nil"/>
            </w:tcBorders>
          </w:tcPr>
          <w:p w14:paraId="1A12BAB3" w14:textId="77777777" w:rsidR="00895A35" w:rsidRPr="008B6490" w:rsidRDefault="00895A35" w:rsidP="00895A35">
            <w:pPr>
              <w:pStyle w:val="TableParagraph"/>
              <w:spacing w:before="5" w:line="276" w:lineRule="auto"/>
              <w:ind w:left="102" w:right="17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WOT atau analisis la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enuh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spek-</w:t>
            </w:r>
          </w:p>
          <w:p w14:paraId="5B911FEB" w14:textId="77777777" w:rsidR="00895A35" w:rsidRPr="008B6490" w:rsidRDefault="00895A35" w:rsidP="00895A35">
            <w:pPr>
              <w:pStyle w:val="TableParagraph"/>
              <w:spacing w:line="182" w:lineRule="exact"/>
              <w:ind w:left="10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ek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</w:tc>
        <w:tc>
          <w:tcPr>
            <w:tcW w:w="1989" w:type="dxa"/>
          </w:tcPr>
          <w:p w14:paraId="698271BB" w14:textId="77777777" w:rsidR="00895A35" w:rsidRPr="008B6490" w:rsidRDefault="00895A35" w:rsidP="00895A35">
            <w:pPr>
              <w:pStyle w:val="TableParagraph"/>
              <w:spacing w:before="5" w:line="276" w:lineRule="auto"/>
              <w:ind w:left="107" w:right="23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u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gembangkan</w:t>
            </w:r>
          </w:p>
          <w:p w14:paraId="4C51FA56" w14:textId="77777777" w:rsidR="00895A35" w:rsidRPr="008B6490" w:rsidRDefault="00895A35" w:rsidP="00895A35">
            <w:pPr>
              <w:pStyle w:val="TableParagraph"/>
              <w:spacing w:line="182" w:lineRule="exact"/>
              <w:ind w:left="10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strategi.</w:t>
            </w:r>
          </w:p>
        </w:tc>
      </w:tr>
    </w:tbl>
    <w:p w14:paraId="3B78808C" w14:textId="77777777" w:rsidR="00CB528D" w:rsidRPr="008B6490" w:rsidRDefault="00CB528D">
      <w:pPr>
        <w:spacing w:line="182" w:lineRule="exact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18E84052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3541B6C4" w14:textId="77777777">
        <w:trPr>
          <w:trHeight w:val="555"/>
        </w:trPr>
        <w:tc>
          <w:tcPr>
            <w:tcW w:w="564" w:type="dxa"/>
          </w:tcPr>
          <w:p w14:paraId="20F84BE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  <w:tcBorders>
              <w:bottom w:val="single" w:sz="6" w:space="0" w:color="000000"/>
            </w:tcBorders>
          </w:tcPr>
          <w:p w14:paraId="7083B227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75683F3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tcBorders>
              <w:bottom w:val="single" w:sz="6" w:space="0" w:color="000000"/>
            </w:tcBorders>
          </w:tcPr>
          <w:p w14:paraId="1D10A578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  <w:tcBorders>
              <w:bottom w:val="single" w:sz="6" w:space="0" w:color="000000"/>
            </w:tcBorders>
          </w:tcPr>
          <w:p w14:paraId="22A8BC2B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  <w:tcBorders>
              <w:bottom w:val="single" w:sz="6" w:space="0" w:color="000000"/>
            </w:tcBorders>
          </w:tcPr>
          <w:p w14:paraId="3E4793B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5AFAA201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5C25E7FD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CB528D" w:rsidRPr="008B6490" w14:paraId="1B2F8B89" w14:textId="77777777">
        <w:trPr>
          <w:trHeight w:val="4473"/>
        </w:trPr>
        <w:tc>
          <w:tcPr>
            <w:tcW w:w="564" w:type="dxa"/>
          </w:tcPr>
          <w:p w14:paraId="350D5F96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single" w:sz="6" w:space="0" w:color="000000"/>
            </w:tcBorders>
          </w:tcPr>
          <w:p w14:paraId="5D18C3EC" w14:textId="47CA6D52" w:rsidR="00CB528D" w:rsidRPr="008B6490" w:rsidRDefault="00CB528D">
            <w:pPr>
              <w:pStyle w:val="TableParagraph"/>
              <w:spacing w:line="276" w:lineRule="auto"/>
              <w:ind w:left="106" w:right="683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A212B0C" w14:textId="327EBBED" w:rsidR="00CB528D" w:rsidRPr="008B6490" w:rsidRDefault="00CB528D" w:rsidP="005E4218">
            <w:pPr>
              <w:pStyle w:val="TableParagraph"/>
              <w:spacing w:line="276" w:lineRule="auto"/>
              <w:ind w:right="62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single" w:sz="6" w:space="0" w:color="000000"/>
            </w:tcBorders>
          </w:tcPr>
          <w:p w14:paraId="057D3DEF" w14:textId="77777777" w:rsidR="00CB528D" w:rsidRPr="008B6490" w:rsidRDefault="00FA5323">
            <w:pPr>
              <w:pStyle w:val="TableParagraph"/>
              <w:spacing w:line="276" w:lineRule="auto"/>
              <w:ind w:left="105" w:right="30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65272E0B" w14:textId="77777777" w:rsidR="005E4218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158"/>
              </w:tabs>
              <w:spacing w:before="4" w:line="276" w:lineRule="auto"/>
              <w:ind w:left="158" w:right="26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>melakukan</w:t>
            </w:r>
            <w:r w:rsidR="005E4218"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</w:p>
          <w:p w14:paraId="78A56985" w14:textId="6FF609CD" w:rsidR="00CB528D" w:rsidRPr="008B6490" w:rsidRDefault="00FA5323" w:rsidP="005E4218">
            <w:pPr>
              <w:pStyle w:val="TableParagraph"/>
              <w:tabs>
                <w:tab w:val="left" w:pos="158"/>
              </w:tabs>
              <w:spacing w:before="4" w:line="276" w:lineRule="auto"/>
              <w:ind w:left="158" w:right="26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adapi UPPS</w:t>
            </w:r>
            <w:r w:rsidR="009C1D82"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,</w:t>
            </w:r>
          </w:p>
          <w:p w14:paraId="7E13FF3D" w14:textId="71F07C42" w:rsidR="00CB528D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158" w:right="41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,</w:t>
            </w:r>
          </w:p>
          <w:p w14:paraId="394FFF81" w14:textId="77777777" w:rsidR="009C1D82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158" w:right="2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rumusk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="009C1D82" w:rsidRPr="008B6490">
              <w:rPr>
                <w:color w:val="000000" w:themeColor="text1"/>
                <w:spacing w:val="-10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,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1EB1266D" w14:textId="0553871C" w:rsidR="00CB528D" w:rsidRPr="008B6490" w:rsidRDefault="00FA5323" w:rsidP="00144BEB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left="158" w:right="22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nghasilkan</w:t>
            </w:r>
            <w:r w:rsidR="009C1D82" w:rsidRPr="008B6490">
              <w:rPr>
                <w:color w:val="000000" w:themeColor="text1"/>
                <w:spacing w:val="-3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-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program</w:t>
            </w:r>
            <w:r w:rsidR="009C1D82"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="009C1D82"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lternatif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49" w:type="dxa"/>
            <w:tcBorders>
              <w:top w:val="single" w:sz="6" w:space="0" w:color="000000"/>
            </w:tcBorders>
          </w:tcPr>
          <w:p w14:paraId="0D1BDA86" w14:textId="77777777" w:rsidR="00CB528D" w:rsidRPr="008B6490" w:rsidRDefault="00FA5323">
            <w:pPr>
              <w:pStyle w:val="TableParagraph"/>
              <w:spacing w:line="276" w:lineRule="auto"/>
              <w:ind w:left="109" w:right="32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09AFFA1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before="4" w:line="276" w:lineRule="auto"/>
              <w:ind w:right="28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hadapi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cara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pat,</w:t>
            </w:r>
          </w:p>
          <w:p w14:paraId="554D78C3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9"/>
              </w:rPr>
            </w:pPr>
          </w:p>
          <w:p w14:paraId="181EB04D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line="276" w:lineRule="auto"/>
              <w:ind w:right="43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, dan</w:t>
            </w:r>
          </w:p>
          <w:p w14:paraId="6C5E48A5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815D780" w14:textId="77777777" w:rsidR="00CB528D" w:rsidRPr="008B6490" w:rsidRDefault="00CB528D">
            <w:pPr>
              <w:pStyle w:val="TableParagraph"/>
              <w:spacing w:before="8"/>
              <w:rPr>
                <w:rFonts w:ascii="Arial"/>
                <w:b/>
                <w:color w:val="000000" w:themeColor="text1"/>
                <w:sz w:val="19"/>
              </w:rPr>
            </w:pPr>
          </w:p>
          <w:p w14:paraId="78F9498D" w14:textId="77777777" w:rsidR="00CB528D" w:rsidRPr="008B6490" w:rsidRDefault="00FA5323" w:rsidP="00144BEB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line="276" w:lineRule="auto"/>
              <w:ind w:right="352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rumuskan </w:t>
            </w:r>
            <w:r w:rsidRPr="008B6490">
              <w:rPr>
                <w:color w:val="000000" w:themeColor="text1"/>
                <w:sz w:val="16"/>
              </w:rPr>
              <w:t>strateg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sesuaian.</w:t>
            </w:r>
          </w:p>
        </w:tc>
        <w:tc>
          <w:tcPr>
            <w:tcW w:w="2129" w:type="dxa"/>
            <w:tcBorders>
              <w:top w:val="single" w:sz="6" w:space="0" w:color="000000"/>
            </w:tcBorders>
          </w:tcPr>
          <w:p w14:paraId="0E879066" w14:textId="77777777" w:rsidR="00CB528D" w:rsidRPr="008B6490" w:rsidRDefault="00FA5323">
            <w:pPr>
              <w:pStyle w:val="TableParagraph"/>
              <w:spacing w:line="276" w:lineRule="auto"/>
              <w:ind w:left="108" w:right="30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enuhi </w:t>
            </w:r>
            <w:r w:rsidRPr="008B6490">
              <w:rPr>
                <w:color w:val="000000" w:themeColor="text1"/>
                <w:sz w:val="16"/>
              </w:rPr>
              <w:t>aspek-aspe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bagai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ikut:</w:t>
            </w:r>
          </w:p>
          <w:p w14:paraId="01BB5B5F" w14:textId="77777777" w:rsidR="00CB528D" w:rsidRPr="008B6490" w:rsidRDefault="00FA5323" w:rsidP="00144BEB">
            <w:pPr>
              <w:pStyle w:val="TableParagraph"/>
              <w:numPr>
                <w:ilvl w:val="0"/>
                <w:numId w:val="7"/>
              </w:numPr>
              <w:tabs>
                <w:tab w:val="left" w:pos="294"/>
              </w:tabs>
              <w:spacing w:before="4" w:line="276" w:lineRule="auto"/>
              <w:ind w:right="261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lakukan </w:t>
            </w:r>
            <w:r w:rsidRPr="008B6490">
              <w:rPr>
                <w:color w:val="000000" w:themeColor="text1"/>
                <w:sz w:val="16"/>
              </w:rPr>
              <w:t>identifikasi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 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 dihadapi UPP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lakukan secara tep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0BACF57A" w14:textId="77777777" w:rsidR="00CB528D" w:rsidRPr="008B6490" w:rsidRDefault="00FA5323" w:rsidP="00144BEB">
            <w:pPr>
              <w:pStyle w:val="TableParagraph"/>
              <w:numPr>
                <w:ilvl w:val="0"/>
                <w:numId w:val="7"/>
              </w:numPr>
              <w:tabs>
                <w:tab w:val="left" w:pos="294"/>
              </w:tabs>
              <w:spacing w:before="7" w:line="276" w:lineRule="auto"/>
              <w:ind w:right="42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8B6490">
              <w:rPr>
                <w:color w:val="000000" w:themeColor="text1"/>
                <w:sz w:val="16"/>
              </w:rPr>
              <w:t>keterkait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inerja.</w:t>
            </w:r>
          </w:p>
        </w:tc>
        <w:tc>
          <w:tcPr>
            <w:tcW w:w="2125" w:type="dxa"/>
          </w:tcPr>
          <w:p w14:paraId="0551F203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33BE1966" w14:textId="77777777" w:rsidR="00CB528D" w:rsidRPr="008B6490" w:rsidRDefault="00CB528D">
            <w:pPr>
              <w:pStyle w:val="TableParagraph"/>
              <w:spacing w:before="1"/>
              <w:rPr>
                <w:rFonts w:ascii="Arial"/>
                <w:b/>
                <w:color w:val="000000" w:themeColor="text1"/>
                <w:sz w:val="19"/>
              </w:rPr>
            </w:pPr>
          </w:p>
          <w:p w14:paraId="1EE1311B" w14:textId="77777777" w:rsidR="00CB528D" w:rsidRPr="008B6490" w:rsidRDefault="00FA5323" w:rsidP="00144BEB">
            <w:pPr>
              <w:pStyle w:val="TableParagraph"/>
              <w:numPr>
                <w:ilvl w:val="0"/>
                <w:numId w:val="6"/>
              </w:numPr>
              <w:tabs>
                <w:tab w:val="left" w:pos="289"/>
              </w:tabs>
              <w:spacing w:line="276" w:lineRule="auto"/>
              <w:ind w:right="180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lakukan identifikas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kuatan atau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faktor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dorong, kelemah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tau faktor penghambat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luang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cam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hadapi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40259D98" w14:textId="77777777" w:rsidR="00CB528D" w:rsidRPr="008B6490" w:rsidRDefault="00CB528D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E1BA050" w14:textId="77777777" w:rsidR="00CB528D" w:rsidRPr="008B6490" w:rsidRDefault="00CB528D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9"/>
              </w:rPr>
            </w:pPr>
          </w:p>
          <w:p w14:paraId="04E223F0" w14:textId="77777777" w:rsidR="00CB528D" w:rsidRPr="008B6490" w:rsidRDefault="00FA5323" w:rsidP="00144BEB">
            <w:pPr>
              <w:pStyle w:val="TableParagraph"/>
              <w:numPr>
                <w:ilvl w:val="0"/>
                <w:numId w:val="6"/>
              </w:numPr>
              <w:tabs>
                <w:tab w:val="left" w:pos="289"/>
              </w:tabs>
              <w:spacing w:line="276" w:lineRule="auto"/>
              <w:ind w:right="217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memiliki keterkai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engan hasil analisis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apaian kinerja, namu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erstruktur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tida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istematis.</w:t>
            </w:r>
          </w:p>
        </w:tc>
        <w:tc>
          <w:tcPr>
            <w:tcW w:w="1989" w:type="dxa"/>
          </w:tcPr>
          <w:p w14:paraId="72895FDD" w14:textId="77777777" w:rsidR="00CB528D" w:rsidRPr="008B6490" w:rsidRDefault="00CB528D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895A35" w:rsidRPr="008B6490" w14:paraId="7070C6E8" w14:textId="77777777" w:rsidTr="00895A35">
        <w:trPr>
          <w:trHeight w:val="3863"/>
        </w:trPr>
        <w:tc>
          <w:tcPr>
            <w:tcW w:w="564" w:type="dxa"/>
          </w:tcPr>
          <w:p w14:paraId="0A08D021" w14:textId="2ECB7224" w:rsidR="00895A35" w:rsidRPr="00373EA8" w:rsidRDefault="00895A35" w:rsidP="00895A35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9</w:t>
            </w:r>
          </w:p>
        </w:tc>
        <w:tc>
          <w:tcPr>
            <w:tcW w:w="1561" w:type="dxa"/>
          </w:tcPr>
          <w:p w14:paraId="2081136A" w14:textId="1B66C5C1" w:rsidR="00895A35" w:rsidRPr="00895A35" w:rsidRDefault="00895A35" w:rsidP="00895A35">
            <w:pPr>
              <w:pStyle w:val="TableParagraph"/>
              <w:spacing w:before="5"/>
              <w:ind w:left="10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895A35">
              <w:rPr>
                <w:color w:val="000000" w:themeColor="text1"/>
                <w:sz w:val="16"/>
                <w:szCs w:val="16"/>
                <w:lang w:val="en-US"/>
              </w:rPr>
              <w:t>E</w:t>
            </w:r>
            <w:r w:rsidRPr="00895A35">
              <w:rPr>
                <w:color w:val="000000" w:themeColor="text1"/>
                <w:sz w:val="16"/>
                <w:szCs w:val="16"/>
              </w:rPr>
              <w:t>.</w:t>
            </w:r>
            <w:r w:rsidRPr="00895A35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895A35">
              <w:rPr>
                <w:color w:val="000000" w:themeColor="text1"/>
                <w:sz w:val="16"/>
                <w:szCs w:val="16"/>
              </w:rPr>
              <w:t xml:space="preserve"> </w:t>
            </w:r>
            <w:r w:rsidRPr="00895A35">
              <w:rPr>
                <w:color w:val="000000" w:themeColor="text1"/>
                <w:sz w:val="16"/>
                <w:szCs w:val="16"/>
                <w:lang w:val="en-US"/>
              </w:rPr>
              <w:t>Tujuan Strategi Pengembangan</w:t>
            </w:r>
          </w:p>
        </w:tc>
        <w:tc>
          <w:tcPr>
            <w:tcW w:w="1985" w:type="dxa"/>
          </w:tcPr>
          <w:p w14:paraId="12D2920B" w14:textId="3810C102" w:rsidR="00895A35" w:rsidRPr="008B6490" w:rsidRDefault="00895A35" w:rsidP="00895A35">
            <w:pPr>
              <w:pStyle w:val="TableParagraph"/>
              <w:spacing w:before="5" w:line="276" w:lineRule="auto"/>
              <w:ind w:left="106" w:right="36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tepatan di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menetapkan</w:t>
            </w:r>
            <w:r w:rsidRPr="008B6490">
              <w:rPr>
                <w:color w:val="000000" w:themeColor="text1"/>
                <w:spacing w:val="-1"/>
                <w:sz w:val="16"/>
                <w:lang w:val="en-US"/>
              </w:rPr>
              <w:t xml:space="preserve"> tujuan strategis </w:t>
            </w:r>
            <w:r w:rsidRPr="008B6490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5" w:type="dxa"/>
          </w:tcPr>
          <w:p w14:paraId="33395CE1" w14:textId="4AA4046E" w:rsidR="00895A35" w:rsidRPr="008B6490" w:rsidRDefault="00895A35" w:rsidP="00895A35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39D0FBB9" w14:textId="0B129EA1" w:rsidR="00895A35" w:rsidRPr="008B6490" w:rsidRDefault="00895A35" w:rsidP="00895A35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3802C748" w14:textId="77777777" w:rsidR="00895A35" w:rsidRPr="008B6490" w:rsidRDefault="00895A35" w:rsidP="00895A35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6296278" w14:textId="55C7FEEB" w:rsidR="00895A35" w:rsidRPr="008B6490" w:rsidRDefault="00895A35" w:rsidP="00895A35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385582FC" w14:textId="77777777" w:rsidR="00895A35" w:rsidRPr="008B6490" w:rsidRDefault="00895A35" w:rsidP="00895A35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ira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erta</w:t>
            </w:r>
          </w:p>
          <w:p w14:paraId="17FB0179" w14:textId="085F7FC7" w:rsidR="00895A35" w:rsidRPr="008B6490" w:rsidRDefault="00895A35" w:rsidP="00895A35">
            <w:pPr>
              <w:pStyle w:val="TableParagraph"/>
              <w:numPr>
                <w:ilvl w:val="0"/>
                <w:numId w:val="5"/>
              </w:numPr>
              <w:tabs>
                <w:tab w:val="left" w:pos="291"/>
              </w:tabs>
              <w:spacing w:before="7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</w:t>
            </w:r>
            <w:r w:rsidRPr="008B6490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.</w:t>
            </w:r>
          </w:p>
        </w:tc>
        <w:tc>
          <w:tcPr>
            <w:tcW w:w="2149" w:type="dxa"/>
          </w:tcPr>
          <w:p w14:paraId="379A6AF4" w14:textId="77777777" w:rsidR="00895A35" w:rsidRPr="008B6490" w:rsidRDefault="00895A35" w:rsidP="00895A35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7014478D" w14:textId="77777777" w:rsidR="00895A35" w:rsidRPr="008B6490" w:rsidRDefault="00895A35" w:rsidP="00895A35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3E9A2AC5" w14:textId="77777777" w:rsidR="00895A35" w:rsidRPr="008B6490" w:rsidRDefault="00895A35" w:rsidP="00895A35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121E6AC0" w14:textId="748B5C87" w:rsidR="00895A35" w:rsidRPr="008B6490" w:rsidRDefault="00895A35" w:rsidP="00895A35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660608D1" w14:textId="77777777" w:rsidR="00895A35" w:rsidRPr="008B6490" w:rsidRDefault="00895A35" w:rsidP="00895A35">
            <w:pPr>
              <w:pStyle w:val="TableParagraph"/>
              <w:numPr>
                <w:ilvl w:val="0"/>
                <w:numId w:val="39"/>
              </w:numPr>
              <w:tabs>
                <w:tab w:val="left" w:pos="291"/>
              </w:tabs>
              <w:spacing w:before="7"/>
              <w:ind w:left="301" w:hanging="21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spiras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ri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mangku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pentingan internal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,</w:t>
            </w:r>
            <w:r w:rsidRPr="008B6490">
              <w:rPr>
                <w:color w:val="000000" w:themeColor="text1"/>
                <w:spacing w:val="2"/>
                <w:sz w:val="16"/>
              </w:rPr>
              <w:t xml:space="preserve"> </w:t>
            </w:r>
          </w:p>
          <w:p w14:paraId="06EE6AAA" w14:textId="75BA0909" w:rsidR="00895A35" w:rsidRPr="008B6490" w:rsidRDefault="00895A35" w:rsidP="00895A35">
            <w:pPr>
              <w:pStyle w:val="TableParagraph"/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709CF0F2" w14:textId="77777777" w:rsidR="00895A35" w:rsidRPr="008B6490" w:rsidRDefault="00895A35" w:rsidP="00895A35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yang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4FD46534" w14:textId="367C4B3E" w:rsidR="00895A35" w:rsidRPr="008B6490" w:rsidRDefault="00895A35" w:rsidP="00895A35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23B6E4F" w14:textId="77777777" w:rsidR="00895A35" w:rsidRPr="008B6490" w:rsidRDefault="00895A35" w:rsidP="00895A35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40" w:line="278" w:lineRule="auto"/>
              <w:ind w:right="2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5D038E2F" w14:textId="2F912375" w:rsidR="00895A35" w:rsidRPr="008B6490" w:rsidRDefault="00895A35" w:rsidP="00895A35">
            <w:pPr>
              <w:pStyle w:val="TableParagraph"/>
              <w:numPr>
                <w:ilvl w:val="0"/>
                <w:numId w:val="4"/>
              </w:numPr>
              <w:tabs>
                <w:tab w:val="left" w:pos="291"/>
              </w:tabs>
              <w:spacing w:before="6" w:line="276" w:lineRule="auto"/>
              <w:ind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0C781660" w14:textId="78FCCE02" w:rsidR="00895A35" w:rsidRPr="008B6490" w:rsidRDefault="00895A35" w:rsidP="00895A35">
            <w:pPr>
              <w:pStyle w:val="TableParagraph"/>
              <w:tabs>
                <w:tab w:val="left" w:pos="294"/>
              </w:tabs>
              <w:spacing w:before="9" w:line="276" w:lineRule="auto"/>
              <w:ind w:right="171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51E4E06C" w14:textId="510A3A41" w:rsidR="00895A35" w:rsidRPr="008B6490" w:rsidRDefault="00895A35" w:rsidP="00895A35">
            <w:pPr>
              <w:pStyle w:val="TableParagraph"/>
              <w:spacing w:before="5" w:line="276" w:lineRule="auto"/>
              <w:ind w:left="105" w:right="164"/>
              <w:rPr>
                <w:color w:val="000000" w:themeColor="text1"/>
                <w:sz w:val="16"/>
                <w:lang w:val="en-US"/>
              </w:rPr>
            </w:pPr>
            <w:r w:rsidRPr="008B6490">
              <w:rPr>
                <w:color w:val="000000" w:themeColor="text1"/>
                <w:sz w:val="16"/>
              </w:rPr>
              <w:t>UPPS 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dasarkan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hasil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analisis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 xml:space="preserve">SWOT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namun belum </w:t>
            </w:r>
            <w:r w:rsidRPr="008B6490">
              <w:rPr>
                <w:color w:val="000000" w:themeColor="text1"/>
                <w:sz w:val="16"/>
              </w:rPr>
              <w:t>mempertimbang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54827F7A" w14:textId="77777777" w:rsidR="00895A35" w:rsidRPr="008B6490" w:rsidRDefault="00895A35" w:rsidP="00895A35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>rencana aksi pimpinan dan kemampuan sumber daya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2D6148E8" w14:textId="77777777" w:rsidR="00895A35" w:rsidRPr="008B6490" w:rsidRDefault="00895A35" w:rsidP="00895A35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40" w:line="278" w:lineRule="auto"/>
              <w:ind w:right="28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kebutuhan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jangka pendek dan jangka menengah </w:t>
            </w:r>
            <w:r w:rsidRPr="008B6490">
              <w:rPr>
                <w:color w:val="000000" w:themeColor="text1"/>
                <w:sz w:val="16"/>
              </w:rPr>
              <w:t>UPPS,</w:t>
            </w:r>
          </w:p>
          <w:p w14:paraId="0836C11B" w14:textId="102E282D" w:rsidR="00895A35" w:rsidRPr="008B6490" w:rsidRDefault="00895A35" w:rsidP="00895A35">
            <w:pPr>
              <w:pStyle w:val="TableParagraph"/>
              <w:numPr>
                <w:ilvl w:val="0"/>
                <w:numId w:val="40"/>
              </w:numPr>
              <w:tabs>
                <w:tab w:val="left" w:pos="291"/>
              </w:tabs>
              <w:spacing w:before="6" w:line="276" w:lineRule="auto"/>
              <w:ind w:right="11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  <w:lang w:val="en-US"/>
              </w:rPr>
              <w:t xml:space="preserve">tujuan dan </w:t>
            </w:r>
            <w:r w:rsidRPr="008B6490">
              <w:rPr>
                <w:color w:val="000000" w:themeColor="text1"/>
                <w:sz w:val="16"/>
              </w:rPr>
              <w:t>rencana strategis UPPS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>
              <w:rPr>
                <w:color w:val="000000" w:themeColor="text1"/>
                <w:spacing w:val="-42"/>
                <w:sz w:val="16"/>
                <w:lang w:val="en-US"/>
              </w:rPr>
              <w:t xml:space="preserve"> 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laku,</w:t>
            </w:r>
          </w:p>
          <w:p w14:paraId="0F41D5A1" w14:textId="7754602E" w:rsidR="00895A35" w:rsidRPr="008B6490" w:rsidRDefault="00895A35" w:rsidP="00895A35">
            <w:pPr>
              <w:pStyle w:val="TableParagraph"/>
              <w:tabs>
                <w:tab w:val="left" w:pos="289"/>
              </w:tabs>
              <w:spacing w:before="5" w:line="276" w:lineRule="auto"/>
              <w:ind w:left="288" w:right="114"/>
              <w:rPr>
                <w:color w:val="000000" w:themeColor="text1"/>
                <w:sz w:val="16"/>
              </w:rPr>
            </w:pPr>
          </w:p>
        </w:tc>
        <w:tc>
          <w:tcPr>
            <w:tcW w:w="1989" w:type="dxa"/>
          </w:tcPr>
          <w:p w14:paraId="6BAD3FAD" w14:textId="7E84F0B0" w:rsidR="00895A35" w:rsidRPr="008B6490" w:rsidRDefault="00895A35" w:rsidP="00895A35">
            <w:pPr>
              <w:pStyle w:val="TableParagraph"/>
              <w:spacing w:before="5" w:line="276" w:lineRule="auto"/>
              <w:ind w:left="107" w:right="1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 xml:space="preserve">UPPS 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tidak </w:t>
            </w:r>
            <w:r w:rsidRPr="008B6490">
              <w:rPr>
                <w:color w:val="000000" w:themeColor="text1"/>
                <w:sz w:val="16"/>
              </w:rPr>
              <w:t>menetapkan</w:t>
            </w:r>
            <w:r w:rsidRPr="008B6490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r w:rsidRPr="008B6490">
              <w:rPr>
                <w:color w:val="000000" w:themeColor="text1"/>
                <w:spacing w:val="2"/>
                <w:sz w:val="16"/>
                <w:lang w:val="en-US"/>
              </w:rPr>
              <w:t xml:space="preserve">tujuan strategis </w:t>
            </w:r>
            <w:r w:rsidRPr="008B6490">
              <w:rPr>
                <w:color w:val="000000" w:themeColor="text1"/>
                <w:sz w:val="16"/>
              </w:rPr>
              <w:t>pengembangan</w:t>
            </w:r>
          </w:p>
        </w:tc>
      </w:tr>
    </w:tbl>
    <w:p w14:paraId="318BA440" w14:textId="77777777" w:rsidR="00CB528D" w:rsidRPr="008B6490" w:rsidRDefault="00CB528D">
      <w:pPr>
        <w:spacing w:line="276" w:lineRule="auto"/>
        <w:rPr>
          <w:color w:val="000000" w:themeColor="text1"/>
          <w:sz w:val="16"/>
        </w:rPr>
        <w:sectPr w:rsidR="00CB528D" w:rsidRPr="008B6490">
          <w:pgSz w:w="16840" w:h="11910" w:orient="landscape"/>
          <w:pgMar w:top="1100" w:right="940" w:bottom="840" w:left="1020" w:header="0" w:footer="650" w:gutter="0"/>
          <w:cols w:space="720"/>
        </w:sectPr>
      </w:pPr>
    </w:p>
    <w:p w14:paraId="5528E95D" w14:textId="77777777" w:rsidR="00CB528D" w:rsidRPr="008B6490" w:rsidRDefault="00CB528D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49"/>
        <w:gridCol w:w="2129"/>
        <w:gridCol w:w="2125"/>
        <w:gridCol w:w="1989"/>
      </w:tblGrid>
      <w:tr w:rsidR="00CB528D" w:rsidRPr="008B6490" w14:paraId="61015AE5" w14:textId="77777777">
        <w:trPr>
          <w:trHeight w:val="557"/>
        </w:trPr>
        <w:tc>
          <w:tcPr>
            <w:tcW w:w="564" w:type="dxa"/>
          </w:tcPr>
          <w:p w14:paraId="1D8D84E1" w14:textId="77777777" w:rsidR="00CB528D" w:rsidRPr="008B6490" w:rsidRDefault="00FA532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92F7B63" w14:textId="77777777" w:rsidR="00CB528D" w:rsidRPr="008B6490" w:rsidRDefault="00FA532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D9D6207" w14:textId="77777777" w:rsidR="00CB528D" w:rsidRPr="008B6490" w:rsidRDefault="00FA532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9C670F2" w14:textId="77777777" w:rsidR="00CB528D" w:rsidRPr="008B6490" w:rsidRDefault="00FA532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49" w:type="dxa"/>
          </w:tcPr>
          <w:p w14:paraId="7CE7DBE9" w14:textId="77777777" w:rsidR="00CB528D" w:rsidRPr="008B6490" w:rsidRDefault="00FA5323">
            <w:pPr>
              <w:pStyle w:val="TableParagraph"/>
              <w:spacing w:before="162"/>
              <w:ind w:left="1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65EC7E57" w14:textId="77777777" w:rsidR="00CB528D" w:rsidRPr="008B6490" w:rsidRDefault="00FA5323">
            <w:pPr>
              <w:pStyle w:val="TableParagraph"/>
              <w:spacing w:before="162"/>
              <w:ind w:left="7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CB7C3D2" w14:textId="77777777" w:rsidR="00CB528D" w:rsidRPr="008B6490" w:rsidRDefault="00FA532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9" w:type="dxa"/>
          </w:tcPr>
          <w:p w14:paraId="70E01E8F" w14:textId="77777777" w:rsidR="00CB528D" w:rsidRPr="008B6490" w:rsidRDefault="00FA5323">
            <w:pPr>
              <w:pStyle w:val="TableParagraph"/>
              <w:spacing w:before="162"/>
              <w:ind w:left="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8B6490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895A35" w:rsidRPr="008B6490" w14:paraId="4B5E0FA2" w14:textId="77777777" w:rsidTr="00895A35">
        <w:trPr>
          <w:trHeight w:val="3430"/>
        </w:trPr>
        <w:tc>
          <w:tcPr>
            <w:tcW w:w="564" w:type="dxa"/>
          </w:tcPr>
          <w:p w14:paraId="0C08E247" w14:textId="2358A327" w:rsidR="00895A35" w:rsidRPr="00373EA8" w:rsidRDefault="00895A35" w:rsidP="00895A35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70</w:t>
            </w:r>
          </w:p>
        </w:tc>
        <w:tc>
          <w:tcPr>
            <w:tcW w:w="1561" w:type="dxa"/>
          </w:tcPr>
          <w:p w14:paraId="0C31F481" w14:textId="2605C4F0" w:rsidR="00895A35" w:rsidRPr="00895A35" w:rsidRDefault="00895A35" w:rsidP="00895A35">
            <w:pPr>
              <w:pStyle w:val="TableParagraph"/>
              <w:spacing w:before="28" w:line="278" w:lineRule="auto"/>
              <w:ind w:left="114" w:right="10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895A35">
              <w:rPr>
                <w:color w:val="000000" w:themeColor="text1"/>
                <w:sz w:val="16"/>
                <w:szCs w:val="16"/>
                <w:lang w:val="en-US"/>
              </w:rPr>
              <w:t>E.3) Program Pengembangan Berkelanjutan</w:t>
            </w:r>
          </w:p>
        </w:tc>
        <w:tc>
          <w:tcPr>
            <w:tcW w:w="1985" w:type="dxa"/>
          </w:tcPr>
          <w:p w14:paraId="737DBAF2" w14:textId="4B952745" w:rsidR="00895A35" w:rsidRPr="008B6490" w:rsidRDefault="00895A35" w:rsidP="00895A35">
            <w:pPr>
              <w:pStyle w:val="TableParagraph"/>
              <w:spacing w:before="5" w:line="276" w:lineRule="auto"/>
              <w:ind w:left="106" w:right="178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kebijakan, </w:t>
            </w:r>
            <w:r w:rsidRPr="008B6490">
              <w:rPr>
                <w:color w:val="000000" w:themeColor="text1"/>
                <w:sz w:val="16"/>
              </w:rPr>
              <w:t>ketersedia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daya,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laksanakan, d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realistik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z w:val="16"/>
                <w:lang w:val="en-US"/>
              </w:rPr>
              <w:t xml:space="preserve"> pengembangan berkelanjutan</w:t>
            </w:r>
            <w:r w:rsidRPr="008B6490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5" w:type="dxa"/>
          </w:tcPr>
          <w:p w14:paraId="3979DE0F" w14:textId="77777777" w:rsidR="00895A35" w:rsidRPr="008B6490" w:rsidRDefault="00895A35" w:rsidP="00895A35">
            <w:pPr>
              <w:pStyle w:val="TableParagraph"/>
              <w:spacing w:before="5" w:line="276" w:lineRule="auto"/>
              <w:ind w:left="105" w:right="192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yang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 ke dal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bagai peraturan untuk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keberlanju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348C0F1" w14:textId="77777777" w:rsidR="00895A35" w:rsidRPr="008B6490" w:rsidRDefault="00895A35" w:rsidP="00895A35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11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691E88B5" w14:textId="77777777" w:rsidR="00895A35" w:rsidRPr="008B6490" w:rsidRDefault="00895A35" w:rsidP="00895A35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36" w:line="276" w:lineRule="auto"/>
              <w:ind w:left="105" w:right="33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</w:t>
            </w:r>
          </w:p>
          <w:p w14:paraId="536F7992" w14:textId="77777777" w:rsidR="00895A35" w:rsidRPr="008B6490" w:rsidRDefault="00895A35" w:rsidP="00895A35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9" w:line="276" w:lineRule="auto"/>
              <w:ind w:left="105" w:right="21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,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</w:p>
          <w:p w14:paraId="7697AC81" w14:textId="77777777" w:rsidR="00895A35" w:rsidRPr="008B6490" w:rsidRDefault="00895A35" w:rsidP="00895A35">
            <w:pPr>
              <w:pStyle w:val="TableParagraph"/>
              <w:numPr>
                <w:ilvl w:val="0"/>
                <w:numId w:val="3"/>
              </w:numPr>
              <w:tabs>
                <w:tab w:val="left" w:pos="291"/>
              </w:tabs>
              <w:spacing w:before="14"/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beradaan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ukungan</w:t>
            </w:r>
          </w:p>
          <w:p w14:paraId="33C1C23B" w14:textId="77777777" w:rsidR="00895A35" w:rsidRPr="008B6490" w:rsidRDefault="00895A35" w:rsidP="00895A35">
            <w:pPr>
              <w:pStyle w:val="TableParagraph"/>
              <w:spacing w:before="2" w:line="210" w:lineRule="atLeast"/>
              <w:ind w:left="105" w:right="33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8B6490">
              <w:rPr>
                <w:color w:val="000000" w:themeColor="text1"/>
                <w:sz w:val="16"/>
              </w:rPr>
              <w:t>kepenting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49" w:type="dxa"/>
          </w:tcPr>
          <w:p w14:paraId="2B452488" w14:textId="77777777" w:rsidR="00895A35" w:rsidRPr="008B6490" w:rsidRDefault="00895A35" w:rsidP="00895A35">
            <w:pPr>
              <w:pStyle w:val="TableParagraph"/>
              <w:spacing w:before="5" w:line="276" w:lineRule="auto"/>
              <w:ind w:left="109" w:right="97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paya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iturun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 dalam berbaga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raturan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 program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169739BE" w14:textId="77777777" w:rsidR="00895A35" w:rsidRPr="008B6490" w:rsidRDefault="00895A35" w:rsidP="00895A35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11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428EFAAD" w14:textId="77777777" w:rsidR="00895A35" w:rsidRPr="008B6490" w:rsidRDefault="00895A35" w:rsidP="00895A35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36" w:line="276" w:lineRule="auto"/>
              <w:ind w:left="109" w:right="358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 dan</w:t>
            </w:r>
          </w:p>
          <w:p w14:paraId="023391B9" w14:textId="77777777" w:rsidR="00895A35" w:rsidRPr="008B6490" w:rsidRDefault="00895A35" w:rsidP="00895A35">
            <w:pPr>
              <w:pStyle w:val="TableParagraph"/>
              <w:numPr>
                <w:ilvl w:val="0"/>
                <w:numId w:val="2"/>
              </w:numPr>
              <w:tabs>
                <w:tab w:val="left" w:pos="294"/>
              </w:tabs>
              <w:spacing w:before="9" w:line="276" w:lineRule="auto"/>
              <w:ind w:left="109" w:right="235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9" w:type="dxa"/>
          </w:tcPr>
          <w:p w14:paraId="16CFAB30" w14:textId="3410547D" w:rsidR="00895A35" w:rsidRPr="008B6490" w:rsidRDefault="00895A35" w:rsidP="00895A35">
            <w:pPr>
              <w:pStyle w:val="TableParagraph"/>
              <w:spacing w:before="5" w:line="276" w:lineRule="auto"/>
              <w:ind w:left="108" w:right="193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memiliki kebijakan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untuk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jamin keberlanjut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ncakup:</w:t>
            </w:r>
          </w:p>
          <w:p w14:paraId="37E70184" w14:textId="77777777" w:rsidR="00895A35" w:rsidRPr="008B6490" w:rsidRDefault="00895A35" w:rsidP="00895A35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ind w:hanging="186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alokasi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sumber</w:t>
            </w:r>
            <w:r w:rsidRPr="008B6490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ya,</w:t>
            </w:r>
          </w:p>
          <w:p w14:paraId="3431FDD2" w14:textId="77777777" w:rsidR="00895A35" w:rsidRPr="008B6490" w:rsidRDefault="00895A35" w:rsidP="00895A35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spacing w:before="36" w:line="276" w:lineRule="auto"/>
              <w:ind w:left="108" w:right="339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kemampu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8B6490">
              <w:rPr>
                <w:color w:val="000000" w:themeColor="text1"/>
                <w:sz w:val="16"/>
              </w:rPr>
              <w:t>progra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engembangan, dan</w:t>
            </w:r>
          </w:p>
          <w:p w14:paraId="7CE32519" w14:textId="77777777" w:rsidR="00895A35" w:rsidRPr="008B6490" w:rsidRDefault="00895A35" w:rsidP="00895A35">
            <w:pPr>
              <w:pStyle w:val="TableParagraph"/>
              <w:numPr>
                <w:ilvl w:val="0"/>
                <w:numId w:val="1"/>
              </w:numPr>
              <w:tabs>
                <w:tab w:val="left" w:pos="294"/>
              </w:tabs>
              <w:spacing w:before="10" w:line="276" w:lineRule="auto"/>
              <w:ind w:left="108" w:right="216" w:firstLine="0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rencana penjamina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utu</w:t>
            </w:r>
            <w:r w:rsidRPr="008B6490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yang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5" w:type="dxa"/>
          </w:tcPr>
          <w:p w14:paraId="311318AF" w14:textId="77777777" w:rsidR="00895A35" w:rsidRPr="008B6490" w:rsidRDefault="00895A35" w:rsidP="00895A35">
            <w:pPr>
              <w:pStyle w:val="TableParagraph"/>
              <w:spacing w:before="5" w:line="276" w:lineRule="auto"/>
              <w:ind w:left="104" w:right="229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</w:t>
            </w:r>
            <w:r w:rsidRPr="008B6490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memiliki</w:t>
            </w:r>
            <w:r w:rsidRPr="008B6490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ijakan</w:t>
            </w:r>
            <w:r w:rsidRPr="008B6490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dan upaya namun belum</w:t>
            </w:r>
            <w:r w:rsidRPr="008B6490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cukup 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.</w:t>
            </w:r>
          </w:p>
        </w:tc>
        <w:tc>
          <w:tcPr>
            <w:tcW w:w="1989" w:type="dxa"/>
          </w:tcPr>
          <w:p w14:paraId="44A6BAEE" w14:textId="77777777" w:rsidR="00895A35" w:rsidRPr="008B6490" w:rsidRDefault="00895A35" w:rsidP="00895A35">
            <w:pPr>
              <w:pStyle w:val="TableParagraph"/>
              <w:spacing w:before="5" w:line="276" w:lineRule="auto"/>
              <w:ind w:left="107" w:right="225"/>
              <w:rPr>
                <w:color w:val="000000" w:themeColor="text1"/>
                <w:sz w:val="16"/>
              </w:rPr>
            </w:pPr>
            <w:r w:rsidRPr="008B6490">
              <w:rPr>
                <w:color w:val="000000" w:themeColor="text1"/>
                <w:sz w:val="16"/>
              </w:rPr>
              <w:t>UPPS tidak memiliki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kebijakan dan upaya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untuk menjamin</w:t>
            </w:r>
            <w:r w:rsidRPr="008B6490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8B6490">
              <w:rPr>
                <w:color w:val="000000" w:themeColor="text1"/>
                <w:spacing w:val="-1"/>
                <w:sz w:val="16"/>
              </w:rPr>
              <w:t>keberlanjutan</w:t>
            </w:r>
            <w:r w:rsidRPr="008B6490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8B6490">
              <w:rPr>
                <w:color w:val="000000" w:themeColor="text1"/>
                <w:sz w:val="16"/>
              </w:rPr>
              <w:t>program.</w:t>
            </w:r>
          </w:p>
        </w:tc>
      </w:tr>
    </w:tbl>
    <w:p w14:paraId="728A8527" w14:textId="77777777" w:rsidR="00FA5323" w:rsidRPr="008B6490" w:rsidRDefault="00FA5323">
      <w:pPr>
        <w:rPr>
          <w:color w:val="000000" w:themeColor="text1"/>
        </w:rPr>
      </w:pPr>
    </w:p>
    <w:sectPr w:rsidR="00FA5323" w:rsidRPr="008B6490">
      <w:pgSz w:w="16840" w:h="11910" w:orient="landscape"/>
      <w:pgMar w:top="1100" w:right="940" w:bottom="840" w:left="1020" w:header="0" w:footer="65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7CA10D" w14:textId="77777777" w:rsidR="005E1E1C" w:rsidRDefault="005E1E1C">
      <w:r>
        <w:separator/>
      </w:r>
    </w:p>
  </w:endnote>
  <w:endnote w:type="continuationSeparator" w:id="0">
    <w:p w14:paraId="40E86158" w14:textId="77777777" w:rsidR="005E1E1C" w:rsidRDefault="005E1E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MT">
    <w:altName w:val="Arial"/>
    <w:charset w:val="01"/>
    <w:family w:val="swiss"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DC2561" w14:textId="0A8320D7" w:rsidR="000A20CA" w:rsidRDefault="000A20CA">
    <w:pPr>
      <w:pStyle w:val="BodyText"/>
      <w:spacing w:line="14" w:lineRule="auto"/>
    </w:pP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2814976" behindDoc="1" locked="0" layoutInCell="1" allowOverlap="1" wp14:anchorId="5DC92743" wp14:editId="638F9086">
              <wp:simplePos x="0" y="0"/>
              <wp:positionH relativeFrom="page">
                <wp:posOffset>4850296</wp:posOffset>
              </wp:positionH>
              <wp:positionV relativeFrom="page">
                <wp:posOffset>7036903</wp:posOffset>
              </wp:positionV>
              <wp:extent cx="1757238" cy="198783"/>
              <wp:effectExtent l="0" t="0" r="14605" b="10795"/>
              <wp:wrapNone/>
              <wp:docPr id="1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1757238" cy="198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0C3881C" w14:textId="6D70744E" w:rsidR="000A20CA" w:rsidRPr="00970F30" w:rsidRDefault="000A20CA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  <w:lang w:val="en-US"/>
                            </w:rPr>
                          </w:pP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2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  <w:spacing w:val="-2"/>
                              <w:lang w:val="en-US"/>
                            </w:rPr>
                            <w:t>Diploma</w:t>
                          </w:r>
                          <w:r>
                            <w:rPr>
                              <w:rFonts w:ascii="Arial MT"/>
                              <w:lang w:val="en-US"/>
                            </w:rPr>
                            <w:t xml:space="preserve"> Satu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DC92743" id="_x0000_t202" coordsize="21600,21600" o:spt="202" path="m,l,21600r21600,l21600,xe">
              <v:stroke joinstyle="miter"/>
              <v:path gradientshapeok="t" o:connecttype="rect"/>
            </v:shapetype>
            <v:shape id="Text Box 9" o:spid="_x0000_s1026" type="#_x0000_t202" style="position:absolute;margin-left:381.9pt;margin-top:554.1pt;width:138.35pt;height:15.65pt;z-index:-20501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" filled="f" stroked="f">
              <v:path arrowok="t"/>
              <v:textbox inset="0,0,0,0">
                <w:txbxContent>
                  <w:p w14:paraId="60C3881C" w14:textId="6D70744E" w:rsidR="000A20CA" w:rsidRPr="00970F30" w:rsidRDefault="000A20CA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  <w:lang w:val="en-US"/>
                      </w:rPr>
                    </w:pP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2"/>
                      </w:rPr>
                      <w:t xml:space="preserve"> </w:t>
                    </w:r>
                    <w:r>
                      <w:rPr>
                        <w:rFonts w:ascii="Arial MT"/>
                        <w:spacing w:val="-2"/>
                        <w:lang w:val="en-US"/>
                      </w:rPr>
                      <w:t>Diploma</w:t>
                    </w:r>
                    <w:r>
                      <w:rPr>
                        <w:rFonts w:ascii="Arial MT"/>
                        <w:lang w:val="en-US"/>
                      </w:rPr>
                      <w:t xml:space="preserve"> Satu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2815488" behindDoc="1" locked="0" layoutInCell="1" allowOverlap="1" wp14:anchorId="01CF8A43" wp14:editId="317EF98A">
              <wp:simplePos x="0" y="0"/>
              <wp:positionH relativeFrom="page">
                <wp:posOffset>9794240</wp:posOffset>
              </wp:positionH>
              <wp:positionV relativeFrom="page">
                <wp:posOffset>7026910</wp:posOffset>
              </wp:positionV>
              <wp:extent cx="218440" cy="167640"/>
              <wp:effectExtent l="0" t="0" r="10160" b="3810"/>
              <wp:wrapNone/>
              <wp:docPr id="15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21844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50E4799" w14:textId="77777777" w:rsidR="000A20CA" w:rsidRDefault="000A20CA">
                          <w:pPr>
                            <w:pStyle w:val="BodyText"/>
                            <w:spacing w:before="13"/>
                            <w:ind w:left="60"/>
                            <w:rPr>
                              <w:rFonts w:ascii="Arial MT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Arial MT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144248">
                            <w:rPr>
                              <w:rFonts w:ascii="Arial MT"/>
                              <w:noProof/>
                            </w:rPr>
                            <w:t>36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1CF8A43" id="_x0000_t202" coordsize="21600,21600" o:spt="202" path="m,l,21600r21600,l21600,xe">
              <v:stroke joinstyle="miter"/>
              <v:path gradientshapeok="t" o:connecttype="rect"/>
            </v:shapetype>
            <v:shape id="Text Box 8" o:spid="_x0000_s1027" type="#_x0000_t202" style="position:absolute;margin-left:771.2pt;margin-top:553.3pt;width:17.2pt;height:13.2pt;z-index:-205009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" filled="f" stroked="f">
              <v:path arrowok="t"/>
              <v:textbox inset="0,0,0,0">
                <w:txbxContent>
                  <w:p w14:paraId="450E4799" w14:textId="77777777" w:rsidR="000A20CA" w:rsidRDefault="000A20CA">
                    <w:pPr>
                      <w:pStyle w:val="BodyText"/>
                      <w:spacing w:before="13"/>
                      <w:ind w:left="60"/>
                      <w:rPr>
                        <w:rFonts w:ascii="Arial MT"/>
                      </w:rPr>
                    </w:pPr>
                    <w:r>
                      <w:fldChar w:fldCharType="begin"/>
                    </w:r>
                    <w:r>
                      <w:rPr>
                        <w:rFonts w:ascii="Arial MT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144248">
                      <w:rPr>
                        <w:rFonts w:ascii="Arial MT"/>
                        <w:noProof/>
                      </w:rPr>
                      <w:t>36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2814464" behindDoc="1" locked="0" layoutInCell="1" allowOverlap="1" wp14:anchorId="7499B860" wp14:editId="0A6D1040">
              <wp:simplePos x="0" y="0"/>
              <wp:positionH relativeFrom="page">
                <wp:posOffset>708660</wp:posOffset>
              </wp:positionH>
              <wp:positionV relativeFrom="page">
                <wp:posOffset>7033260</wp:posOffset>
              </wp:positionV>
              <wp:extent cx="2255520" cy="167640"/>
              <wp:effectExtent l="0" t="0" r="11430" b="3810"/>
              <wp:wrapNone/>
              <wp:docPr id="17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225552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26EAF1B" w14:textId="01378E09" w:rsidR="000A20CA" w:rsidRPr="00DD1BD7" w:rsidRDefault="000A20CA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  <w:lang w:val="en-US"/>
                            </w:rPr>
                          </w:pPr>
                          <w:r>
                            <w:rPr>
                              <w:rFonts w:ascii="Arial MT"/>
                            </w:rPr>
                            <w:t>Akreditasi</w:t>
                          </w:r>
                          <w:r>
                            <w:rPr>
                              <w:rFonts w:ascii="Arial MT"/>
                              <w:spacing w:val="-3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1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Studi</w:t>
                          </w:r>
                          <w:r>
                            <w:rPr>
                              <w:rFonts w:ascii="Arial MT"/>
                              <w:lang w:val="en-US"/>
                            </w:rPr>
                            <w:t xml:space="preserve"> LAM Teknik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499B860" id="Text Box 10" o:spid="_x0000_s1028" type="#_x0000_t202" style="position:absolute;margin-left:55.8pt;margin-top:553.8pt;width:177.6pt;height:13.2pt;z-index:-205020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" filled="f" stroked="f">
              <v:path arrowok="t"/>
              <v:textbox inset="0,0,0,0">
                <w:txbxContent>
                  <w:p w14:paraId="426EAF1B" w14:textId="01378E09" w:rsidR="000A20CA" w:rsidRPr="00DD1BD7" w:rsidRDefault="000A20CA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  <w:lang w:val="en-US"/>
                      </w:rPr>
                    </w:pPr>
                    <w:r>
                      <w:rPr>
                        <w:rFonts w:ascii="Arial MT"/>
                      </w:rPr>
                      <w:t>Akreditasi</w:t>
                    </w:r>
                    <w:r>
                      <w:rPr>
                        <w:rFonts w:ascii="Arial MT"/>
                        <w:spacing w:val="-3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1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Studi</w:t>
                    </w:r>
                    <w:r>
                      <w:rPr>
                        <w:rFonts w:ascii="Arial MT"/>
                        <w:lang w:val="en-US"/>
                      </w:rPr>
                      <w:t xml:space="preserve"> LAM Teknik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D2A173" w14:textId="77777777" w:rsidR="005E1E1C" w:rsidRDefault="005E1E1C">
      <w:r>
        <w:separator/>
      </w:r>
    </w:p>
  </w:footnote>
  <w:footnote w:type="continuationSeparator" w:id="0">
    <w:p w14:paraId="3A8CA51E" w14:textId="77777777" w:rsidR="005E1E1C" w:rsidRDefault="005E1E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8021F"/>
    <w:multiLevelType w:val="hybridMultilevel"/>
    <w:tmpl w:val="39DE5FDE"/>
    <w:lvl w:ilvl="0" w:tplc="1D1E91C4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0E44FB0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7660B428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0E728D1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D10C448E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7D6C075A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403A4382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2A26537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32E040D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1" w15:restartNumberingAfterBreak="0">
    <w:nsid w:val="07C07E2D"/>
    <w:multiLevelType w:val="hybridMultilevel"/>
    <w:tmpl w:val="C8FACBA0"/>
    <w:lvl w:ilvl="0" w:tplc="6358A816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9E87F84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6810C13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F626C3B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650A8D28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ACABC44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2C9A7118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32509B24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81EF44E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" w15:restartNumberingAfterBreak="0">
    <w:nsid w:val="0E434DF3"/>
    <w:multiLevelType w:val="hybridMultilevel"/>
    <w:tmpl w:val="754A11BE"/>
    <w:lvl w:ilvl="0" w:tplc="CA5E0F1E">
      <w:start w:val="1"/>
      <w:numFmt w:val="upperLetter"/>
      <w:lvlText w:val="%1."/>
      <w:lvlJc w:val="left"/>
      <w:pPr>
        <w:ind w:left="720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022A48"/>
    <w:multiLevelType w:val="hybridMultilevel"/>
    <w:tmpl w:val="ACA0EFDC"/>
    <w:lvl w:ilvl="0" w:tplc="5C3A82B6">
      <w:start w:val="1"/>
      <w:numFmt w:val="decimal"/>
      <w:lvlText w:val="%1)"/>
      <w:lvlJc w:val="left"/>
      <w:pPr>
        <w:ind w:left="104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B3AA650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BCE63F24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BE94DFC2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9E887870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BB9252C8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5AC82550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FB08FBB6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3D348446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4" w15:restartNumberingAfterBreak="0">
    <w:nsid w:val="16E91AE3"/>
    <w:multiLevelType w:val="hybridMultilevel"/>
    <w:tmpl w:val="3E8CD476"/>
    <w:lvl w:ilvl="0" w:tplc="6EBC87FE">
      <w:start w:val="1"/>
      <w:numFmt w:val="decimal"/>
      <w:lvlText w:val="%1)"/>
      <w:lvlJc w:val="left"/>
      <w:pPr>
        <w:ind w:left="10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B98FAEA">
      <w:numFmt w:val="bullet"/>
      <w:lvlText w:val="•"/>
      <w:lvlJc w:val="left"/>
      <w:pPr>
        <w:ind w:left="303" w:hanging="185"/>
      </w:pPr>
      <w:rPr>
        <w:rFonts w:hint="default"/>
        <w:lang w:val="id" w:eastAsia="en-US" w:bidi="ar-SA"/>
      </w:rPr>
    </w:lvl>
    <w:lvl w:ilvl="2" w:tplc="A46E8690">
      <w:numFmt w:val="bullet"/>
      <w:lvlText w:val="•"/>
      <w:lvlJc w:val="left"/>
      <w:pPr>
        <w:ind w:left="507" w:hanging="185"/>
      </w:pPr>
      <w:rPr>
        <w:rFonts w:hint="default"/>
        <w:lang w:val="id" w:eastAsia="en-US" w:bidi="ar-SA"/>
      </w:rPr>
    </w:lvl>
    <w:lvl w:ilvl="3" w:tplc="EA881E1A">
      <w:numFmt w:val="bullet"/>
      <w:lvlText w:val="•"/>
      <w:lvlJc w:val="left"/>
      <w:pPr>
        <w:ind w:left="711" w:hanging="185"/>
      </w:pPr>
      <w:rPr>
        <w:rFonts w:hint="default"/>
        <w:lang w:val="id" w:eastAsia="en-US" w:bidi="ar-SA"/>
      </w:rPr>
    </w:lvl>
    <w:lvl w:ilvl="4" w:tplc="0C6629E8">
      <w:numFmt w:val="bullet"/>
      <w:lvlText w:val="•"/>
      <w:lvlJc w:val="left"/>
      <w:pPr>
        <w:ind w:left="915" w:hanging="185"/>
      </w:pPr>
      <w:rPr>
        <w:rFonts w:hint="default"/>
        <w:lang w:val="id" w:eastAsia="en-US" w:bidi="ar-SA"/>
      </w:rPr>
    </w:lvl>
    <w:lvl w:ilvl="5" w:tplc="ED7A1514">
      <w:numFmt w:val="bullet"/>
      <w:lvlText w:val="•"/>
      <w:lvlJc w:val="left"/>
      <w:pPr>
        <w:ind w:left="1119" w:hanging="185"/>
      </w:pPr>
      <w:rPr>
        <w:rFonts w:hint="default"/>
        <w:lang w:val="id" w:eastAsia="en-US" w:bidi="ar-SA"/>
      </w:rPr>
    </w:lvl>
    <w:lvl w:ilvl="6" w:tplc="03AC51C4">
      <w:numFmt w:val="bullet"/>
      <w:lvlText w:val="•"/>
      <w:lvlJc w:val="left"/>
      <w:pPr>
        <w:ind w:left="1323" w:hanging="185"/>
      </w:pPr>
      <w:rPr>
        <w:rFonts w:hint="default"/>
        <w:lang w:val="id" w:eastAsia="en-US" w:bidi="ar-SA"/>
      </w:rPr>
    </w:lvl>
    <w:lvl w:ilvl="7" w:tplc="5BD8F258">
      <w:numFmt w:val="bullet"/>
      <w:lvlText w:val="•"/>
      <w:lvlJc w:val="left"/>
      <w:pPr>
        <w:ind w:left="1527" w:hanging="185"/>
      </w:pPr>
      <w:rPr>
        <w:rFonts w:hint="default"/>
        <w:lang w:val="id" w:eastAsia="en-US" w:bidi="ar-SA"/>
      </w:rPr>
    </w:lvl>
    <w:lvl w:ilvl="8" w:tplc="A07C655C">
      <w:numFmt w:val="bullet"/>
      <w:lvlText w:val="•"/>
      <w:lvlJc w:val="left"/>
      <w:pPr>
        <w:ind w:left="1731" w:hanging="185"/>
      </w:pPr>
      <w:rPr>
        <w:rFonts w:hint="default"/>
        <w:lang w:val="id" w:eastAsia="en-US" w:bidi="ar-SA"/>
      </w:rPr>
    </w:lvl>
  </w:abstractNum>
  <w:abstractNum w:abstractNumId="5" w15:restartNumberingAfterBreak="0">
    <w:nsid w:val="1A636C83"/>
    <w:multiLevelType w:val="hybridMultilevel"/>
    <w:tmpl w:val="A62C68FE"/>
    <w:lvl w:ilvl="0" w:tplc="EA3EE4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CEE0FF0"/>
    <w:multiLevelType w:val="hybridMultilevel"/>
    <w:tmpl w:val="5EAC7462"/>
    <w:lvl w:ilvl="0" w:tplc="543602E0">
      <w:start w:val="1"/>
      <w:numFmt w:val="lowerLetter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66256F2">
      <w:numFmt w:val="bullet"/>
      <w:lvlText w:val="•"/>
      <w:lvlJc w:val="left"/>
      <w:pPr>
        <w:ind w:left="1141" w:hanging="185"/>
      </w:pPr>
      <w:rPr>
        <w:rFonts w:hint="default"/>
        <w:lang w:val="id" w:eastAsia="en-US" w:bidi="ar-SA"/>
      </w:rPr>
    </w:lvl>
    <w:lvl w:ilvl="2" w:tplc="0890EB38">
      <w:numFmt w:val="bullet"/>
      <w:lvlText w:val="•"/>
      <w:lvlJc w:val="left"/>
      <w:pPr>
        <w:ind w:left="2182" w:hanging="185"/>
      </w:pPr>
      <w:rPr>
        <w:rFonts w:hint="default"/>
        <w:lang w:val="id" w:eastAsia="en-US" w:bidi="ar-SA"/>
      </w:rPr>
    </w:lvl>
    <w:lvl w:ilvl="3" w:tplc="7BB8E8BC">
      <w:numFmt w:val="bullet"/>
      <w:lvlText w:val="•"/>
      <w:lvlJc w:val="left"/>
      <w:pPr>
        <w:ind w:left="3223" w:hanging="185"/>
      </w:pPr>
      <w:rPr>
        <w:rFonts w:hint="default"/>
        <w:lang w:val="id" w:eastAsia="en-US" w:bidi="ar-SA"/>
      </w:rPr>
    </w:lvl>
    <w:lvl w:ilvl="4" w:tplc="08B42E48">
      <w:numFmt w:val="bullet"/>
      <w:lvlText w:val="•"/>
      <w:lvlJc w:val="left"/>
      <w:pPr>
        <w:ind w:left="4265" w:hanging="185"/>
      </w:pPr>
      <w:rPr>
        <w:rFonts w:hint="default"/>
        <w:lang w:val="id" w:eastAsia="en-US" w:bidi="ar-SA"/>
      </w:rPr>
    </w:lvl>
    <w:lvl w:ilvl="5" w:tplc="C862D8A0">
      <w:numFmt w:val="bullet"/>
      <w:lvlText w:val="•"/>
      <w:lvlJc w:val="left"/>
      <w:pPr>
        <w:ind w:left="5306" w:hanging="185"/>
      </w:pPr>
      <w:rPr>
        <w:rFonts w:hint="default"/>
        <w:lang w:val="id" w:eastAsia="en-US" w:bidi="ar-SA"/>
      </w:rPr>
    </w:lvl>
    <w:lvl w:ilvl="6" w:tplc="2DF69760">
      <w:numFmt w:val="bullet"/>
      <w:lvlText w:val="•"/>
      <w:lvlJc w:val="left"/>
      <w:pPr>
        <w:ind w:left="6347" w:hanging="185"/>
      </w:pPr>
      <w:rPr>
        <w:rFonts w:hint="default"/>
        <w:lang w:val="id" w:eastAsia="en-US" w:bidi="ar-SA"/>
      </w:rPr>
    </w:lvl>
    <w:lvl w:ilvl="7" w:tplc="BBB0C4F8">
      <w:numFmt w:val="bullet"/>
      <w:lvlText w:val="•"/>
      <w:lvlJc w:val="left"/>
      <w:pPr>
        <w:ind w:left="7389" w:hanging="185"/>
      </w:pPr>
      <w:rPr>
        <w:rFonts w:hint="default"/>
        <w:lang w:val="id" w:eastAsia="en-US" w:bidi="ar-SA"/>
      </w:rPr>
    </w:lvl>
    <w:lvl w:ilvl="8" w:tplc="D85E11B4">
      <w:numFmt w:val="bullet"/>
      <w:lvlText w:val="•"/>
      <w:lvlJc w:val="left"/>
      <w:pPr>
        <w:ind w:left="8430" w:hanging="185"/>
      </w:pPr>
      <w:rPr>
        <w:rFonts w:hint="default"/>
        <w:lang w:val="id" w:eastAsia="en-US" w:bidi="ar-SA"/>
      </w:rPr>
    </w:lvl>
  </w:abstractNum>
  <w:abstractNum w:abstractNumId="7" w15:restartNumberingAfterBreak="0">
    <w:nsid w:val="1F4D7717"/>
    <w:multiLevelType w:val="hybridMultilevel"/>
    <w:tmpl w:val="07D00186"/>
    <w:lvl w:ilvl="0" w:tplc="ED78C85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9D8A274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3B1888D0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FCF83944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56B6DE3A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171C11B6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9D8F0B4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E75EACA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280D9C8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8" w15:restartNumberingAfterBreak="0">
    <w:nsid w:val="20A050BD"/>
    <w:multiLevelType w:val="hybridMultilevel"/>
    <w:tmpl w:val="609E2096"/>
    <w:lvl w:ilvl="0" w:tplc="8FFE959E">
      <w:numFmt w:val="bullet"/>
      <w:lvlText w:val="-"/>
      <w:lvlJc w:val="left"/>
      <w:pPr>
        <w:ind w:left="202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4E34AD88">
      <w:numFmt w:val="bullet"/>
      <w:lvlText w:val="•"/>
      <w:lvlJc w:val="left"/>
      <w:pPr>
        <w:ind w:left="1231" w:hanging="97"/>
      </w:pPr>
      <w:rPr>
        <w:rFonts w:hint="default"/>
        <w:lang w:val="id" w:eastAsia="en-US" w:bidi="ar-SA"/>
      </w:rPr>
    </w:lvl>
    <w:lvl w:ilvl="2" w:tplc="D07E0FB6">
      <w:numFmt w:val="bullet"/>
      <w:lvlText w:val="•"/>
      <w:lvlJc w:val="left"/>
      <w:pPr>
        <w:ind w:left="2263" w:hanging="97"/>
      </w:pPr>
      <w:rPr>
        <w:rFonts w:hint="default"/>
        <w:lang w:val="id" w:eastAsia="en-US" w:bidi="ar-SA"/>
      </w:rPr>
    </w:lvl>
    <w:lvl w:ilvl="3" w:tplc="F4DA0E08">
      <w:numFmt w:val="bullet"/>
      <w:lvlText w:val="•"/>
      <w:lvlJc w:val="left"/>
      <w:pPr>
        <w:ind w:left="3294" w:hanging="97"/>
      </w:pPr>
      <w:rPr>
        <w:rFonts w:hint="default"/>
        <w:lang w:val="id" w:eastAsia="en-US" w:bidi="ar-SA"/>
      </w:rPr>
    </w:lvl>
    <w:lvl w:ilvl="4" w:tplc="8FD443A2">
      <w:numFmt w:val="bullet"/>
      <w:lvlText w:val="•"/>
      <w:lvlJc w:val="left"/>
      <w:pPr>
        <w:ind w:left="4326" w:hanging="97"/>
      </w:pPr>
      <w:rPr>
        <w:rFonts w:hint="default"/>
        <w:lang w:val="id" w:eastAsia="en-US" w:bidi="ar-SA"/>
      </w:rPr>
    </w:lvl>
    <w:lvl w:ilvl="5" w:tplc="F06C1048">
      <w:numFmt w:val="bullet"/>
      <w:lvlText w:val="•"/>
      <w:lvlJc w:val="left"/>
      <w:pPr>
        <w:ind w:left="5357" w:hanging="97"/>
      </w:pPr>
      <w:rPr>
        <w:rFonts w:hint="default"/>
        <w:lang w:val="id" w:eastAsia="en-US" w:bidi="ar-SA"/>
      </w:rPr>
    </w:lvl>
    <w:lvl w:ilvl="6" w:tplc="0F2EA77C">
      <w:numFmt w:val="bullet"/>
      <w:lvlText w:val="•"/>
      <w:lvlJc w:val="left"/>
      <w:pPr>
        <w:ind w:left="6389" w:hanging="97"/>
      </w:pPr>
      <w:rPr>
        <w:rFonts w:hint="default"/>
        <w:lang w:val="id" w:eastAsia="en-US" w:bidi="ar-SA"/>
      </w:rPr>
    </w:lvl>
    <w:lvl w:ilvl="7" w:tplc="B8D08F64">
      <w:numFmt w:val="bullet"/>
      <w:lvlText w:val="•"/>
      <w:lvlJc w:val="left"/>
      <w:pPr>
        <w:ind w:left="7420" w:hanging="97"/>
      </w:pPr>
      <w:rPr>
        <w:rFonts w:hint="default"/>
        <w:lang w:val="id" w:eastAsia="en-US" w:bidi="ar-SA"/>
      </w:rPr>
    </w:lvl>
    <w:lvl w:ilvl="8" w:tplc="99C0DF72">
      <w:numFmt w:val="bullet"/>
      <w:lvlText w:val="•"/>
      <w:lvlJc w:val="left"/>
      <w:pPr>
        <w:ind w:left="8452" w:hanging="97"/>
      </w:pPr>
      <w:rPr>
        <w:rFonts w:hint="default"/>
        <w:lang w:val="id" w:eastAsia="en-US" w:bidi="ar-SA"/>
      </w:rPr>
    </w:lvl>
  </w:abstractNum>
  <w:abstractNum w:abstractNumId="9" w15:restartNumberingAfterBreak="0">
    <w:nsid w:val="2302354B"/>
    <w:multiLevelType w:val="hybridMultilevel"/>
    <w:tmpl w:val="93EC372A"/>
    <w:lvl w:ilvl="0" w:tplc="9D6CE01E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62F25DF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3536CE5C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3541FBA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6F266BD2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D62E607E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5E76537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941C7320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EE3E70C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0" w15:restartNumberingAfterBreak="0">
    <w:nsid w:val="35780269"/>
    <w:multiLevelType w:val="hybridMultilevel"/>
    <w:tmpl w:val="28908472"/>
    <w:lvl w:ilvl="0" w:tplc="AED481A4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DC009B46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7CCE8E44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3E12907C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5F2A39C2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2F2AC9A0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83A604AE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D8D061DE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07F22D0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1" w15:restartNumberingAfterBreak="0">
    <w:nsid w:val="36506564"/>
    <w:multiLevelType w:val="hybridMultilevel"/>
    <w:tmpl w:val="F4E6B29A"/>
    <w:lvl w:ilvl="0" w:tplc="5D749A1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10C6E25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CE1CAB1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DD349E36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0324F32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CD4FE6A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D18C300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68785C9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02966DB0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2" w15:restartNumberingAfterBreak="0">
    <w:nsid w:val="379A48CD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13" w15:restartNumberingAfterBreak="0">
    <w:nsid w:val="37D227DD"/>
    <w:multiLevelType w:val="hybridMultilevel"/>
    <w:tmpl w:val="0C1CC970"/>
    <w:lvl w:ilvl="0" w:tplc="736A0D2C">
      <w:start w:val="4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8C36591E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33B4FE4C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D1A2178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69988066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52FC26B8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E9C0F956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E852385C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9482DA06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4" w15:restartNumberingAfterBreak="0">
    <w:nsid w:val="3A90762B"/>
    <w:multiLevelType w:val="hybridMultilevel"/>
    <w:tmpl w:val="0FC42B2C"/>
    <w:lvl w:ilvl="0" w:tplc="0B88E684">
      <w:start w:val="1"/>
      <w:numFmt w:val="decimal"/>
      <w:lvlText w:val="%1."/>
      <w:lvlJc w:val="left"/>
      <w:pPr>
        <w:ind w:left="4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6" w:hanging="360"/>
      </w:pPr>
    </w:lvl>
    <w:lvl w:ilvl="2" w:tplc="0409001B" w:tentative="1">
      <w:start w:val="1"/>
      <w:numFmt w:val="lowerRoman"/>
      <w:lvlText w:val="%3."/>
      <w:lvlJc w:val="right"/>
      <w:pPr>
        <w:ind w:left="1906" w:hanging="180"/>
      </w:pPr>
    </w:lvl>
    <w:lvl w:ilvl="3" w:tplc="0409000F" w:tentative="1">
      <w:start w:val="1"/>
      <w:numFmt w:val="decimal"/>
      <w:lvlText w:val="%4."/>
      <w:lvlJc w:val="left"/>
      <w:pPr>
        <w:ind w:left="2626" w:hanging="360"/>
      </w:pPr>
    </w:lvl>
    <w:lvl w:ilvl="4" w:tplc="04090019" w:tentative="1">
      <w:start w:val="1"/>
      <w:numFmt w:val="lowerLetter"/>
      <w:lvlText w:val="%5."/>
      <w:lvlJc w:val="left"/>
      <w:pPr>
        <w:ind w:left="3346" w:hanging="360"/>
      </w:pPr>
    </w:lvl>
    <w:lvl w:ilvl="5" w:tplc="0409001B" w:tentative="1">
      <w:start w:val="1"/>
      <w:numFmt w:val="lowerRoman"/>
      <w:lvlText w:val="%6."/>
      <w:lvlJc w:val="right"/>
      <w:pPr>
        <w:ind w:left="4066" w:hanging="180"/>
      </w:pPr>
    </w:lvl>
    <w:lvl w:ilvl="6" w:tplc="0409000F" w:tentative="1">
      <w:start w:val="1"/>
      <w:numFmt w:val="decimal"/>
      <w:lvlText w:val="%7."/>
      <w:lvlJc w:val="left"/>
      <w:pPr>
        <w:ind w:left="4786" w:hanging="360"/>
      </w:pPr>
    </w:lvl>
    <w:lvl w:ilvl="7" w:tplc="04090019" w:tentative="1">
      <w:start w:val="1"/>
      <w:numFmt w:val="lowerLetter"/>
      <w:lvlText w:val="%8."/>
      <w:lvlJc w:val="left"/>
      <w:pPr>
        <w:ind w:left="5506" w:hanging="360"/>
      </w:pPr>
    </w:lvl>
    <w:lvl w:ilvl="8" w:tplc="0409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15" w15:restartNumberingAfterBreak="0">
    <w:nsid w:val="41AE76AB"/>
    <w:multiLevelType w:val="hybridMultilevel"/>
    <w:tmpl w:val="7C240C46"/>
    <w:lvl w:ilvl="0" w:tplc="2966A950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14694B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A44A1ACC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7D3E18C6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C15680E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89F61118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0B808010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7422A854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4C00FDE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6" w15:restartNumberingAfterBreak="0">
    <w:nsid w:val="45905CDD"/>
    <w:multiLevelType w:val="hybridMultilevel"/>
    <w:tmpl w:val="C7AC8FA0"/>
    <w:lvl w:ilvl="0" w:tplc="5854FF56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EF2C3B4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8352466E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7D4AE2CA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1632E2EA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F0A6C1FC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9CA0405E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A0B00076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0A2C8898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17" w15:restartNumberingAfterBreak="0">
    <w:nsid w:val="460A26D1"/>
    <w:multiLevelType w:val="hybridMultilevel"/>
    <w:tmpl w:val="B6D001A8"/>
    <w:lvl w:ilvl="0" w:tplc="8D661A48">
      <w:start w:val="1"/>
      <w:numFmt w:val="upperLetter"/>
      <w:lvlText w:val="%1."/>
      <w:lvlJc w:val="left"/>
      <w:pPr>
        <w:ind w:left="46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6" w:hanging="360"/>
      </w:pPr>
    </w:lvl>
    <w:lvl w:ilvl="2" w:tplc="0409001B" w:tentative="1">
      <w:start w:val="1"/>
      <w:numFmt w:val="lowerRoman"/>
      <w:lvlText w:val="%3."/>
      <w:lvlJc w:val="right"/>
      <w:pPr>
        <w:ind w:left="1906" w:hanging="180"/>
      </w:pPr>
    </w:lvl>
    <w:lvl w:ilvl="3" w:tplc="0409000F" w:tentative="1">
      <w:start w:val="1"/>
      <w:numFmt w:val="decimal"/>
      <w:lvlText w:val="%4."/>
      <w:lvlJc w:val="left"/>
      <w:pPr>
        <w:ind w:left="2626" w:hanging="360"/>
      </w:pPr>
    </w:lvl>
    <w:lvl w:ilvl="4" w:tplc="04090019" w:tentative="1">
      <w:start w:val="1"/>
      <w:numFmt w:val="lowerLetter"/>
      <w:lvlText w:val="%5."/>
      <w:lvlJc w:val="left"/>
      <w:pPr>
        <w:ind w:left="3346" w:hanging="360"/>
      </w:pPr>
    </w:lvl>
    <w:lvl w:ilvl="5" w:tplc="0409001B" w:tentative="1">
      <w:start w:val="1"/>
      <w:numFmt w:val="lowerRoman"/>
      <w:lvlText w:val="%6."/>
      <w:lvlJc w:val="right"/>
      <w:pPr>
        <w:ind w:left="4066" w:hanging="180"/>
      </w:pPr>
    </w:lvl>
    <w:lvl w:ilvl="6" w:tplc="0409000F" w:tentative="1">
      <w:start w:val="1"/>
      <w:numFmt w:val="decimal"/>
      <w:lvlText w:val="%7."/>
      <w:lvlJc w:val="left"/>
      <w:pPr>
        <w:ind w:left="4786" w:hanging="360"/>
      </w:pPr>
    </w:lvl>
    <w:lvl w:ilvl="7" w:tplc="04090019" w:tentative="1">
      <w:start w:val="1"/>
      <w:numFmt w:val="lowerLetter"/>
      <w:lvlText w:val="%8."/>
      <w:lvlJc w:val="left"/>
      <w:pPr>
        <w:ind w:left="5506" w:hanging="360"/>
      </w:pPr>
    </w:lvl>
    <w:lvl w:ilvl="8" w:tplc="0409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18" w15:restartNumberingAfterBreak="0">
    <w:nsid w:val="47E723FA"/>
    <w:multiLevelType w:val="hybridMultilevel"/>
    <w:tmpl w:val="C9D2F06C"/>
    <w:lvl w:ilvl="0" w:tplc="28AA7702">
      <w:start w:val="5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A687AEC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44D64B9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69A41F40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41F002A2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767A9A38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EE9EAC0E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49A8125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7666B666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9" w15:restartNumberingAfterBreak="0">
    <w:nsid w:val="48785515"/>
    <w:multiLevelType w:val="hybridMultilevel"/>
    <w:tmpl w:val="ACA83F2E"/>
    <w:lvl w:ilvl="0" w:tplc="36607692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4006A544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A8CE6352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96585A16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9BB8797C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FECC9686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3EEA266A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FFD2B684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59824564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20" w15:restartNumberingAfterBreak="0">
    <w:nsid w:val="4DA21460"/>
    <w:multiLevelType w:val="hybridMultilevel"/>
    <w:tmpl w:val="D8302452"/>
    <w:lvl w:ilvl="0" w:tplc="AC860B8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E37248A2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DE04EBE2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FBD6FC4C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A68239EC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71F8CAFC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BC82527E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16341AAA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66CC3CC0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21" w15:restartNumberingAfterBreak="0">
    <w:nsid w:val="50662260"/>
    <w:multiLevelType w:val="hybridMultilevel"/>
    <w:tmpl w:val="F794A206"/>
    <w:lvl w:ilvl="0" w:tplc="6D2471E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4ED81418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4C526AD8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6424425A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D99E2E22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4BEA9E9C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407AE446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FD5A0670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5186DA5A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22" w15:restartNumberingAfterBreak="0">
    <w:nsid w:val="56400DA2"/>
    <w:multiLevelType w:val="hybridMultilevel"/>
    <w:tmpl w:val="5F3A8B52"/>
    <w:lvl w:ilvl="0" w:tplc="731C5D52">
      <w:start w:val="1"/>
      <w:numFmt w:val="decimal"/>
      <w:lvlText w:val="%1)"/>
      <w:lvlJc w:val="left"/>
      <w:pPr>
        <w:ind w:left="10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AC48D174">
      <w:numFmt w:val="bullet"/>
      <w:lvlText w:val="•"/>
      <w:lvlJc w:val="left"/>
      <w:pPr>
        <w:ind w:left="303" w:hanging="185"/>
      </w:pPr>
      <w:rPr>
        <w:rFonts w:hint="default"/>
        <w:lang w:val="id" w:eastAsia="en-US" w:bidi="ar-SA"/>
      </w:rPr>
    </w:lvl>
    <w:lvl w:ilvl="2" w:tplc="CECC0FB0">
      <w:numFmt w:val="bullet"/>
      <w:lvlText w:val="•"/>
      <w:lvlJc w:val="left"/>
      <w:pPr>
        <w:ind w:left="507" w:hanging="185"/>
      </w:pPr>
      <w:rPr>
        <w:rFonts w:hint="default"/>
        <w:lang w:val="id" w:eastAsia="en-US" w:bidi="ar-SA"/>
      </w:rPr>
    </w:lvl>
    <w:lvl w:ilvl="3" w:tplc="51164818">
      <w:numFmt w:val="bullet"/>
      <w:lvlText w:val="•"/>
      <w:lvlJc w:val="left"/>
      <w:pPr>
        <w:ind w:left="711" w:hanging="185"/>
      </w:pPr>
      <w:rPr>
        <w:rFonts w:hint="default"/>
        <w:lang w:val="id" w:eastAsia="en-US" w:bidi="ar-SA"/>
      </w:rPr>
    </w:lvl>
    <w:lvl w:ilvl="4" w:tplc="1234AE24">
      <w:numFmt w:val="bullet"/>
      <w:lvlText w:val="•"/>
      <w:lvlJc w:val="left"/>
      <w:pPr>
        <w:ind w:left="915" w:hanging="185"/>
      </w:pPr>
      <w:rPr>
        <w:rFonts w:hint="default"/>
        <w:lang w:val="id" w:eastAsia="en-US" w:bidi="ar-SA"/>
      </w:rPr>
    </w:lvl>
    <w:lvl w:ilvl="5" w:tplc="1120623C">
      <w:numFmt w:val="bullet"/>
      <w:lvlText w:val="•"/>
      <w:lvlJc w:val="left"/>
      <w:pPr>
        <w:ind w:left="1119" w:hanging="185"/>
      </w:pPr>
      <w:rPr>
        <w:rFonts w:hint="default"/>
        <w:lang w:val="id" w:eastAsia="en-US" w:bidi="ar-SA"/>
      </w:rPr>
    </w:lvl>
    <w:lvl w:ilvl="6" w:tplc="F8A8FAC4">
      <w:numFmt w:val="bullet"/>
      <w:lvlText w:val="•"/>
      <w:lvlJc w:val="left"/>
      <w:pPr>
        <w:ind w:left="1323" w:hanging="185"/>
      </w:pPr>
      <w:rPr>
        <w:rFonts w:hint="default"/>
        <w:lang w:val="id" w:eastAsia="en-US" w:bidi="ar-SA"/>
      </w:rPr>
    </w:lvl>
    <w:lvl w:ilvl="7" w:tplc="D9EE37E8">
      <w:numFmt w:val="bullet"/>
      <w:lvlText w:val="•"/>
      <w:lvlJc w:val="left"/>
      <w:pPr>
        <w:ind w:left="1527" w:hanging="185"/>
      </w:pPr>
      <w:rPr>
        <w:rFonts w:hint="default"/>
        <w:lang w:val="id" w:eastAsia="en-US" w:bidi="ar-SA"/>
      </w:rPr>
    </w:lvl>
    <w:lvl w:ilvl="8" w:tplc="258A6A40">
      <w:numFmt w:val="bullet"/>
      <w:lvlText w:val="•"/>
      <w:lvlJc w:val="left"/>
      <w:pPr>
        <w:ind w:left="1731" w:hanging="185"/>
      </w:pPr>
      <w:rPr>
        <w:rFonts w:hint="default"/>
        <w:lang w:val="id" w:eastAsia="en-US" w:bidi="ar-SA"/>
      </w:rPr>
    </w:lvl>
  </w:abstractNum>
  <w:abstractNum w:abstractNumId="23" w15:restartNumberingAfterBreak="0">
    <w:nsid w:val="591C4BCA"/>
    <w:multiLevelType w:val="multilevel"/>
    <w:tmpl w:val="C8C6FA5A"/>
    <w:lvl w:ilvl="0">
      <w:start w:val="3"/>
      <w:numFmt w:val="upperLetter"/>
      <w:lvlText w:val="%1."/>
      <w:lvlJc w:val="left"/>
      <w:pPr>
        <w:ind w:left="289" w:hanging="230"/>
      </w:pPr>
      <w:rPr>
        <w:rFonts w:ascii="Arial" w:eastAsia="Arial" w:hAnsi="Arial" w:cs="Arial" w:hint="default"/>
        <w:b/>
        <w:bCs/>
        <w:w w:val="99"/>
        <w:sz w:val="18"/>
        <w:szCs w:val="18"/>
        <w:lang w:val="id" w:eastAsia="en-US" w:bidi="ar-SA"/>
      </w:rPr>
    </w:lvl>
    <w:lvl w:ilvl="1">
      <w:start w:val="1"/>
      <w:numFmt w:val="decimal"/>
      <w:lvlText w:val="%1.%2."/>
      <w:lvlJc w:val="left"/>
      <w:pPr>
        <w:ind w:left="59" w:hanging="382"/>
      </w:pPr>
      <w:rPr>
        <w:rFonts w:ascii="Arial" w:eastAsia="Arial" w:hAnsi="Arial" w:cs="Arial" w:hint="default"/>
        <w:b/>
        <w:bCs/>
        <w:w w:val="99"/>
        <w:sz w:val="18"/>
        <w:szCs w:val="18"/>
        <w:lang w:val="id" w:eastAsia="en-US" w:bidi="ar-SA"/>
      </w:rPr>
    </w:lvl>
    <w:lvl w:ilvl="2">
      <w:numFmt w:val="bullet"/>
      <w:lvlText w:val="•"/>
      <w:lvlJc w:val="left"/>
      <w:pPr>
        <w:ind w:left="490" w:hanging="382"/>
      </w:pPr>
      <w:rPr>
        <w:rFonts w:hint="default"/>
        <w:lang w:val="id" w:eastAsia="en-US" w:bidi="ar-SA"/>
      </w:rPr>
    </w:lvl>
    <w:lvl w:ilvl="3">
      <w:numFmt w:val="bullet"/>
      <w:lvlText w:val="•"/>
      <w:lvlJc w:val="left"/>
      <w:pPr>
        <w:ind w:left="701" w:hanging="382"/>
      </w:pPr>
      <w:rPr>
        <w:rFonts w:hint="default"/>
        <w:lang w:val="id" w:eastAsia="en-US" w:bidi="ar-SA"/>
      </w:rPr>
    </w:lvl>
    <w:lvl w:ilvl="4">
      <w:numFmt w:val="bullet"/>
      <w:lvlText w:val="•"/>
      <w:lvlJc w:val="left"/>
      <w:pPr>
        <w:ind w:left="911" w:hanging="382"/>
      </w:pPr>
      <w:rPr>
        <w:rFonts w:hint="default"/>
        <w:lang w:val="id" w:eastAsia="en-US" w:bidi="ar-SA"/>
      </w:rPr>
    </w:lvl>
    <w:lvl w:ilvl="5">
      <w:numFmt w:val="bullet"/>
      <w:lvlText w:val="•"/>
      <w:lvlJc w:val="left"/>
      <w:pPr>
        <w:ind w:left="1122" w:hanging="382"/>
      </w:pPr>
      <w:rPr>
        <w:rFonts w:hint="default"/>
        <w:lang w:val="id" w:eastAsia="en-US" w:bidi="ar-SA"/>
      </w:rPr>
    </w:lvl>
    <w:lvl w:ilvl="6">
      <w:numFmt w:val="bullet"/>
      <w:lvlText w:val="•"/>
      <w:lvlJc w:val="left"/>
      <w:pPr>
        <w:ind w:left="1332" w:hanging="382"/>
      </w:pPr>
      <w:rPr>
        <w:rFonts w:hint="default"/>
        <w:lang w:val="id" w:eastAsia="en-US" w:bidi="ar-SA"/>
      </w:rPr>
    </w:lvl>
    <w:lvl w:ilvl="7">
      <w:numFmt w:val="bullet"/>
      <w:lvlText w:val="•"/>
      <w:lvlJc w:val="left"/>
      <w:pPr>
        <w:ind w:left="1543" w:hanging="382"/>
      </w:pPr>
      <w:rPr>
        <w:rFonts w:hint="default"/>
        <w:lang w:val="id" w:eastAsia="en-US" w:bidi="ar-SA"/>
      </w:rPr>
    </w:lvl>
    <w:lvl w:ilvl="8">
      <w:numFmt w:val="bullet"/>
      <w:lvlText w:val="•"/>
      <w:lvlJc w:val="left"/>
      <w:pPr>
        <w:ind w:left="1753" w:hanging="382"/>
      </w:pPr>
      <w:rPr>
        <w:rFonts w:hint="default"/>
        <w:lang w:val="id" w:eastAsia="en-US" w:bidi="ar-SA"/>
      </w:rPr>
    </w:lvl>
  </w:abstractNum>
  <w:abstractNum w:abstractNumId="24" w15:restartNumberingAfterBreak="0">
    <w:nsid w:val="5A106951"/>
    <w:multiLevelType w:val="hybridMultilevel"/>
    <w:tmpl w:val="26640E52"/>
    <w:lvl w:ilvl="0" w:tplc="D29C44AC">
      <w:start w:val="3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7ECB4F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DE3651AA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E08E96C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700E4C58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5BB484D2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CD76BCA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4B1251E0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61687216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25" w15:restartNumberingAfterBreak="0">
    <w:nsid w:val="5C380F4B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26" w15:restartNumberingAfterBreak="0">
    <w:nsid w:val="5FDE06BB"/>
    <w:multiLevelType w:val="hybridMultilevel"/>
    <w:tmpl w:val="AA840CC0"/>
    <w:lvl w:ilvl="0" w:tplc="964C6D06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D6E2578A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A440987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4B8E0AD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A9387678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7F3ED88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EEDCF282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043CC6E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48507FF2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7" w15:restartNumberingAfterBreak="0">
    <w:nsid w:val="61D45BB0"/>
    <w:multiLevelType w:val="hybridMultilevel"/>
    <w:tmpl w:val="626C4F4A"/>
    <w:lvl w:ilvl="0" w:tplc="40D47048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8EC9650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F9C22D52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312A6892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05AA8CE6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C00C35F4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3F60D9C2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95AC6F2A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400203E4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28" w15:restartNumberingAfterBreak="0">
    <w:nsid w:val="62151AFA"/>
    <w:multiLevelType w:val="hybridMultilevel"/>
    <w:tmpl w:val="0DCEE37C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1">
      <w:start w:val="1"/>
      <w:numFmt w:val="decimal"/>
      <w:lvlText w:val="%2)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29" w15:restartNumberingAfterBreak="0">
    <w:nsid w:val="67474F68"/>
    <w:multiLevelType w:val="hybridMultilevel"/>
    <w:tmpl w:val="38F8FCB2"/>
    <w:lvl w:ilvl="0" w:tplc="E87EB41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50860BA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2632975E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5F582768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488480F2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3E885484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A07890A6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9808DE7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45E4346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0" w15:restartNumberingAfterBreak="0">
    <w:nsid w:val="6A75525F"/>
    <w:multiLevelType w:val="hybridMultilevel"/>
    <w:tmpl w:val="778EE5E0"/>
    <w:lvl w:ilvl="0" w:tplc="70AAACBE">
      <w:start w:val="3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B64442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264EF2DE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BDE0F14C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A80C4544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C95A3B1A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B5C3962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DD349F7E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0C268DB2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1" w15:restartNumberingAfterBreak="0">
    <w:nsid w:val="6CD31825"/>
    <w:multiLevelType w:val="hybridMultilevel"/>
    <w:tmpl w:val="710C7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AC7EF610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3EF77D0"/>
    <w:multiLevelType w:val="hybridMultilevel"/>
    <w:tmpl w:val="661EEB22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3" w15:restartNumberingAfterBreak="0">
    <w:nsid w:val="74872A9F"/>
    <w:multiLevelType w:val="hybridMultilevel"/>
    <w:tmpl w:val="A168A038"/>
    <w:lvl w:ilvl="0" w:tplc="108C45F2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E0ACAB02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F14CB936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CEE24342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B4ACB4B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3920DAC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6B5659F8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1576923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3DB80948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4" w15:restartNumberingAfterBreak="0">
    <w:nsid w:val="770B380B"/>
    <w:multiLevelType w:val="hybridMultilevel"/>
    <w:tmpl w:val="802691BA"/>
    <w:lvl w:ilvl="0" w:tplc="0F9A0A18">
      <w:numFmt w:val="bullet"/>
      <w:lvlText w:val="-"/>
      <w:lvlJc w:val="left"/>
      <w:pPr>
        <w:ind w:left="105" w:hanging="97"/>
      </w:pPr>
      <w:rPr>
        <w:rFonts w:ascii="Arial MT" w:eastAsia="Arial MT" w:hAnsi="Arial MT" w:cs="Arial MT" w:hint="default"/>
        <w:w w:val="99"/>
        <w:sz w:val="16"/>
        <w:szCs w:val="16"/>
        <w:lang w:val="id" w:eastAsia="en-US" w:bidi="ar-SA"/>
      </w:rPr>
    </w:lvl>
    <w:lvl w:ilvl="1" w:tplc="97761492">
      <w:numFmt w:val="bullet"/>
      <w:lvlText w:val="•"/>
      <w:lvlJc w:val="left"/>
      <w:pPr>
        <w:ind w:left="1141" w:hanging="97"/>
      </w:pPr>
      <w:rPr>
        <w:rFonts w:hint="default"/>
        <w:lang w:val="id" w:eastAsia="en-US" w:bidi="ar-SA"/>
      </w:rPr>
    </w:lvl>
    <w:lvl w:ilvl="2" w:tplc="6978BF32">
      <w:numFmt w:val="bullet"/>
      <w:lvlText w:val="•"/>
      <w:lvlJc w:val="left"/>
      <w:pPr>
        <w:ind w:left="2183" w:hanging="97"/>
      </w:pPr>
      <w:rPr>
        <w:rFonts w:hint="default"/>
        <w:lang w:val="id" w:eastAsia="en-US" w:bidi="ar-SA"/>
      </w:rPr>
    </w:lvl>
    <w:lvl w:ilvl="3" w:tplc="539C07F6">
      <w:numFmt w:val="bullet"/>
      <w:lvlText w:val="•"/>
      <w:lvlJc w:val="left"/>
      <w:pPr>
        <w:ind w:left="3224" w:hanging="97"/>
      </w:pPr>
      <w:rPr>
        <w:rFonts w:hint="default"/>
        <w:lang w:val="id" w:eastAsia="en-US" w:bidi="ar-SA"/>
      </w:rPr>
    </w:lvl>
    <w:lvl w:ilvl="4" w:tplc="A69C1E8E">
      <w:numFmt w:val="bullet"/>
      <w:lvlText w:val="•"/>
      <w:lvlJc w:val="left"/>
      <w:pPr>
        <w:ind w:left="4266" w:hanging="97"/>
      </w:pPr>
      <w:rPr>
        <w:rFonts w:hint="default"/>
        <w:lang w:val="id" w:eastAsia="en-US" w:bidi="ar-SA"/>
      </w:rPr>
    </w:lvl>
    <w:lvl w:ilvl="5" w:tplc="7CB0D8D0">
      <w:numFmt w:val="bullet"/>
      <w:lvlText w:val="•"/>
      <w:lvlJc w:val="left"/>
      <w:pPr>
        <w:ind w:left="5307" w:hanging="97"/>
      </w:pPr>
      <w:rPr>
        <w:rFonts w:hint="default"/>
        <w:lang w:val="id" w:eastAsia="en-US" w:bidi="ar-SA"/>
      </w:rPr>
    </w:lvl>
    <w:lvl w:ilvl="6" w:tplc="48904232">
      <w:numFmt w:val="bullet"/>
      <w:lvlText w:val="•"/>
      <w:lvlJc w:val="left"/>
      <w:pPr>
        <w:ind w:left="6349" w:hanging="97"/>
      </w:pPr>
      <w:rPr>
        <w:rFonts w:hint="default"/>
        <w:lang w:val="id" w:eastAsia="en-US" w:bidi="ar-SA"/>
      </w:rPr>
    </w:lvl>
    <w:lvl w:ilvl="7" w:tplc="C66A8970">
      <w:numFmt w:val="bullet"/>
      <w:lvlText w:val="•"/>
      <w:lvlJc w:val="left"/>
      <w:pPr>
        <w:ind w:left="7390" w:hanging="97"/>
      </w:pPr>
      <w:rPr>
        <w:rFonts w:hint="default"/>
        <w:lang w:val="id" w:eastAsia="en-US" w:bidi="ar-SA"/>
      </w:rPr>
    </w:lvl>
    <w:lvl w:ilvl="8" w:tplc="FCCEF274">
      <w:numFmt w:val="bullet"/>
      <w:lvlText w:val="•"/>
      <w:lvlJc w:val="left"/>
      <w:pPr>
        <w:ind w:left="8432" w:hanging="97"/>
      </w:pPr>
      <w:rPr>
        <w:rFonts w:hint="default"/>
        <w:lang w:val="id" w:eastAsia="en-US" w:bidi="ar-SA"/>
      </w:rPr>
    </w:lvl>
  </w:abstractNum>
  <w:abstractNum w:abstractNumId="35" w15:restartNumberingAfterBreak="0">
    <w:nsid w:val="77B100F2"/>
    <w:multiLevelType w:val="hybridMultilevel"/>
    <w:tmpl w:val="F6605682"/>
    <w:lvl w:ilvl="0" w:tplc="04090011">
      <w:start w:val="1"/>
      <w:numFmt w:val="decimal"/>
      <w:lvlText w:val="%1)"/>
      <w:lvlJc w:val="left"/>
      <w:pPr>
        <w:ind w:left="826" w:hanging="360"/>
      </w:pPr>
      <w:rPr>
        <w:rFonts w:hint="default"/>
        <w:spacing w:val="-1"/>
        <w:w w:val="99"/>
        <w:sz w:val="16"/>
        <w:szCs w:val="16"/>
        <w:lang w:val="id" w:eastAsia="en-US" w:bidi="ar-SA"/>
      </w:rPr>
    </w:lvl>
    <w:lvl w:ilvl="1" w:tplc="8DDA6CC0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850A6E0E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A19C901A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A84265CA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5CD029AA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BDFE3B74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1D302A36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B5A89DE0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36" w15:restartNumberingAfterBreak="0">
    <w:nsid w:val="782C112C"/>
    <w:multiLevelType w:val="hybridMultilevel"/>
    <w:tmpl w:val="4F447A04"/>
    <w:lvl w:ilvl="0" w:tplc="0AFA87A6">
      <w:start w:val="2"/>
      <w:numFmt w:val="upperLetter"/>
      <w:lvlText w:val="%1."/>
      <w:lvlJc w:val="left"/>
      <w:pPr>
        <w:ind w:left="517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237" w:hanging="360"/>
      </w:pPr>
    </w:lvl>
    <w:lvl w:ilvl="2" w:tplc="0409001B" w:tentative="1">
      <w:start w:val="1"/>
      <w:numFmt w:val="lowerRoman"/>
      <w:lvlText w:val="%3."/>
      <w:lvlJc w:val="right"/>
      <w:pPr>
        <w:ind w:left="1957" w:hanging="180"/>
      </w:pPr>
    </w:lvl>
    <w:lvl w:ilvl="3" w:tplc="0409000F" w:tentative="1">
      <w:start w:val="1"/>
      <w:numFmt w:val="decimal"/>
      <w:lvlText w:val="%4."/>
      <w:lvlJc w:val="left"/>
      <w:pPr>
        <w:ind w:left="2677" w:hanging="360"/>
      </w:pPr>
    </w:lvl>
    <w:lvl w:ilvl="4" w:tplc="04090019" w:tentative="1">
      <w:start w:val="1"/>
      <w:numFmt w:val="lowerLetter"/>
      <w:lvlText w:val="%5."/>
      <w:lvlJc w:val="left"/>
      <w:pPr>
        <w:ind w:left="3397" w:hanging="360"/>
      </w:pPr>
    </w:lvl>
    <w:lvl w:ilvl="5" w:tplc="0409001B" w:tentative="1">
      <w:start w:val="1"/>
      <w:numFmt w:val="lowerRoman"/>
      <w:lvlText w:val="%6."/>
      <w:lvlJc w:val="right"/>
      <w:pPr>
        <w:ind w:left="4117" w:hanging="180"/>
      </w:pPr>
    </w:lvl>
    <w:lvl w:ilvl="6" w:tplc="0409000F" w:tentative="1">
      <w:start w:val="1"/>
      <w:numFmt w:val="decimal"/>
      <w:lvlText w:val="%7."/>
      <w:lvlJc w:val="left"/>
      <w:pPr>
        <w:ind w:left="4837" w:hanging="360"/>
      </w:pPr>
    </w:lvl>
    <w:lvl w:ilvl="7" w:tplc="04090019" w:tentative="1">
      <w:start w:val="1"/>
      <w:numFmt w:val="lowerLetter"/>
      <w:lvlText w:val="%8."/>
      <w:lvlJc w:val="left"/>
      <w:pPr>
        <w:ind w:left="5557" w:hanging="360"/>
      </w:pPr>
    </w:lvl>
    <w:lvl w:ilvl="8" w:tplc="0409001B" w:tentative="1">
      <w:start w:val="1"/>
      <w:numFmt w:val="lowerRoman"/>
      <w:lvlText w:val="%9."/>
      <w:lvlJc w:val="right"/>
      <w:pPr>
        <w:ind w:left="6277" w:hanging="180"/>
      </w:pPr>
    </w:lvl>
  </w:abstractNum>
  <w:abstractNum w:abstractNumId="37" w15:restartNumberingAfterBreak="0">
    <w:nsid w:val="78745100"/>
    <w:multiLevelType w:val="hybridMultilevel"/>
    <w:tmpl w:val="70284D38"/>
    <w:lvl w:ilvl="0" w:tplc="C52016C0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10002462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3214ACFC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B5ACF9BC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359C3256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93C43AE6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1A7C5B76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24A2D678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720CA7DA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8" w15:restartNumberingAfterBreak="0">
    <w:nsid w:val="789D60C6"/>
    <w:multiLevelType w:val="hybridMultilevel"/>
    <w:tmpl w:val="D23844B8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9" w15:restartNumberingAfterBreak="0">
    <w:nsid w:val="78CF7FEE"/>
    <w:multiLevelType w:val="hybridMultilevel"/>
    <w:tmpl w:val="2AF8B19C"/>
    <w:lvl w:ilvl="0" w:tplc="4DD09B00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6C634D6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78D4D55A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76C25850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862CBF8A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C20CE486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6B88CD16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76D0A732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AF9476B0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40" w15:restartNumberingAfterBreak="0">
    <w:nsid w:val="799F09FA"/>
    <w:multiLevelType w:val="hybridMultilevel"/>
    <w:tmpl w:val="DE56192E"/>
    <w:lvl w:ilvl="0" w:tplc="4E94F93E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308D22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A7E6B2AA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C0C010B6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96ACC1AE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E520B558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95CEA5A8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CE4263BA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466615D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41" w15:restartNumberingAfterBreak="0">
    <w:nsid w:val="7A3D4EE8"/>
    <w:multiLevelType w:val="hybridMultilevel"/>
    <w:tmpl w:val="25326B1E"/>
    <w:lvl w:ilvl="0" w:tplc="7B1EBFD6">
      <w:start w:val="1"/>
      <w:numFmt w:val="decimal"/>
      <w:lvlText w:val="%1)"/>
      <w:lvlJc w:val="left"/>
      <w:pPr>
        <w:ind w:left="465" w:hanging="360"/>
      </w:pPr>
      <w:rPr>
        <w:rFonts w:hint="default"/>
        <w:spacing w:val="-1"/>
        <w:w w:val="99"/>
        <w:sz w:val="16"/>
        <w:szCs w:val="16"/>
        <w:lang w:val="id" w:eastAsia="en-US" w:bidi="ar-SA"/>
      </w:rPr>
    </w:lvl>
    <w:lvl w:ilvl="1" w:tplc="7D86F8DA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4E50C696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210ABE7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33522DD2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2E20F974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5BD680BE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918C21E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C066811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42" w15:restartNumberingAfterBreak="0">
    <w:nsid w:val="7D4A4411"/>
    <w:multiLevelType w:val="hybridMultilevel"/>
    <w:tmpl w:val="1D2099EC"/>
    <w:lvl w:ilvl="0" w:tplc="61A67202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25546372">
      <w:numFmt w:val="bullet"/>
      <w:lvlText w:val="•"/>
      <w:lvlJc w:val="left"/>
      <w:pPr>
        <w:ind w:left="483" w:hanging="185"/>
      </w:pPr>
      <w:rPr>
        <w:rFonts w:hint="default"/>
        <w:lang w:val="id" w:eastAsia="en-US" w:bidi="ar-SA"/>
      </w:rPr>
    </w:lvl>
    <w:lvl w:ilvl="2" w:tplc="AB209CA2">
      <w:numFmt w:val="bullet"/>
      <w:lvlText w:val="•"/>
      <w:lvlJc w:val="left"/>
      <w:pPr>
        <w:ind w:left="667" w:hanging="185"/>
      </w:pPr>
      <w:rPr>
        <w:rFonts w:hint="default"/>
        <w:lang w:val="id" w:eastAsia="en-US" w:bidi="ar-SA"/>
      </w:rPr>
    </w:lvl>
    <w:lvl w:ilvl="3" w:tplc="9BE2B8DE">
      <w:numFmt w:val="bullet"/>
      <w:lvlText w:val="•"/>
      <w:lvlJc w:val="left"/>
      <w:pPr>
        <w:ind w:left="851" w:hanging="185"/>
      </w:pPr>
      <w:rPr>
        <w:rFonts w:hint="default"/>
        <w:lang w:val="id" w:eastAsia="en-US" w:bidi="ar-SA"/>
      </w:rPr>
    </w:lvl>
    <w:lvl w:ilvl="4" w:tplc="A4BA11A0">
      <w:numFmt w:val="bullet"/>
      <w:lvlText w:val="•"/>
      <w:lvlJc w:val="left"/>
      <w:pPr>
        <w:ind w:left="1035" w:hanging="185"/>
      </w:pPr>
      <w:rPr>
        <w:rFonts w:hint="default"/>
        <w:lang w:val="id" w:eastAsia="en-US" w:bidi="ar-SA"/>
      </w:rPr>
    </w:lvl>
    <w:lvl w:ilvl="5" w:tplc="8F820538">
      <w:numFmt w:val="bullet"/>
      <w:lvlText w:val="•"/>
      <w:lvlJc w:val="left"/>
      <w:pPr>
        <w:ind w:left="1219" w:hanging="185"/>
      </w:pPr>
      <w:rPr>
        <w:rFonts w:hint="default"/>
        <w:lang w:val="id" w:eastAsia="en-US" w:bidi="ar-SA"/>
      </w:rPr>
    </w:lvl>
    <w:lvl w:ilvl="6" w:tplc="B2969B4E">
      <w:numFmt w:val="bullet"/>
      <w:lvlText w:val="•"/>
      <w:lvlJc w:val="left"/>
      <w:pPr>
        <w:ind w:left="1403" w:hanging="185"/>
      </w:pPr>
      <w:rPr>
        <w:rFonts w:hint="default"/>
        <w:lang w:val="id" w:eastAsia="en-US" w:bidi="ar-SA"/>
      </w:rPr>
    </w:lvl>
    <w:lvl w:ilvl="7" w:tplc="81AC21F8">
      <w:numFmt w:val="bullet"/>
      <w:lvlText w:val="•"/>
      <w:lvlJc w:val="left"/>
      <w:pPr>
        <w:ind w:left="1587" w:hanging="185"/>
      </w:pPr>
      <w:rPr>
        <w:rFonts w:hint="default"/>
        <w:lang w:val="id" w:eastAsia="en-US" w:bidi="ar-SA"/>
      </w:rPr>
    </w:lvl>
    <w:lvl w:ilvl="8" w:tplc="9E301E68">
      <w:numFmt w:val="bullet"/>
      <w:lvlText w:val="•"/>
      <w:lvlJc w:val="left"/>
      <w:pPr>
        <w:ind w:left="1771" w:hanging="185"/>
      </w:pPr>
      <w:rPr>
        <w:rFonts w:hint="default"/>
        <w:lang w:val="id" w:eastAsia="en-US" w:bidi="ar-SA"/>
      </w:rPr>
    </w:lvl>
  </w:abstractNum>
  <w:abstractNum w:abstractNumId="43" w15:restartNumberingAfterBreak="0">
    <w:nsid w:val="7F407DBF"/>
    <w:multiLevelType w:val="hybridMultilevel"/>
    <w:tmpl w:val="C48CDE34"/>
    <w:lvl w:ilvl="0" w:tplc="2F2AC0B8">
      <w:start w:val="1"/>
      <w:numFmt w:val="decimal"/>
      <w:lvlText w:val="%1)"/>
      <w:lvlJc w:val="left"/>
      <w:pPr>
        <w:ind w:left="108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D56FBAA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2C007DA2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4A864D98">
      <w:numFmt w:val="bullet"/>
      <w:lvlText w:val="•"/>
      <w:lvlJc w:val="left"/>
      <w:pPr>
        <w:ind w:left="705" w:hanging="185"/>
      </w:pPr>
      <w:rPr>
        <w:rFonts w:hint="default"/>
        <w:lang w:val="id" w:eastAsia="en-US" w:bidi="ar-SA"/>
      </w:rPr>
    </w:lvl>
    <w:lvl w:ilvl="4" w:tplc="30C69496">
      <w:numFmt w:val="bullet"/>
      <w:lvlText w:val="•"/>
      <w:lvlJc w:val="left"/>
      <w:pPr>
        <w:ind w:left="907" w:hanging="185"/>
      </w:pPr>
      <w:rPr>
        <w:rFonts w:hint="default"/>
        <w:lang w:val="id" w:eastAsia="en-US" w:bidi="ar-SA"/>
      </w:rPr>
    </w:lvl>
    <w:lvl w:ilvl="5" w:tplc="A2228ED0">
      <w:numFmt w:val="bullet"/>
      <w:lvlText w:val="•"/>
      <w:lvlJc w:val="left"/>
      <w:pPr>
        <w:ind w:left="1109" w:hanging="185"/>
      </w:pPr>
      <w:rPr>
        <w:rFonts w:hint="default"/>
        <w:lang w:val="id" w:eastAsia="en-US" w:bidi="ar-SA"/>
      </w:rPr>
    </w:lvl>
    <w:lvl w:ilvl="6" w:tplc="26587322">
      <w:numFmt w:val="bullet"/>
      <w:lvlText w:val="•"/>
      <w:lvlJc w:val="left"/>
      <w:pPr>
        <w:ind w:left="1311" w:hanging="185"/>
      </w:pPr>
      <w:rPr>
        <w:rFonts w:hint="default"/>
        <w:lang w:val="id" w:eastAsia="en-US" w:bidi="ar-SA"/>
      </w:rPr>
    </w:lvl>
    <w:lvl w:ilvl="7" w:tplc="7520E0CE">
      <w:numFmt w:val="bullet"/>
      <w:lvlText w:val="•"/>
      <w:lvlJc w:val="left"/>
      <w:pPr>
        <w:ind w:left="1513" w:hanging="185"/>
      </w:pPr>
      <w:rPr>
        <w:rFonts w:hint="default"/>
        <w:lang w:val="id" w:eastAsia="en-US" w:bidi="ar-SA"/>
      </w:rPr>
    </w:lvl>
    <w:lvl w:ilvl="8" w:tplc="EE5CD140">
      <w:numFmt w:val="bullet"/>
      <w:lvlText w:val="•"/>
      <w:lvlJc w:val="left"/>
      <w:pPr>
        <w:ind w:left="1715" w:hanging="185"/>
      </w:pPr>
      <w:rPr>
        <w:rFonts w:hint="default"/>
        <w:lang w:val="id" w:eastAsia="en-US" w:bidi="ar-SA"/>
      </w:rPr>
    </w:lvl>
  </w:abstractNum>
  <w:num w:numId="1">
    <w:abstractNumId w:val="40"/>
  </w:num>
  <w:num w:numId="2">
    <w:abstractNumId w:val="42"/>
  </w:num>
  <w:num w:numId="3">
    <w:abstractNumId w:val="0"/>
  </w:num>
  <w:num w:numId="4">
    <w:abstractNumId w:val="25"/>
  </w:num>
  <w:num w:numId="5">
    <w:abstractNumId w:val="41"/>
  </w:num>
  <w:num w:numId="6">
    <w:abstractNumId w:val="3"/>
  </w:num>
  <w:num w:numId="7">
    <w:abstractNumId w:val="43"/>
  </w:num>
  <w:num w:numId="8">
    <w:abstractNumId w:val="4"/>
  </w:num>
  <w:num w:numId="9">
    <w:abstractNumId w:val="35"/>
  </w:num>
  <w:num w:numId="10">
    <w:abstractNumId w:val="21"/>
  </w:num>
  <w:num w:numId="11">
    <w:abstractNumId w:val="8"/>
  </w:num>
  <w:num w:numId="12">
    <w:abstractNumId w:val="20"/>
  </w:num>
  <w:num w:numId="13">
    <w:abstractNumId w:val="34"/>
  </w:num>
  <w:num w:numId="14">
    <w:abstractNumId w:val="33"/>
  </w:num>
  <w:num w:numId="15">
    <w:abstractNumId w:val="16"/>
  </w:num>
  <w:num w:numId="16">
    <w:abstractNumId w:val="29"/>
  </w:num>
  <w:num w:numId="17">
    <w:abstractNumId w:val="7"/>
  </w:num>
  <w:num w:numId="18">
    <w:abstractNumId w:val="18"/>
  </w:num>
  <w:num w:numId="19">
    <w:abstractNumId w:val="37"/>
  </w:num>
  <w:num w:numId="20">
    <w:abstractNumId w:val="26"/>
  </w:num>
  <w:num w:numId="21">
    <w:abstractNumId w:val="27"/>
  </w:num>
  <w:num w:numId="22">
    <w:abstractNumId w:val="24"/>
  </w:num>
  <w:num w:numId="23">
    <w:abstractNumId w:val="9"/>
  </w:num>
  <w:num w:numId="24">
    <w:abstractNumId w:val="1"/>
  </w:num>
  <w:num w:numId="25">
    <w:abstractNumId w:val="30"/>
  </w:num>
  <w:num w:numId="26">
    <w:abstractNumId w:val="15"/>
  </w:num>
  <w:num w:numId="27">
    <w:abstractNumId w:val="6"/>
  </w:num>
  <w:num w:numId="28">
    <w:abstractNumId w:val="11"/>
  </w:num>
  <w:num w:numId="29">
    <w:abstractNumId w:val="13"/>
  </w:num>
  <w:num w:numId="30">
    <w:abstractNumId w:val="22"/>
  </w:num>
  <w:num w:numId="31">
    <w:abstractNumId w:val="19"/>
  </w:num>
  <w:num w:numId="32">
    <w:abstractNumId w:val="10"/>
  </w:num>
  <w:num w:numId="33">
    <w:abstractNumId w:val="39"/>
  </w:num>
  <w:num w:numId="34">
    <w:abstractNumId w:val="31"/>
  </w:num>
  <w:num w:numId="35">
    <w:abstractNumId w:val="14"/>
  </w:num>
  <w:num w:numId="36">
    <w:abstractNumId w:val="28"/>
  </w:num>
  <w:num w:numId="37">
    <w:abstractNumId w:val="38"/>
  </w:num>
  <w:num w:numId="38">
    <w:abstractNumId w:val="32"/>
  </w:num>
  <w:num w:numId="39">
    <w:abstractNumId w:val="5"/>
  </w:num>
  <w:num w:numId="40">
    <w:abstractNumId w:val="12"/>
  </w:num>
  <w:num w:numId="41">
    <w:abstractNumId w:val="17"/>
  </w:num>
  <w:num w:numId="42">
    <w:abstractNumId w:val="36"/>
  </w:num>
  <w:num w:numId="43">
    <w:abstractNumId w:val="2"/>
  </w:num>
  <w:num w:numId="44">
    <w:abstractNumId w:val="23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528D"/>
    <w:rsid w:val="00002A2C"/>
    <w:rsid w:val="00004B0D"/>
    <w:rsid w:val="00011791"/>
    <w:rsid w:val="0001242C"/>
    <w:rsid w:val="0002302A"/>
    <w:rsid w:val="0004729E"/>
    <w:rsid w:val="00052BF0"/>
    <w:rsid w:val="00053224"/>
    <w:rsid w:val="00054164"/>
    <w:rsid w:val="00057F0A"/>
    <w:rsid w:val="000631C8"/>
    <w:rsid w:val="00071A59"/>
    <w:rsid w:val="0008345E"/>
    <w:rsid w:val="000A20CA"/>
    <w:rsid w:val="000B1D83"/>
    <w:rsid w:val="000D2013"/>
    <w:rsid w:val="000E0294"/>
    <w:rsid w:val="000E6C9E"/>
    <w:rsid w:val="000E6E2B"/>
    <w:rsid w:val="000E7201"/>
    <w:rsid w:val="000F4A3A"/>
    <w:rsid w:val="000F6AA4"/>
    <w:rsid w:val="00100508"/>
    <w:rsid w:val="00116DAD"/>
    <w:rsid w:val="00120B60"/>
    <w:rsid w:val="0012549C"/>
    <w:rsid w:val="00136A53"/>
    <w:rsid w:val="00144248"/>
    <w:rsid w:val="00144479"/>
    <w:rsid w:val="00144BEB"/>
    <w:rsid w:val="00152A8C"/>
    <w:rsid w:val="0015663F"/>
    <w:rsid w:val="001709BE"/>
    <w:rsid w:val="001712F6"/>
    <w:rsid w:val="00182DFB"/>
    <w:rsid w:val="001A12EB"/>
    <w:rsid w:val="001A70F3"/>
    <w:rsid w:val="001B39BB"/>
    <w:rsid w:val="001B5DCD"/>
    <w:rsid w:val="001D09C5"/>
    <w:rsid w:val="001E0F4C"/>
    <w:rsid w:val="001E1064"/>
    <w:rsid w:val="00201589"/>
    <w:rsid w:val="002064DF"/>
    <w:rsid w:val="00213A7B"/>
    <w:rsid w:val="0021475E"/>
    <w:rsid w:val="00232244"/>
    <w:rsid w:val="00236F46"/>
    <w:rsid w:val="002448D7"/>
    <w:rsid w:val="00252C96"/>
    <w:rsid w:val="00257872"/>
    <w:rsid w:val="00262922"/>
    <w:rsid w:val="00265FD9"/>
    <w:rsid w:val="00274080"/>
    <w:rsid w:val="00275004"/>
    <w:rsid w:val="002775CB"/>
    <w:rsid w:val="00280167"/>
    <w:rsid w:val="00290E60"/>
    <w:rsid w:val="002915A1"/>
    <w:rsid w:val="002A357E"/>
    <w:rsid w:val="002D0121"/>
    <w:rsid w:val="002E0508"/>
    <w:rsid w:val="002E2FD6"/>
    <w:rsid w:val="002E31FA"/>
    <w:rsid w:val="0030063F"/>
    <w:rsid w:val="003148F6"/>
    <w:rsid w:val="00317208"/>
    <w:rsid w:val="00321290"/>
    <w:rsid w:val="00347369"/>
    <w:rsid w:val="0035523F"/>
    <w:rsid w:val="00361A02"/>
    <w:rsid w:val="0036463D"/>
    <w:rsid w:val="0037139C"/>
    <w:rsid w:val="00372213"/>
    <w:rsid w:val="00373EA8"/>
    <w:rsid w:val="003865A2"/>
    <w:rsid w:val="003869AA"/>
    <w:rsid w:val="003A2A32"/>
    <w:rsid w:val="003A6208"/>
    <w:rsid w:val="003B0FC7"/>
    <w:rsid w:val="003B2F60"/>
    <w:rsid w:val="003B363F"/>
    <w:rsid w:val="003B451B"/>
    <w:rsid w:val="003C4F02"/>
    <w:rsid w:val="003D2940"/>
    <w:rsid w:val="003D4DB5"/>
    <w:rsid w:val="003E3762"/>
    <w:rsid w:val="004006CF"/>
    <w:rsid w:val="00403D4C"/>
    <w:rsid w:val="004046DA"/>
    <w:rsid w:val="0041634F"/>
    <w:rsid w:val="004324BA"/>
    <w:rsid w:val="00452392"/>
    <w:rsid w:val="004650AF"/>
    <w:rsid w:val="0046796C"/>
    <w:rsid w:val="00470A0E"/>
    <w:rsid w:val="0047314B"/>
    <w:rsid w:val="004918F1"/>
    <w:rsid w:val="00493F1D"/>
    <w:rsid w:val="004A54CF"/>
    <w:rsid w:val="004A7328"/>
    <w:rsid w:val="004B0B45"/>
    <w:rsid w:val="004D0183"/>
    <w:rsid w:val="004E0925"/>
    <w:rsid w:val="004E4CFB"/>
    <w:rsid w:val="0051269C"/>
    <w:rsid w:val="0054659D"/>
    <w:rsid w:val="0055087B"/>
    <w:rsid w:val="0055092B"/>
    <w:rsid w:val="005568DE"/>
    <w:rsid w:val="0056794D"/>
    <w:rsid w:val="0057121E"/>
    <w:rsid w:val="00590889"/>
    <w:rsid w:val="005A304B"/>
    <w:rsid w:val="005A3FEA"/>
    <w:rsid w:val="005B27F7"/>
    <w:rsid w:val="005B44A1"/>
    <w:rsid w:val="005C4649"/>
    <w:rsid w:val="005D6F98"/>
    <w:rsid w:val="005E1E1C"/>
    <w:rsid w:val="005E2C32"/>
    <w:rsid w:val="005E4218"/>
    <w:rsid w:val="005E65C2"/>
    <w:rsid w:val="005F2992"/>
    <w:rsid w:val="006016EF"/>
    <w:rsid w:val="00621528"/>
    <w:rsid w:val="00624B4C"/>
    <w:rsid w:val="006274A9"/>
    <w:rsid w:val="0063438A"/>
    <w:rsid w:val="00636620"/>
    <w:rsid w:val="0063698F"/>
    <w:rsid w:val="00650971"/>
    <w:rsid w:val="006519DD"/>
    <w:rsid w:val="00653F40"/>
    <w:rsid w:val="00653F87"/>
    <w:rsid w:val="006A6603"/>
    <w:rsid w:val="006B2267"/>
    <w:rsid w:val="006B6A16"/>
    <w:rsid w:val="006C2121"/>
    <w:rsid w:val="006E0347"/>
    <w:rsid w:val="006E1C97"/>
    <w:rsid w:val="006F6A4F"/>
    <w:rsid w:val="00707BF9"/>
    <w:rsid w:val="007100B9"/>
    <w:rsid w:val="00720CEB"/>
    <w:rsid w:val="00725458"/>
    <w:rsid w:val="00746B3D"/>
    <w:rsid w:val="00785620"/>
    <w:rsid w:val="0079165E"/>
    <w:rsid w:val="007A49A3"/>
    <w:rsid w:val="007A59A0"/>
    <w:rsid w:val="007B30D7"/>
    <w:rsid w:val="007B30ED"/>
    <w:rsid w:val="007B65B6"/>
    <w:rsid w:val="007C6B19"/>
    <w:rsid w:val="007D0181"/>
    <w:rsid w:val="007D651C"/>
    <w:rsid w:val="007F3C8D"/>
    <w:rsid w:val="00800FB7"/>
    <w:rsid w:val="00804B92"/>
    <w:rsid w:val="008077C4"/>
    <w:rsid w:val="00816553"/>
    <w:rsid w:val="00836F9A"/>
    <w:rsid w:val="00836FA0"/>
    <w:rsid w:val="008431CB"/>
    <w:rsid w:val="0084366E"/>
    <w:rsid w:val="00846BC9"/>
    <w:rsid w:val="00850DDC"/>
    <w:rsid w:val="00864A9E"/>
    <w:rsid w:val="00864D22"/>
    <w:rsid w:val="008726D0"/>
    <w:rsid w:val="008772BB"/>
    <w:rsid w:val="00877CDE"/>
    <w:rsid w:val="00884764"/>
    <w:rsid w:val="008851C5"/>
    <w:rsid w:val="008874B3"/>
    <w:rsid w:val="0089292E"/>
    <w:rsid w:val="00895A35"/>
    <w:rsid w:val="008979DE"/>
    <w:rsid w:val="008A186B"/>
    <w:rsid w:val="008B6490"/>
    <w:rsid w:val="008B64BB"/>
    <w:rsid w:val="008C4CE4"/>
    <w:rsid w:val="008D29C8"/>
    <w:rsid w:val="008E07B2"/>
    <w:rsid w:val="008E2A6B"/>
    <w:rsid w:val="008F0E84"/>
    <w:rsid w:val="008F52BC"/>
    <w:rsid w:val="0090015B"/>
    <w:rsid w:val="00907A02"/>
    <w:rsid w:val="00913B3A"/>
    <w:rsid w:val="00914B8E"/>
    <w:rsid w:val="00920A5A"/>
    <w:rsid w:val="009216A7"/>
    <w:rsid w:val="009223A2"/>
    <w:rsid w:val="00934783"/>
    <w:rsid w:val="00937796"/>
    <w:rsid w:val="009625DE"/>
    <w:rsid w:val="00962B7B"/>
    <w:rsid w:val="0096604C"/>
    <w:rsid w:val="00970F30"/>
    <w:rsid w:val="00971920"/>
    <w:rsid w:val="00980F61"/>
    <w:rsid w:val="009836B2"/>
    <w:rsid w:val="009A0356"/>
    <w:rsid w:val="009A36EB"/>
    <w:rsid w:val="009B5D1B"/>
    <w:rsid w:val="009C1D82"/>
    <w:rsid w:val="009C1FE0"/>
    <w:rsid w:val="009C46B0"/>
    <w:rsid w:val="009D507E"/>
    <w:rsid w:val="009E5F97"/>
    <w:rsid w:val="009F4DE6"/>
    <w:rsid w:val="00A15879"/>
    <w:rsid w:val="00A20B00"/>
    <w:rsid w:val="00A21703"/>
    <w:rsid w:val="00A27A8B"/>
    <w:rsid w:val="00A33306"/>
    <w:rsid w:val="00A45962"/>
    <w:rsid w:val="00A50931"/>
    <w:rsid w:val="00A50CB3"/>
    <w:rsid w:val="00A656FF"/>
    <w:rsid w:val="00A70BFC"/>
    <w:rsid w:val="00A766C8"/>
    <w:rsid w:val="00A92422"/>
    <w:rsid w:val="00A94999"/>
    <w:rsid w:val="00A964CB"/>
    <w:rsid w:val="00AA1AD6"/>
    <w:rsid w:val="00AA769C"/>
    <w:rsid w:val="00AB4AC8"/>
    <w:rsid w:val="00AB6890"/>
    <w:rsid w:val="00AC23F5"/>
    <w:rsid w:val="00AC2F2B"/>
    <w:rsid w:val="00AC7D5A"/>
    <w:rsid w:val="00AD799D"/>
    <w:rsid w:val="00AE71C5"/>
    <w:rsid w:val="00AF5B44"/>
    <w:rsid w:val="00B0580C"/>
    <w:rsid w:val="00B13F0B"/>
    <w:rsid w:val="00B1665D"/>
    <w:rsid w:val="00B23D1D"/>
    <w:rsid w:val="00B2727A"/>
    <w:rsid w:val="00B55260"/>
    <w:rsid w:val="00B624CC"/>
    <w:rsid w:val="00B74FDC"/>
    <w:rsid w:val="00BA637E"/>
    <w:rsid w:val="00BC2E66"/>
    <w:rsid w:val="00BD36EE"/>
    <w:rsid w:val="00BF1567"/>
    <w:rsid w:val="00BF19BB"/>
    <w:rsid w:val="00BF6F09"/>
    <w:rsid w:val="00C012A5"/>
    <w:rsid w:val="00C015C0"/>
    <w:rsid w:val="00C202D4"/>
    <w:rsid w:val="00C406DA"/>
    <w:rsid w:val="00C453D3"/>
    <w:rsid w:val="00C6618E"/>
    <w:rsid w:val="00C736CE"/>
    <w:rsid w:val="00C94FE7"/>
    <w:rsid w:val="00CA6B09"/>
    <w:rsid w:val="00CB528D"/>
    <w:rsid w:val="00CC1D8F"/>
    <w:rsid w:val="00CD6E10"/>
    <w:rsid w:val="00CF23E8"/>
    <w:rsid w:val="00D05AFD"/>
    <w:rsid w:val="00D24B0B"/>
    <w:rsid w:val="00D2506F"/>
    <w:rsid w:val="00D26E11"/>
    <w:rsid w:val="00D347FE"/>
    <w:rsid w:val="00D34FF5"/>
    <w:rsid w:val="00D573D7"/>
    <w:rsid w:val="00D95A6E"/>
    <w:rsid w:val="00D974CB"/>
    <w:rsid w:val="00DA6986"/>
    <w:rsid w:val="00DB247C"/>
    <w:rsid w:val="00DC5E61"/>
    <w:rsid w:val="00DC771E"/>
    <w:rsid w:val="00DD1BD7"/>
    <w:rsid w:val="00DD5D77"/>
    <w:rsid w:val="00DE799B"/>
    <w:rsid w:val="00E018C9"/>
    <w:rsid w:val="00E05061"/>
    <w:rsid w:val="00E34B99"/>
    <w:rsid w:val="00E3777B"/>
    <w:rsid w:val="00E45122"/>
    <w:rsid w:val="00E5235C"/>
    <w:rsid w:val="00E60451"/>
    <w:rsid w:val="00E6483A"/>
    <w:rsid w:val="00E65B8A"/>
    <w:rsid w:val="00E75C0C"/>
    <w:rsid w:val="00E764E5"/>
    <w:rsid w:val="00E931E3"/>
    <w:rsid w:val="00EB38F3"/>
    <w:rsid w:val="00EE315B"/>
    <w:rsid w:val="00F13681"/>
    <w:rsid w:val="00F43862"/>
    <w:rsid w:val="00F54A15"/>
    <w:rsid w:val="00F5717A"/>
    <w:rsid w:val="00F603DD"/>
    <w:rsid w:val="00F67C39"/>
    <w:rsid w:val="00F80BFD"/>
    <w:rsid w:val="00F80FB7"/>
    <w:rsid w:val="00F86911"/>
    <w:rsid w:val="00F944F2"/>
    <w:rsid w:val="00F95F2B"/>
    <w:rsid w:val="00FA5323"/>
    <w:rsid w:val="00FB36E5"/>
    <w:rsid w:val="00FC17EF"/>
    <w:rsid w:val="00FD0E52"/>
    <w:rsid w:val="00FD34B6"/>
    <w:rsid w:val="00FE48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330E9F1"/>
  <w15:docId w15:val="{0FBCBD66-05ED-B748-92D8-1E95AA9084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Arial MT" w:eastAsia="Arial MT" w:hAnsi="Arial MT" w:cs="Arial MT"/>
      <w:lang w:val="i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Pr>
      <w:rFonts w:ascii="Times New Roman" w:eastAsia="Times New Roman" w:hAnsi="Times New Roman" w:cs="Times New Roman"/>
      <w:sz w:val="20"/>
      <w:szCs w:val="20"/>
    </w:rPr>
  </w:style>
  <w:style w:type="paragraph" w:styleId="Title">
    <w:name w:val="Title"/>
    <w:basedOn w:val="Normal"/>
    <w:uiPriority w:val="10"/>
    <w:qFormat/>
    <w:pPr>
      <w:spacing w:before="87"/>
      <w:ind w:left="3248" w:right="3321"/>
      <w:jc w:val="center"/>
    </w:pPr>
    <w:rPr>
      <w:rFonts w:ascii="Arial" w:eastAsia="Arial" w:hAnsi="Arial" w:cs="Arial"/>
      <w:b/>
      <w:bCs/>
      <w:sz w:val="40"/>
      <w:szCs w:val="40"/>
    </w:r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FootnoteText">
    <w:name w:val="footnote text"/>
    <w:basedOn w:val="Normal"/>
    <w:link w:val="FootnoteTextChar"/>
    <w:semiHidden/>
    <w:rsid w:val="00347369"/>
    <w:pPr>
      <w:widowControl/>
      <w:autoSpaceDE/>
      <w:autoSpaceDN/>
    </w:pPr>
    <w:rPr>
      <w:rFonts w:ascii="Times New Roman" w:eastAsia="Times New Roman" w:hAnsi="Times New Roman" w:cs="Times New Roman"/>
      <w:b/>
      <w:sz w:val="20"/>
      <w:szCs w:val="24"/>
      <w:lang w:val="en-US"/>
    </w:rPr>
  </w:style>
  <w:style w:type="character" w:customStyle="1" w:styleId="FootnoteTextChar">
    <w:name w:val="Footnote Text Char"/>
    <w:basedOn w:val="DefaultParagraphFont"/>
    <w:link w:val="FootnoteText"/>
    <w:semiHidden/>
    <w:rsid w:val="00347369"/>
    <w:rPr>
      <w:rFonts w:ascii="Times New Roman" w:eastAsia="Times New Roman" w:hAnsi="Times New Roman" w:cs="Times New Roman"/>
      <w:b/>
      <w:sz w:val="20"/>
      <w:szCs w:val="24"/>
    </w:rPr>
  </w:style>
  <w:style w:type="paragraph" w:customStyle="1" w:styleId="Default">
    <w:name w:val="Default"/>
    <w:rsid w:val="009A36EB"/>
    <w:pPr>
      <w:widowControl/>
      <w:adjustRightInd w:val="0"/>
    </w:pPr>
    <w:rPr>
      <w:rFonts w:ascii="Arial" w:hAnsi="Arial" w:cs="Arial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D1BD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1BD7"/>
    <w:rPr>
      <w:rFonts w:ascii="Arial MT" w:eastAsia="Arial MT" w:hAnsi="Arial MT" w:cs="Arial MT"/>
      <w:lang w:val="id"/>
    </w:rPr>
  </w:style>
  <w:style w:type="paragraph" w:styleId="Footer">
    <w:name w:val="footer"/>
    <w:basedOn w:val="Normal"/>
    <w:link w:val="FooterChar"/>
    <w:uiPriority w:val="99"/>
    <w:unhideWhenUsed/>
    <w:rsid w:val="00DD1BD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1BD7"/>
    <w:rPr>
      <w:rFonts w:ascii="Arial MT" w:eastAsia="Arial MT" w:hAnsi="Arial MT" w:cs="Arial MT"/>
      <w:lang w:val="id"/>
    </w:rPr>
  </w:style>
  <w:style w:type="character" w:customStyle="1" w:styleId="BodyTextChar">
    <w:name w:val="Body Text Char"/>
    <w:basedOn w:val="DefaultParagraphFont"/>
    <w:link w:val="BodyText"/>
    <w:uiPriority w:val="1"/>
    <w:rsid w:val="00962B7B"/>
    <w:rPr>
      <w:rFonts w:ascii="Times New Roman" w:eastAsia="Times New Roman" w:hAnsi="Times New Roman" w:cs="Times New Roman"/>
      <w:sz w:val="20"/>
      <w:szCs w:val="20"/>
      <w:lang w:val="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37</Pages>
  <Words>10271</Words>
  <Characters>58550</Characters>
  <Application>Microsoft Office Word</Application>
  <DocSecurity>0</DocSecurity>
  <Lines>487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haryadi Pancono</dc:creator>
  <cp:lastModifiedBy>Novania Sari</cp:lastModifiedBy>
  <cp:revision>8</cp:revision>
  <dcterms:created xsi:type="dcterms:W3CDTF">2021-10-25T04:09:00Z</dcterms:created>
  <dcterms:modified xsi:type="dcterms:W3CDTF">2021-11-08T1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16T00:00:00Z</vt:filetime>
  </property>
  <property fmtid="{D5CDD505-2E9C-101B-9397-08002B2CF9AE}" pid="3" name="Creator">
    <vt:lpwstr>Microsoft® Word for Office 365</vt:lpwstr>
  </property>
  <property fmtid="{D5CDD505-2E9C-101B-9397-08002B2CF9AE}" pid="4" name="LastSaved">
    <vt:filetime>2021-06-11T00:00:00Z</vt:filetime>
  </property>
</Properties>
</file>